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38155427"/>
    <w:bookmarkStart w:id="1" w:name="_Hlk144724543"/>
    <w:p w14:paraId="6DB3ECFD" w14:textId="46C28CCF" w:rsidR="00F8571B" w:rsidRDefault="00F8571B" w:rsidP="00F8571B">
      <w:r>
        <w:object w:dxaOrig="2146" w:dyaOrig="1561" w14:anchorId="02797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07.25pt;height:78pt" o:ole="" fillcolor="window">
            <v:imagedata r:id="rId8" o:title=""/>
          </v:shape>
          <o:OLEObject Type="Embed" ProgID="Word.Picture.8" ShapeID="_x0000_i1026" DrawAspect="Content" ObjectID="_1763537127" r:id="rId9"/>
        </w:object>
      </w:r>
    </w:p>
    <w:p w14:paraId="542A7099" w14:textId="77777777" w:rsidR="00F8571B" w:rsidRDefault="00F8571B" w:rsidP="00F8571B"/>
    <w:p w14:paraId="6B24801A" w14:textId="77777777" w:rsidR="00F8571B" w:rsidRDefault="00F8571B" w:rsidP="00F8571B"/>
    <w:p w14:paraId="2FF96A13" w14:textId="77777777" w:rsidR="00F8571B" w:rsidRDefault="00F8571B" w:rsidP="00F8571B"/>
    <w:p w14:paraId="43854D6A" w14:textId="77777777" w:rsidR="00F8571B" w:rsidRDefault="00F8571B" w:rsidP="00F8571B"/>
    <w:p w14:paraId="7A75529E" w14:textId="77777777" w:rsidR="00F8571B" w:rsidRDefault="00F8571B" w:rsidP="00F8571B"/>
    <w:p w14:paraId="5116A5AD" w14:textId="77777777" w:rsidR="00F8571B" w:rsidRDefault="00F8571B" w:rsidP="00F8571B"/>
    <w:bookmarkEnd w:id="0"/>
    <w:p w14:paraId="529E56CB" w14:textId="246768C3" w:rsidR="00061B8E" w:rsidRPr="000E0976" w:rsidRDefault="00F8571B" w:rsidP="00713D50">
      <w:pPr>
        <w:pStyle w:val="ShortT"/>
      </w:pPr>
      <w:r>
        <w:t>Water Amendment (Re</w:t>
      </w:r>
      <w:bookmarkStart w:id="2" w:name="_GoBack"/>
      <w:bookmarkEnd w:id="2"/>
      <w:r>
        <w:t>storing Our Rivers) Act 2023</w:t>
      </w:r>
    </w:p>
    <w:bookmarkEnd w:id="1"/>
    <w:p w14:paraId="1F747979" w14:textId="77777777" w:rsidR="00061B8E" w:rsidRPr="000E0976" w:rsidRDefault="00061B8E" w:rsidP="00A2161A">
      <w:pPr>
        <w:rPr>
          <w:lang w:eastAsia="en-AU"/>
        </w:rPr>
      </w:pPr>
    </w:p>
    <w:p w14:paraId="5264D49F" w14:textId="56C5F8C3" w:rsidR="008705EF" w:rsidRPr="000E0976" w:rsidRDefault="008705EF" w:rsidP="00F8571B">
      <w:pPr>
        <w:pStyle w:val="Actno"/>
        <w:spacing w:before="400"/>
      </w:pPr>
      <w:r w:rsidRPr="000E0976">
        <w:t>No.</w:t>
      </w:r>
      <w:r w:rsidR="005D09CE">
        <w:t xml:space="preserve"> 111</w:t>
      </w:r>
      <w:r w:rsidRPr="000E0976">
        <w:t>, 2023</w:t>
      </w:r>
    </w:p>
    <w:p w14:paraId="013DC469" w14:textId="77777777" w:rsidR="008705EF" w:rsidRPr="000E0976" w:rsidRDefault="008705EF" w:rsidP="00A2161A"/>
    <w:p w14:paraId="48F9E29E" w14:textId="77777777" w:rsidR="00D26034" w:rsidRDefault="00D26034" w:rsidP="00D26034">
      <w:pPr>
        <w:rPr>
          <w:lang w:eastAsia="en-AU"/>
        </w:rPr>
      </w:pPr>
    </w:p>
    <w:p w14:paraId="7E538358" w14:textId="5D13503C" w:rsidR="008705EF" w:rsidRPr="000E0976" w:rsidRDefault="008705EF" w:rsidP="00A2161A"/>
    <w:p w14:paraId="64E2B1F7" w14:textId="77777777" w:rsidR="00713D50" w:rsidRPr="000E0976" w:rsidRDefault="00713D50" w:rsidP="00A2161A"/>
    <w:p w14:paraId="67D23941" w14:textId="77777777" w:rsidR="00713D50" w:rsidRPr="000E0976" w:rsidRDefault="00713D50" w:rsidP="00A2161A"/>
    <w:p w14:paraId="1E633964" w14:textId="77777777" w:rsidR="00F8571B" w:rsidRDefault="00F8571B" w:rsidP="00F8571B">
      <w:pPr>
        <w:pStyle w:val="LongT"/>
      </w:pPr>
      <w:r>
        <w:t xml:space="preserve">An Act to amend the </w:t>
      </w:r>
      <w:r w:rsidRPr="00F8571B">
        <w:rPr>
          <w:i/>
        </w:rPr>
        <w:t>Water Act 2007</w:t>
      </w:r>
      <w:r>
        <w:t>, and for related purposes</w:t>
      </w:r>
    </w:p>
    <w:p w14:paraId="0E1CD614" w14:textId="0C1F0DDB" w:rsidR="00713D50" w:rsidRPr="000E0976" w:rsidRDefault="00713D50" w:rsidP="00713D50">
      <w:pPr>
        <w:pStyle w:val="Header"/>
        <w:tabs>
          <w:tab w:val="clear" w:pos="4150"/>
          <w:tab w:val="clear" w:pos="8307"/>
        </w:tabs>
      </w:pPr>
      <w:r w:rsidRPr="000255C6">
        <w:rPr>
          <w:rStyle w:val="CharAmSchNo"/>
        </w:rPr>
        <w:t xml:space="preserve"> </w:t>
      </w:r>
      <w:r w:rsidRPr="000255C6">
        <w:rPr>
          <w:rStyle w:val="CharAmSchText"/>
        </w:rPr>
        <w:t xml:space="preserve"> </w:t>
      </w:r>
    </w:p>
    <w:p w14:paraId="034D8833" w14:textId="77777777" w:rsidR="00713D50" w:rsidRPr="000E0976" w:rsidRDefault="00713D50" w:rsidP="00713D50">
      <w:pPr>
        <w:pStyle w:val="Header"/>
        <w:tabs>
          <w:tab w:val="clear" w:pos="4150"/>
          <w:tab w:val="clear" w:pos="8307"/>
        </w:tabs>
      </w:pPr>
      <w:r w:rsidRPr="000255C6">
        <w:rPr>
          <w:rStyle w:val="CharAmPartNo"/>
        </w:rPr>
        <w:t xml:space="preserve"> </w:t>
      </w:r>
      <w:r w:rsidRPr="000255C6">
        <w:rPr>
          <w:rStyle w:val="CharAmPartText"/>
        </w:rPr>
        <w:t xml:space="preserve"> </w:t>
      </w:r>
    </w:p>
    <w:p w14:paraId="506EB237" w14:textId="77777777" w:rsidR="00713D50" w:rsidRPr="000E0976" w:rsidRDefault="00713D50" w:rsidP="00713D50">
      <w:pPr>
        <w:sectPr w:rsidR="00713D50" w:rsidRPr="000E0976" w:rsidSect="00C94D3F">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14:paraId="41B7CFD5" w14:textId="77777777" w:rsidR="00713D50" w:rsidRPr="000E0976" w:rsidRDefault="00713D50" w:rsidP="00713D50">
      <w:pPr>
        <w:outlineLvl w:val="0"/>
        <w:rPr>
          <w:sz w:val="36"/>
        </w:rPr>
      </w:pPr>
      <w:r w:rsidRPr="000E0976">
        <w:rPr>
          <w:sz w:val="36"/>
        </w:rPr>
        <w:lastRenderedPageBreak/>
        <w:t>Contents</w:t>
      </w:r>
    </w:p>
    <w:p w14:paraId="03EC8ABB" w14:textId="3E7162EE" w:rsidR="005D09CE" w:rsidRDefault="005D09CE">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5D09CE">
        <w:rPr>
          <w:noProof/>
        </w:rPr>
        <w:tab/>
      </w:r>
      <w:r w:rsidRPr="005D09CE">
        <w:rPr>
          <w:noProof/>
        </w:rPr>
        <w:fldChar w:fldCharType="begin"/>
      </w:r>
      <w:r w:rsidRPr="005D09CE">
        <w:rPr>
          <w:noProof/>
        </w:rPr>
        <w:instrText xml:space="preserve"> PAGEREF _Toc152923497 \h </w:instrText>
      </w:r>
      <w:r w:rsidRPr="005D09CE">
        <w:rPr>
          <w:noProof/>
        </w:rPr>
      </w:r>
      <w:r w:rsidRPr="005D09CE">
        <w:rPr>
          <w:noProof/>
        </w:rPr>
        <w:fldChar w:fldCharType="separate"/>
      </w:r>
      <w:r w:rsidR="0057275F">
        <w:rPr>
          <w:noProof/>
        </w:rPr>
        <w:t>1</w:t>
      </w:r>
      <w:r w:rsidRPr="005D09CE">
        <w:rPr>
          <w:noProof/>
        </w:rPr>
        <w:fldChar w:fldCharType="end"/>
      </w:r>
    </w:p>
    <w:p w14:paraId="2492D617" w14:textId="0638099C" w:rsidR="005D09CE" w:rsidRDefault="005D09CE">
      <w:pPr>
        <w:pStyle w:val="TOC5"/>
        <w:rPr>
          <w:rFonts w:asciiTheme="minorHAnsi" w:eastAsiaTheme="minorEastAsia" w:hAnsiTheme="minorHAnsi" w:cstheme="minorBidi"/>
          <w:noProof/>
          <w:kern w:val="0"/>
          <w:sz w:val="22"/>
          <w:szCs w:val="22"/>
        </w:rPr>
      </w:pPr>
      <w:r>
        <w:rPr>
          <w:noProof/>
        </w:rPr>
        <w:t>2</w:t>
      </w:r>
      <w:r>
        <w:rPr>
          <w:noProof/>
        </w:rPr>
        <w:tab/>
        <w:t>Commencement</w:t>
      </w:r>
      <w:r w:rsidRPr="005D09CE">
        <w:rPr>
          <w:noProof/>
        </w:rPr>
        <w:tab/>
      </w:r>
      <w:r w:rsidRPr="005D09CE">
        <w:rPr>
          <w:noProof/>
        </w:rPr>
        <w:fldChar w:fldCharType="begin"/>
      </w:r>
      <w:r w:rsidRPr="005D09CE">
        <w:rPr>
          <w:noProof/>
        </w:rPr>
        <w:instrText xml:space="preserve"> PAGEREF _Toc152923498 \h </w:instrText>
      </w:r>
      <w:r w:rsidRPr="005D09CE">
        <w:rPr>
          <w:noProof/>
        </w:rPr>
      </w:r>
      <w:r w:rsidRPr="005D09CE">
        <w:rPr>
          <w:noProof/>
        </w:rPr>
        <w:fldChar w:fldCharType="separate"/>
      </w:r>
      <w:r w:rsidR="0057275F">
        <w:rPr>
          <w:noProof/>
        </w:rPr>
        <w:t>2</w:t>
      </w:r>
      <w:r w:rsidRPr="005D09CE">
        <w:rPr>
          <w:noProof/>
        </w:rPr>
        <w:fldChar w:fldCharType="end"/>
      </w:r>
    </w:p>
    <w:p w14:paraId="302C0600" w14:textId="4AD52C73" w:rsidR="005D09CE" w:rsidRDefault="005D09CE">
      <w:pPr>
        <w:pStyle w:val="TOC5"/>
        <w:rPr>
          <w:rFonts w:asciiTheme="minorHAnsi" w:eastAsiaTheme="minorEastAsia" w:hAnsiTheme="minorHAnsi" w:cstheme="minorBidi"/>
          <w:noProof/>
          <w:kern w:val="0"/>
          <w:sz w:val="22"/>
          <w:szCs w:val="22"/>
        </w:rPr>
      </w:pPr>
      <w:r>
        <w:rPr>
          <w:noProof/>
        </w:rPr>
        <w:t>3</w:t>
      </w:r>
      <w:r>
        <w:rPr>
          <w:noProof/>
        </w:rPr>
        <w:tab/>
        <w:t>Schedules</w:t>
      </w:r>
      <w:r w:rsidRPr="005D09CE">
        <w:rPr>
          <w:noProof/>
        </w:rPr>
        <w:tab/>
      </w:r>
      <w:r w:rsidRPr="005D09CE">
        <w:rPr>
          <w:noProof/>
        </w:rPr>
        <w:fldChar w:fldCharType="begin"/>
      </w:r>
      <w:r w:rsidRPr="005D09CE">
        <w:rPr>
          <w:noProof/>
        </w:rPr>
        <w:instrText xml:space="preserve"> PAGEREF _Toc152923499 \h </w:instrText>
      </w:r>
      <w:r w:rsidRPr="005D09CE">
        <w:rPr>
          <w:noProof/>
        </w:rPr>
      </w:r>
      <w:r w:rsidRPr="005D09CE">
        <w:rPr>
          <w:noProof/>
        </w:rPr>
        <w:fldChar w:fldCharType="separate"/>
      </w:r>
      <w:r w:rsidR="0057275F">
        <w:rPr>
          <w:noProof/>
        </w:rPr>
        <w:t>3</w:t>
      </w:r>
      <w:r w:rsidRPr="005D09CE">
        <w:rPr>
          <w:noProof/>
        </w:rPr>
        <w:fldChar w:fldCharType="end"/>
      </w:r>
    </w:p>
    <w:p w14:paraId="23EEF915" w14:textId="6308CC33" w:rsidR="005D09CE" w:rsidRDefault="005D09CE">
      <w:pPr>
        <w:pStyle w:val="TOC6"/>
        <w:rPr>
          <w:rFonts w:asciiTheme="minorHAnsi" w:eastAsiaTheme="minorEastAsia" w:hAnsiTheme="minorHAnsi" w:cstheme="minorBidi"/>
          <w:b w:val="0"/>
          <w:noProof/>
          <w:kern w:val="0"/>
          <w:sz w:val="22"/>
          <w:szCs w:val="22"/>
        </w:rPr>
      </w:pPr>
      <w:r>
        <w:rPr>
          <w:noProof/>
        </w:rPr>
        <w:t>Schedule 1—Water recovery and Basin Plan Delivery</w:t>
      </w:r>
      <w:r w:rsidRPr="005D09CE">
        <w:rPr>
          <w:b w:val="0"/>
          <w:noProof/>
          <w:sz w:val="18"/>
        </w:rPr>
        <w:tab/>
      </w:r>
      <w:r w:rsidRPr="005D09CE">
        <w:rPr>
          <w:b w:val="0"/>
          <w:noProof/>
          <w:sz w:val="18"/>
        </w:rPr>
        <w:fldChar w:fldCharType="begin"/>
      </w:r>
      <w:r w:rsidRPr="005D09CE">
        <w:rPr>
          <w:b w:val="0"/>
          <w:noProof/>
          <w:sz w:val="18"/>
        </w:rPr>
        <w:instrText xml:space="preserve"> PAGEREF _Toc152923500 \h </w:instrText>
      </w:r>
      <w:r w:rsidRPr="005D09CE">
        <w:rPr>
          <w:b w:val="0"/>
          <w:noProof/>
          <w:sz w:val="18"/>
        </w:rPr>
      </w:r>
      <w:r w:rsidRPr="005D09CE">
        <w:rPr>
          <w:b w:val="0"/>
          <w:noProof/>
          <w:sz w:val="18"/>
        </w:rPr>
        <w:fldChar w:fldCharType="separate"/>
      </w:r>
      <w:r w:rsidR="0057275F">
        <w:rPr>
          <w:b w:val="0"/>
          <w:noProof/>
          <w:sz w:val="18"/>
        </w:rPr>
        <w:t>5</w:t>
      </w:r>
      <w:r w:rsidRPr="005D09CE">
        <w:rPr>
          <w:b w:val="0"/>
          <w:noProof/>
          <w:sz w:val="18"/>
        </w:rPr>
        <w:fldChar w:fldCharType="end"/>
      </w:r>
    </w:p>
    <w:p w14:paraId="21D64E42" w14:textId="7154935A" w:rsidR="005D09CE" w:rsidRDefault="005D09CE">
      <w:pPr>
        <w:pStyle w:val="TOC7"/>
        <w:rPr>
          <w:rFonts w:asciiTheme="minorHAnsi" w:eastAsiaTheme="minorEastAsia" w:hAnsiTheme="minorHAnsi" w:cstheme="minorBidi"/>
          <w:noProof/>
          <w:kern w:val="0"/>
          <w:sz w:val="22"/>
          <w:szCs w:val="22"/>
        </w:rPr>
      </w:pPr>
      <w:r>
        <w:rPr>
          <w:noProof/>
        </w:rPr>
        <w:t>Part 1A—Taking into account matters relevant to Indigenous people</w:t>
      </w:r>
      <w:r w:rsidRPr="005D09CE">
        <w:rPr>
          <w:noProof/>
          <w:sz w:val="18"/>
        </w:rPr>
        <w:tab/>
      </w:r>
      <w:r w:rsidRPr="005D09CE">
        <w:rPr>
          <w:noProof/>
          <w:sz w:val="18"/>
        </w:rPr>
        <w:fldChar w:fldCharType="begin"/>
      </w:r>
      <w:r w:rsidRPr="005D09CE">
        <w:rPr>
          <w:noProof/>
          <w:sz w:val="18"/>
        </w:rPr>
        <w:instrText xml:space="preserve"> PAGEREF _Toc152923501 \h </w:instrText>
      </w:r>
      <w:r w:rsidRPr="005D09CE">
        <w:rPr>
          <w:noProof/>
          <w:sz w:val="18"/>
        </w:rPr>
      </w:r>
      <w:r w:rsidRPr="005D09CE">
        <w:rPr>
          <w:noProof/>
          <w:sz w:val="18"/>
        </w:rPr>
        <w:fldChar w:fldCharType="separate"/>
      </w:r>
      <w:r w:rsidR="0057275F">
        <w:rPr>
          <w:noProof/>
          <w:sz w:val="18"/>
        </w:rPr>
        <w:t>5</w:t>
      </w:r>
      <w:r w:rsidRPr="005D09CE">
        <w:rPr>
          <w:noProof/>
          <w:sz w:val="18"/>
        </w:rPr>
        <w:fldChar w:fldCharType="end"/>
      </w:r>
    </w:p>
    <w:p w14:paraId="3584F339" w14:textId="78F159A5"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02 \h </w:instrText>
      </w:r>
      <w:r w:rsidRPr="005D09CE">
        <w:rPr>
          <w:i w:val="0"/>
          <w:noProof/>
          <w:sz w:val="18"/>
        </w:rPr>
      </w:r>
      <w:r w:rsidRPr="005D09CE">
        <w:rPr>
          <w:i w:val="0"/>
          <w:noProof/>
          <w:sz w:val="18"/>
        </w:rPr>
        <w:fldChar w:fldCharType="separate"/>
      </w:r>
      <w:r w:rsidR="0057275F">
        <w:rPr>
          <w:i w:val="0"/>
          <w:noProof/>
          <w:sz w:val="18"/>
        </w:rPr>
        <w:t>5</w:t>
      </w:r>
      <w:r w:rsidRPr="005D09CE">
        <w:rPr>
          <w:i w:val="0"/>
          <w:noProof/>
          <w:sz w:val="18"/>
        </w:rPr>
        <w:fldChar w:fldCharType="end"/>
      </w:r>
    </w:p>
    <w:p w14:paraId="4873A2DB" w14:textId="1DE16165" w:rsidR="005D09CE" w:rsidRDefault="005D09CE">
      <w:pPr>
        <w:pStyle w:val="TOC7"/>
        <w:rPr>
          <w:rFonts w:asciiTheme="minorHAnsi" w:eastAsiaTheme="minorEastAsia" w:hAnsiTheme="minorHAnsi" w:cstheme="minorBidi"/>
          <w:noProof/>
          <w:kern w:val="0"/>
          <w:sz w:val="22"/>
          <w:szCs w:val="22"/>
        </w:rPr>
      </w:pPr>
      <w:r>
        <w:rPr>
          <w:noProof/>
        </w:rPr>
        <w:t>Part 1—Review dates</w:t>
      </w:r>
      <w:r w:rsidRPr="005D09CE">
        <w:rPr>
          <w:noProof/>
          <w:sz w:val="18"/>
        </w:rPr>
        <w:tab/>
      </w:r>
      <w:r w:rsidRPr="005D09CE">
        <w:rPr>
          <w:noProof/>
          <w:sz w:val="18"/>
        </w:rPr>
        <w:fldChar w:fldCharType="begin"/>
      </w:r>
      <w:r w:rsidRPr="005D09CE">
        <w:rPr>
          <w:noProof/>
          <w:sz w:val="18"/>
        </w:rPr>
        <w:instrText xml:space="preserve"> PAGEREF _Toc152923503 \h </w:instrText>
      </w:r>
      <w:r w:rsidRPr="005D09CE">
        <w:rPr>
          <w:noProof/>
          <w:sz w:val="18"/>
        </w:rPr>
      </w:r>
      <w:r w:rsidRPr="005D09CE">
        <w:rPr>
          <w:noProof/>
          <w:sz w:val="18"/>
        </w:rPr>
        <w:fldChar w:fldCharType="separate"/>
      </w:r>
      <w:r w:rsidR="0057275F">
        <w:rPr>
          <w:noProof/>
          <w:sz w:val="18"/>
        </w:rPr>
        <w:t>6</w:t>
      </w:r>
      <w:r w:rsidRPr="005D09CE">
        <w:rPr>
          <w:noProof/>
          <w:sz w:val="18"/>
        </w:rPr>
        <w:fldChar w:fldCharType="end"/>
      </w:r>
    </w:p>
    <w:p w14:paraId="173B7A89" w14:textId="4F834A6C"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04 \h </w:instrText>
      </w:r>
      <w:r w:rsidRPr="005D09CE">
        <w:rPr>
          <w:i w:val="0"/>
          <w:noProof/>
          <w:sz w:val="18"/>
        </w:rPr>
      </w:r>
      <w:r w:rsidRPr="005D09CE">
        <w:rPr>
          <w:i w:val="0"/>
          <w:noProof/>
          <w:sz w:val="18"/>
        </w:rPr>
        <w:fldChar w:fldCharType="separate"/>
      </w:r>
      <w:r w:rsidR="0057275F">
        <w:rPr>
          <w:i w:val="0"/>
          <w:noProof/>
          <w:sz w:val="18"/>
        </w:rPr>
        <w:t>6</w:t>
      </w:r>
      <w:r w:rsidRPr="005D09CE">
        <w:rPr>
          <w:i w:val="0"/>
          <w:noProof/>
          <w:sz w:val="18"/>
        </w:rPr>
        <w:fldChar w:fldCharType="end"/>
      </w:r>
    </w:p>
    <w:p w14:paraId="5FD89E7A" w14:textId="5635E33C" w:rsidR="005D09CE" w:rsidRDefault="005D09CE">
      <w:pPr>
        <w:pStyle w:val="TOC7"/>
        <w:rPr>
          <w:rFonts w:asciiTheme="minorHAnsi" w:eastAsiaTheme="minorEastAsia" w:hAnsiTheme="minorHAnsi" w:cstheme="minorBidi"/>
          <w:noProof/>
          <w:kern w:val="0"/>
          <w:sz w:val="22"/>
          <w:szCs w:val="22"/>
        </w:rPr>
      </w:pPr>
      <w:r>
        <w:rPr>
          <w:noProof/>
        </w:rPr>
        <w:t>Part 2—Water for the Environment Special Account</w:t>
      </w:r>
      <w:r w:rsidRPr="005D09CE">
        <w:rPr>
          <w:noProof/>
          <w:sz w:val="18"/>
        </w:rPr>
        <w:tab/>
      </w:r>
      <w:r w:rsidRPr="005D09CE">
        <w:rPr>
          <w:noProof/>
          <w:sz w:val="18"/>
        </w:rPr>
        <w:fldChar w:fldCharType="begin"/>
      </w:r>
      <w:r w:rsidRPr="005D09CE">
        <w:rPr>
          <w:noProof/>
          <w:sz w:val="18"/>
        </w:rPr>
        <w:instrText xml:space="preserve"> PAGEREF _Toc152923505 \h </w:instrText>
      </w:r>
      <w:r w:rsidRPr="005D09CE">
        <w:rPr>
          <w:noProof/>
          <w:sz w:val="18"/>
        </w:rPr>
      </w:r>
      <w:r w:rsidRPr="005D09CE">
        <w:rPr>
          <w:noProof/>
          <w:sz w:val="18"/>
        </w:rPr>
        <w:fldChar w:fldCharType="separate"/>
      </w:r>
      <w:r w:rsidR="0057275F">
        <w:rPr>
          <w:noProof/>
          <w:sz w:val="18"/>
        </w:rPr>
        <w:t>7</w:t>
      </w:r>
      <w:r w:rsidRPr="005D09CE">
        <w:rPr>
          <w:noProof/>
          <w:sz w:val="18"/>
        </w:rPr>
        <w:fldChar w:fldCharType="end"/>
      </w:r>
    </w:p>
    <w:p w14:paraId="14449DD1" w14:textId="0A11E4C8"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06 \h </w:instrText>
      </w:r>
      <w:r w:rsidRPr="005D09CE">
        <w:rPr>
          <w:i w:val="0"/>
          <w:noProof/>
          <w:sz w:val="18"/>
        </w:rPr>
      </w:r>
      <w:r w:rsidRPr="005D09CE">
        <w:rPr>
          <w:i w:val="0"/>
          <w:noProof/>
          <w:sz w:val="18"/>
        </w:rPr>
        <w:fldChar w:fldCharType="separate"/>
      </w:r>
      <w:r w:rsidR="0057275F">
        <w:rPr>
          <w:i w:val="0"/>
          <w:noProof/>
          <w:sz w:val="18"/>
        </w:rPr>
        <w:t>7</w:t>
      </w:r>
      <w:r w:rsidRPr="005D09CE">
        <w:rPr>
          <w:i w:val="0"/>
          <w:noProof/>
          <w:sz w:val="18"/>
        </w:rPr>
        <w:fldChar w:fldCharType="end"/>
      </w:r>
    </w:p>
    <w:p w14:paraId="2C4318D0" w14:textId="08A867F5" w:rsidR="005D09CE" w:rsidRDefault="005D09CE">
      <w:pPr>
        <w:pStyle w:val="TOC7"/>
        <w:rPr>
          <w:rFonts w:asciiTheme="minorHAnsi" w:eastAsiaTheme="minorEastAsia" w:hAnsiTheme="minorHAnsi" w:cstheme="minorBidi"/>
          <w:noProof/>
          <w:kern w:val="0"/>
          <w:sz w:val="22"/>
          <w:szCs w:val="22"/>
        </w:rPr>
      </w:pPr>
      <w:r>
        <w:rPr>
          <w:noProof/>
        </w:rPr>
        <w:t>Part 2A—450 gigalitres for environmental use</w:t>
      </w:r>
      <w:r w:rsidRPr="005D09CE">
        <w:rPr>
          <w:noProof/>
          <w:sz w:val="18"/>
        </w:rPr>
        <w:tab/>
      </w:r>
      <w:r w:rsidRPr="005D09CE">
        <w:rPr>
          <w:noProof/>
          <w:sz w:val="18"/>
        </w:rPr>
        <w:fldChar w:fldCharType="begin"/>
      </w:r>
      <w:r w:rsidRPr="005D09CE">
        <w:rPr>
          <w:noProof/>
          <w:sz w:val="18"/>
        </w:rPr>
        <w:instrText xml:space="preserve"> PAGEREF _Toc152923510 \h </w:instrText>
      </w:r>
      <w:r w:rsidRPr="005D09CE">
        <w:rPr>
          <w:noProof/>
          <w:sz w:val="18"/>
        </w:rPr>
      </w:r>
      <w:r w:rsidRPr="005D09CE">
        <w:rPr>
          <w:noProof/>
          <w:sz w:val="18"/>
        </w:rPr>
        <w:fldChar w:fldCharType="separate"/>
      </w:r>
      <w:r w:rsidR="0057275F">
        <w:rPr>
          <w:noProof/>
          <w:sz w:val="18"/>
        </w:rPr>
        <w:t>11</w:t>
      </w:r>
      <w:r w:rsidRPr="005D09CE">
        <w:rPr>
          <w:noProof/>
          <w:sz w:val="18"/>
        </w:rPr>
        <w:fldChar w:fldCharType="end"/>
      </w:r>
    </w:p>
    <w:p w14:paraId="251BA6ED" w14:textId="4CA50F40"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11 \h </w:instrText>
      </w:r>
      <w:r w:rsidRPr="005D09CE">
        <w:rPr>
          <w:i w:val="0"/>
          <w:noProof/>
          <w:sz w:val="18"/>
        </w:rPr>
      </w:r>
      <w:r w:rsidRPr="005D09CE">
        <w:rPr>
          <w:i w:val="0"/>
          <w:noProof/>
          <w:sz w:val="18"/>
        </w:rPr>
        <w:fldChar w:fldCharType="separate"/>
      </w:r>
      <w:r w:rsidR="0057275F">
        <w:rPr>
          <w:i w:val="0"/>
          <w:noProof/>
          <w:sz w:val="18"/>
        </w:rPr>
        <w:t>11</w:t>
      </w:r>
      <w:r w:rsidRPr="005D09CE">
        <w:rPr>
          <w:i w:val="0"/>
          <w:noProof/>
          <w:sz w:val="18"/>
        </w:rPr>
        <w:fldChar w:fldCharType="end"/>
      </w:r>
    </w:p>
    <w:p w14:paraId="4E2769C8" w14:textId="015E5B65" w:rsidR="005D09CE" w:rsidRDefault="005D09CE">
      <w:pPr>
        <w:pStyle w:val="TOC7"/>
        <w:rPr>
          <w:rFonts w:asciiTheme="minorHAnsi" w:eastAsiaTheme="minorEastAsia" w:hAnsiTheme="minorHAnsi" w:cstheme="minorBidi"/>
          <w:noProof/>
          <w:kern w:val="0"/>
          <w:sz w:val="22"/>
          <w:szCs w:val="22"/>
        </w:rPr>
      </w:pPr>
      <w:r>
        <w:rPr>
          <w:noProof/>
        </w:rPr>
        <w:t>Part 3—Purchase cap</w:t>
      </w:r>
      <w:r w:rsidRPr="005D09CE">
        <w:rPr>
          <w:noProof/>
          <w:sz w:val="18"/>
        </w:rPr>
        <w:tab/>
      </w:r>
      <w:r w:rsidRPr="005D09CE">
        <w:rPr>
          <w:noProof/>
          <w:sz w:val="18"/>
        </w:rPr>
        <w:fldChar w:fldCharType="begin"/>
      </w:r>
      <w:r w:rsidRPr="005D09CE">
        <w:rPr>
          <w:noProof/>
          <w:sz w:val="18"/>
        </w:rPr>
        <w:instrText xml:space="preserve"> PAGEREF _Toc152923514 \h </w:instrText>
      </w:r>
      <w:r w:rsidRPr="005D09CE">
        <w:rPr>
          <w:noProof/>
          <w:sz w:val="18"/>
        </w:rPr>
      </w:r>
      <w:r w:rsidRPr="005D09CE">
        <w:rPr>
          <w:noProof/>
          <w:sz w:val="18"/>
        </w:rPr>
        <w:fldChar w:fldCharType="separate"/>
      </w:r>
      <w:r w:rsidR="0057275F">
        <w:rPr>
          <w:noProof/>
          <w:sz w:val="18"/>
        </w:rPr>
        <w:t>12</w:t>
      </w:r>
      <w:r w:rsidRPr="005D09CE">
        <w:rPr>
          <w:noProof/>
          <w:sz w:val="18"/>
        </w:rPr>
        <w:fldChar w:fldCharType="end"/>
      </w:r>
    </w:p>
    <w:p w14:paraId="5911FE16" w14:textId="35F682C8"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15 \h </w:instrText>
      </w:r>
      <w:r w:rsidRPr="005D09CE">
        <w:rPr>
          <w:i w:val="0"/>
          <w:noProof/>
          <w:sz w:val="18"/>
        </w:rPr>
      </w:r>
      <w:r w:rsidRPr="005D09CE">
        <w:rPr>
          <w:i w:val="0"/>
          <w:noProof/>
          <w:sz w:val="18"/>
        </w:rPr>
        <w:fldChar w:fldCharType="separate"/>
      </w:r>
      <w:r w:rsidR="0057275F">
        <w:rPr>
          <w:i w:val="0"/>
          <w:noProof/>
          <w:sz w:val="18"/>
        </w:rPr>
        <w:t>12</w:t>
      </w:r>
      <w:r w:rsidRPr="005D09CE">
        <w:rPr>
          <w:i w:val="0"/>
          <w:noProof/>
          <w:sz w:val="18"/>
        </w:rPr>
        <w:fldChar w:fldCharType="end"/>
      </w:r>
    </w:p>
    <w:p w14:paraId="224D896E" w14:textId="2B7672EB" w:rsidR="005D09CE" w:rsidRDefault="005D09CE">
      <w:pPr>
        <w:pStyle w:val="TOC7"/>
        <w:rPr>
          <w:rFonts w:asciiTheme="minorHAnsi" w:eastAsiaTheme="minorEastAsia" w:hAnsiTheme="minorHAnsi" w:cstheme="minorBidi"/>
          <w:noProof/>
          <w:kern w:val="0"/>
          <w:sz w:val="22"/>
          <w:szCs w:val="22"/>
        </w:rPr>
      </w:pPr>
      <w:r>
        <w:rPr>
          <w:noProof/>
        </w:rPr>
        <w:t>Part 3B—Review of Basin Plan to consider certain matters</w:t>
      </w:r>
      <w:r w:rsidRPr="005D09CE">
        <w:rPr>
          <w:noProof/>
          <w:sz w:val="18"/>
        </w:rPr>
        <w:tab/>
      </w:r>
      <w:r w:rsidRPr="005D09CE">
        <w:rPr>
          <w:noProof/>
          <w:sz w:val="18"/>
        </w:rPr>
        <w:fldChar w:fldCharType="begin"/>
      </w:r>
      <w:r w:rsidRPr="005D09CE">
        <w:rPr>
          <w:noProof/>
          <w:sz w:val="18"/>
        </w:rPr>
        <w:instrText xml:space="preserve"> PAGEREF _Toc152923516 \h </w:instrText>
      </w:r>
      <w:r w:rsidRPr="005D09CE">
        <w:rPr>
          <w:noProof/>
          <w:sz w:val="18"/>
        </w:rPr>
      </w:r>
      <w:r w:rsidRPr="005D09CE">
        <w:rPr>
          <w:noProof/>
          <w:sz w:val="18"/>
        </w:rPr>
        <w:fldChar w:fldCharType="separate"/>
      </w:r>
      <w:r w:rsidR="0057275F">
        <w:rPr>
          <w:noProof/>
          <w:sz w:val="18"/>
        </w:rPr>
        <w:t>13</w:t>
      </w:r>
      <w:r w:rsidRPr="005D09CE">
        <w:rPr>
          <w:noProof/>
          <w:sz w:val="18"/>
        </w:rPr>
        <w:fldChar w:fldCharType="end"/>
      </w:r>
    </w:p>
    <w:p w14:paraId="139E08F8" w14:textId="3B71B85D"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17 \h </w:instrText>
      </w:r>
      <w:r w:rsidRPr="005D09CE">
        <w:rPr>
          <w:i w:val="0"/>
          <w:noProof/>
          <w:sz w:val="18"/>
        </w:rPr>
      </w:r>
      <w:r w:rsidRPr="005D09CE">
        <w:rPr>
          <w:i w:val="0"/>
          <w:noProof/>
          <w:sz w:val="18"/>
        </w:rPr>
        <w:fldChar w:fldCharType="separate"/>
      </w:r>
      <w:r w:rsidR="0057275F">
        <w:rPr>
          <w:i w:val="0"/>
          <w:noProof/>
          <w:sz w:val="18"/>
        </w:rPr>
        <w:t>13</w:t>
      </w:r>
      <w:r w:rsidRPr="005D09CE">
        <w:rPr>
          <w:i w:val="0"/>
          <w:noProof/>
          <w:sz w:val="18"/>
        </w:rPr>
        <w:fldChar w:fldCharType="end"/>
      </w:r>
    </w:p>
    <w:p w14:paraId="30CADAED" w14:textId="54BAE11C" w:rsidR="005D09CE" w:rsidRDefault="005D09CE">
      <w:pPr>
        <w:pStyle w:val="TOC7"/>
        <w:rPr>
          <w:rFonts w:asciiTheme="minorHAnsi" w:eastAsiaTheme="minorEastAsia" w:hAnsiTheme="minorHAnsi" w:cstheme="minorBidi"/>
          <w:noProof/>
          <w:kern w:val="0"/>
          <w:sz w:val="22"/>
          <w:szCs w:val="22"/>
        </w:rPr>
      </w:pPr>
      <w:r>
        <w:rPr>
          <w:noProof/>
        </w:rPr>
        <w:t>Part 4—SDL changes and action plans</w:t>
      </w:r>
      <w:r w:rsidRPr="005D09CE">
        <w:rPr>
          <w:noProof/>
          <w:sz w:val="18"/>
        </w:rPr>
        <w:tab/>
      </w:r>
      <w:r w:rsidRPr="005D09CE">
        <w:rPr>
          <w:noProof/>
          <w:sz w:val="18"/>
        </w:rPr>
        <w:fldChar w:fldCharType="begin"/>
      </w:r>
      <w:r w:rsidRPr="005D09CE">
        <w:rPr>
          <w:noProof/>
          <w:sz w:val="18"/>
        </w:rPr>
        <w:instrText xml:space="preserve"> PAGEREF _Toc152923518 \h </w:instrText>
      </w:r>
      <w:r w:rsidRPr="005D09CE">
        <w:rPr>
          <w:noProof/>
          <w:sz w:val="18"/>
        </w:rPr>
      </w:r>
      <w:r w:rsidRPr="005D09CE">
        <w:rPr>
          <w:noProof/>
          <w:sz w:val="18"/>
        </w:rPr>
        <w:fldChar w:fldCharType="separate"/>
      </w:r>
      <w:r w:rsidR="0057275F">
        <w:rPr>
          <w:noProof/>
          <w:sz w:val="18"/>
        </w:rPr>
        <w:t>14</w:t>
      </w:r>
      <w:r w:rsidRPr="005D09CE">
        <w:rPr>
          <w:noProof/>
          <w:sz w:val="18"/>
        </w:rPr>
        <w:fldChar w:fldCharType="end"/>
      </w:r>
    </w:p>
    <w:p w14:paraId="713D7EDA" w14:textId="56EC7D9B" w:rsidR="005D09CE" w:rsidRDefault="005D09CE">
      <w:pPr>
        <w:pStyle w:val="TOC8"/>
        <w:rPr>
          <w:rFonts w:asciiTheme="minorHAnsi" w:eastAsiaTheme="minorEastAsia" w:hAnsiTheme="minorHAnsi" w:cstheme="minorBidi"/>
          <w:noProof/>
          <w:kern w:val="0"/>
          <w:sz w:val="22"/>
          <w:szCs w:val="22"/>
        </w:rPr>
      </w:pPr>
      <w:r>
        <w:rPr>
          <w:noProof/>
        </w:rPr>
        <w:t>Division 1—Ensuring that SDL changes pass through to water resource plans</w:t>
      </w:r>
      <w:r w:rsidRPr="005D09CE">
        <w:rPr>
          <w:noProof/>
          <w:sz w:val="18"/>
        </w:rPr>
        <w:tab/>
      </w:r>
      <w:r w:rsidRPr="005D09CE">
        <w:rPr>
          <w:noProof/>
          <w:sz w:val="18"/>
        </w:rPr>
        <w:fldChar w:fldCharType="begin"/>
      </w:r>
      <w:r w:rsidRPr="005D09CE">
        <w:rPr>
          <w:noProof/>
          <w:sz w:val="18"/>
        </w:rPr>
        <w:instrText xml:space="preserve"> PAGEREF _Toc152923519 \h </w:instrText>
      </w:r>
      <w:r w:rsidRPr="005D09CE">
        <w:rPr>
          <w:noProof/>
          <w:sz w:val="18"/>
        </w:rPr>
      </w:r>
      <w:r w:rsidRPr="005D09CE">
        <w:rPr>
          <w:noProof/>
          <w:sz w:val="18"/>
        </w:rPr>
        <w:fldChar w:fldCharType="separate"/>
      </w:r>
      <w:r w:rsidR="0057275F">
        <w:rPr>
          <w:noProof/>
          <w:sz w:val="18"/>
        </w:rPr>
        <w:t>14</w:t>
      </w:r>
      <w:r w:rsidRPr="005D09CE">
        <w:rPr>
          <w:noProof/>
          <w:sz w:val="18"/>
        </w:rPr>
        <w:fldChar w:fldCharType="end"/>
      </w:r>
    </w:p>
    <w:p w14:paraId="5F385958" w14:textId="6C7BF3B7"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20 \h </w:instrText>
      </w:r>
      <w:r w:rsidRPr="005D09CE">
        <w:rPr>
          <w:i w:val="0"/>
          <w:noProof/>
          <w:sz w:val="18"/>
        </w:rPr>
      </w:r>
      <w:r w:rsidRPr="005D09CE">
        <w:rPr>
          <w:i w:val="0"/>
          <w:noProof/>
          <w:sz w:val="18"/>
        </w:rPr>
        <w:fldChar w:fldCharType="separate"/>
      </w:r>
      <w:r w:rsidR="0057275F">
        <w:rPr>
          <w:i w:val="0"/>
          <w:noProof/>
          <w:sz w:val="18"/>
        </w:rPr>
        <w:t>14</w:t>
      </w:r>
      <w:r w:rsidRPr="005D09CE">
        <w:rPr>
          <w:i w:val="0"/>
          <w:noProof/>
          <w:sz w:val="18"/>
        </w:rPr>
        <w:fldChar w:fldCharType="end"/>
      </w:r>
    </w:p>
    <w:p w14:paraId="0FC87165" w14:textId="759CD20F" w:rsidR="005D09CE" w:rsidRDefault="005D09CE">
      <w:pPr>
        <w:pStyle w:val="TOC8"/>
        <w:rPr>
          <w:rFonts w:asciiTheme="minorHAnsi" w:eastAsiaTheme="minorEastAsia" w:hAnsiTheme="minorHAnsi" w:cstheme="minorBidi"/>
          <w:noProof/>
          <w:kern w:val="0"/>
          <w:sz w:val="22"/>
          <w:szCs w:val="22"/>
        </w:rPr>
      </w:pPr>
      <w:r>
        <w:rPr>
          <w:noProof/>
        </w:rPr>
        <w:t>Division 2—Action plans</w:t>
      </w:r>
      <w:r w:rsidRPr="005D09CE">
        <w:rPr>
          <w:noProof/>
          <w:sz w:val="18"/>
        </w:rPr>
        <w:tab/>
      </w:r>
      <w:r w:rsidRPr="005D09CE">
        <w:rPr>
          <w:noProof/>
          <w:sz w:val="18"/>
        </w:rPr>
        <w:fldChar w:fldCharType="begin"/>
      </w:r>
      <w:r w:rsidRPr="005D09CE">
        <w:rPr>
          <w:noProof/>
          <w:sz w:val="18"/>
        </w:rPr>
        <w:instrText xml:space="preserve"> PAGEREF _Toc152923521 \h </w:instrText>
      </w:r>
      <w:r w:rsidRPr="005D09CE">
        <w:rPr>
          <w:noProof/>
          <w:sz w:val="18"/>
        </w:rPr>
      </w:r>
      <w:r w:rsidRPr="005D09CE">
        <w:rPr>
          <w:noProof/>
          <w:sz w:val="18"/>
        </w:rPr>
        <w:fldChar w:fldCharType="separate"/>
      </w:r>
      <w:r w:rsidR="0057275F">
        <w:rPr>
          <w:noProof/>
          <w:sz w:val="18"/>
        </w:rPr>
        <w:t>14</w:t>
      </w:r>
      <w:r w:rsidRPr="005D09CE">
        <w:rPr>
          <w:noProof/>
          <w:sz w:val="18"/>
        </w:rPr>
        <w:fldChar w:fldCharType="end"/>
      </w:r>
    </w:p>
    <w:p w14:paraId="17B2DCCD" w14:textId="7FF28050"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22 \h </w:instrText>
      </w:r>
      <w:r w:rsidRPr="005D09CE">
        <w:rPr>
          <w:i w:val="0"/>
          <w:noProof/>
          <w:sz w:val="18"/>
        </w:rPr>
      </w:r>
      <w:r w:rsidRPr="005D09CE">
        <w:rPr>
          <w:i w:val="0"/>
          <w:noProof/>
          <w:sz w:val="18"/>
        </w:rPr>
        <w:fldChar w:fldCharType="separate"/>
      </w:r>
      <w:r w:rsidR="0057275F">
        <w:rPr>
          <w:i w:val="0"/>
          <w:noProof/>
          <w:sz w:val="18"/>
        </w:rPr>
        <w:t>14</w:t>
      </w:r>
      <w:r w:rsidRPr="005D09CE">
        <w:rPr>
          <w:i w:val="0"/>
          <w:noProof/>
          <w:sz w:val="18"/>
        </w:rPr>
        <w:fldChar w:fldCharType="end"/>
      </w:r>
    </w:p>
    <w:p w14:paraId="7511A0C3" w14:textId="23832F5A" w:rsidR="005D09CE" w:rsidRDefault="005D09CE">
      <w:pPr>
        <w:pStyle w:val="TOC7"/>
        <w:rPr>
          <w:rFonts w:asciiTheme="minorHAnsi" w:eastAsiaTheme="minorEastAsia" w:hAnsiTheme="minorHAnsi" w:cstheme="minorBidi"/>
          <w:noProof/>
          <w:kern w:val="0"/>
          <w:sz w:val="22"/>
          <w:szCs w:val="22"/>
        </w:rPr>
      </w:pPr>
      <w:r>
        <w:rPr>
          <w:noProof/>
        </w:rPr>
        <w:t>Part 5—Reports about activities relating to Indigenous people</w:t>
      </w:r>
      <w:r w:rsidRPr="005D09CE">
        <w:rPr>
          <w:noProof/>
          <w:sz w:val="18"/>
        </w:rPr>
        <w:tab/>
      </w:r>
      <w:r w:rsidRPr="005D09CE">
        <w:rPr>
          <w:noProof/>
          <w:sz w:val="18"/>
        </w:rPr>
        <w:fldChar w:fldCharType="begin"/>
      </w:r>
      <w:r w:rsidRPr="005D09CE">
        <w:rPr>
          <w:noProof/>
          <w:sz w:val="18"/>
        </w:rPr>
        <w:instrText xml:space="preserve"> PAGEREF _Toc152923527 \h </w:instrText>
      </w:r>
      <w:r w:rsidRPr="005D09CE">
        <w:rPr>
          <w:noProof/>
          <w:sz w:val="18"/>
        </w:rPr>
      </w:r>
      <w:r w:rsidRPr="005D09CE">
        <w:rPr>
          <w:noProof/>
          <w:sz w:val="18"/>
        </w:rPr>
        <w:fldChar w:fldCharType="separate"/>
      </w:r>
      <w:r w:rsidR="0057275F">
        <w:rPr>
          <w:noProof/>
          <w:sz w:val="18"/>
        </w:rPr>
        <w:t>20</w:t>
      </w:r>
      <w:r w:rsidRPr="005D09CE">
        <w:rPr>
          <w:noProof/>
          <w:sz w:val="18"/>
        </w:rPr>
        <w:fldChar w:fldCharType="end"/>
      </w:r>
    </w:p>
    <w:p w14:paraId="40515A51" w14:textId="2407D98C"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28 \h </w:instrText>
      </w:r>
      <w:r w:rsidRPr="005D09CE">
        <w:rPr>
          <w:i w:val="0"/>
          <w:noProof/>
          <w:sz w:val="18"/>
        </w:rPr>
      </w:r>
      <w:r w:rsidRPr="005D09CE">
        <w:rPr>
          <w:i w:val="0"/>
          <w:noProof/>
          <w:sz w:val="18"/>
        </w:rPr>
        <w:fldChar w:fldCharType="separate"/>
      </w:r>
      <w:r w:rsidR="0057275F">
        <w:rPr>
          <w:i w:val="0"/>
          <w:noProof/>
          <w:sz w:val="18"/>
        </w:rPr>
        <w:t>20</w:t>
      </w:r>
      <w:r w:rsidRPr="005D09CE">
        <w:rPr>
          <w:i w:val="0"/>
          <w:noProof/>
          <w:sz w:val="18"/>
        </w:rPr>
        <w:fldChar w:fldCharType="end"/>
      </w:r>
    </w:p>
    <w:p w14:paraId="7D1FBAF3" w14:textId="7301067B" w:rsidR="005D09CE" w:rsidRDefault="005D09CE">
      <w:pPr>
        <w:pStyle w:val="TOC7"/>
        <w:rPr>
          <w:rFonts w:asciiTheme="minorHAnsi" w:eastAsiaTheme="minorEastAsia" w:hAnsiTheme="minorHAnsi" w:cstheme="minorBidi"/>
          <w:noProof/>
          <w:kern w:val="0"/>
          <w:sz w:val="22"/>
          <w:szCs w:val="22"/>
        </w:rPr>
      </w:pPr>
      <w:r>
        <w:rPr>
          <w:noProof/>
        </w:rPr>
        <w:t>Part 6—Indigenous members of the Authority</w:t>
      </w:r>
      <w:r w:rsidRPr="005D09CE">
        <w:rPr>
          <w:noProof/>
          <w:sz w:val="18"/>
        </w:rPr>
        <w:tab/>
      </w:r>
      <w:r w:rsidRPr="005D09CE">
        <w:rPr>
          <w:noProof/>
          <w:sz w:val="18"/>
        </w:rPr>
        <w:fldChar w:fldCharType="begin"/>
      </w:r>
      <w:r w:rsidRPr="005D09CE">
        <w:rPr>
          <w:noProof/>
          <w:sz w:val="18"/>
        </w:rPr>
        <w:instrText xml:space="preserve"> PAGEREF _Toc152923532 \h </w:instrText>
      </w:r>
      <w:r w:rsidRPr="005D09CE">
        <w:rPr>
          <w:noProof/>
          <w:sz w:val="18"/>
        </w:rPr>
      </w:r>
      <w:r w:rsidRPr="005D09CE">
        <w:rPr>
          <w:noProof/>
          <w:sz w:val="18"/>
        </w:rPr>
        <w:fldChar w:fldCharType="separate"/>
      </w:r>
      <w:r w:rsidR="0057275F">
        <w:rPr>
          <w:noProof/>
          <w:sz w:val="18"/>
        </w:rPr>
        <w:t>22</w:t>
      </w:r>
      <w:r w:rsidRPr="005D09CE">
        <w:rPr>
          <w:noProof/>
          <w:sz w:val="18"/>
        </w:rPr>
        <w:fldChar w:fldCharType="end"/>
      </w:r>
    </w:p>
    <w:p w14:paraId="4553E999" w14:textId="242724DF"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33 \h </w:instrText>
      </w:r>
      <w:r w:rsidRPr="005D09CE">
        <w:rPr>
          <w:i w:val="0"/>
          <w:noProof/>
          <w:sz w:val="18"/>
        </w:rPr>
      </w:r>
      <w:r w:rsidRPr="005D09CE">
        <w:rPr>
          <w:i w:val="0"/>
          <w:noProof/>
          <w:sz w:val="18"/>
        </w:rPr>
        <w:fldChar w:fldCharType="separate"/>
      </w:r>
      <w:r w:rsidR="0057275F">
        <w:rPr>
          <w:i w:val="0"/>
          <w:noProof/>
          <w:sz w:val="18"/>
        </w:rPr>
        <w:t>22</w:t>
      </w:r>
      <w:r w:rsidRPr="005D09CE">
        <w:rPr>
          <w:i w:val="0"/>
          <w:noProof/>
          <w:sz w:val="18"/>
        </w:rPr>
        <w:fldChar w:fldCharType="end"/>
      </w:r>
    </w:p>
    <w:p w14:paraId="5A99B8CB" w14:textId="7D271794" w:rsidR="005D09CE" w:rsidRDefault="005D09CE">
      <w:pPr>
        <w:pStyle w:val="TOC7"/>
        <w:rPr>
          <w:rFonts w:asciiTheme="minorHAnsi" w:eastAsiaTheme="minorEastAsia" w:hAnsiTheme="minorHAnsi" w:cstheme="minorBidi"/>
          <w:noProof/>
          <w:kern w:val="0"/>
          <w:sz w:val="22"/>
          <w:szCs w:val="22"/>
        </w:rPr>
      </w:pPr>
      <w:r>
        <w:rPr>
          <w:noProof/>
        </w:rPr>
        <w:t>Part 7—Review of the Act to consider United Nations Declaration on the Rights of Indigenous Peoples</w:t>
      </w:r>
      <w:r w:rsidRPr="005D09CE">
        <w:rPr>
          <w:noProof/>
          <w:sz w:val="18"/>
        </w:rPr>
        <w:tab/>
      </w:r>
      <w:r w:rsidRPr="005D09CE">
        <w:rPr>
          <w:noProof/>
          <w:sz w:val="18"/>
        </w:rPr>
        <w:fldChar w:fldCharType="begin"/>
      </w:r>
      <w:r w:rsidRPr="005D09CE">
        <w:rPr>
          <w:noProof/>
          <w:sz w:val="18"/>
        </w:rPr>
        <w:instrText xml:space="preserve"> PAGEREF _Toc152923536 \h </w:instrText>
      </w:r>
      <w:r w:rsidRPr="005D09CE">
        <w:rPr>
          <w:noProof/>
          <w:sz w:val="18"/>
        </w:rPr>
      </w:r>
      <w:r w:rsidRPr="005D09CE">
        <w:rPr>
          <w:noProof/>
          <w:sz w:val="18"/>
        </w:rPr>
        <w:fldChar w:fldCharType="separate"/>
      </w:r>
      <w:r w:rsidR="0057275F">
        <w:rPr>
          <w:noProof/>
          <w:sz w:val="18"/>
        </w:rPr>
        <w:t>24</w:t>
      </w:r>
      <w:r w:rsidRPr="005D09CE">
        <w:rPr>
          <w:noProof/>
          <w:sz w:val="18"/>
        </w:rPr>
        <w:fldChar w:fldCharType="end"/>
      </w:r>
    </w:p>
    <w:p w14:paraId="56533B68" w14:textId="79BAB399"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37 \h </w:instrText>
      </w:r>
      <w:r w:rsidRPr="005D09CE">
        <w:rPr>
          <w:i w:val="0"/>
          <w:noProof/>
          <w:sz w:val="18"/>
        </w:rPr>
      </w:r>
      <w:r w:rsidRPr="005D09CE">
        <w:rPr>
          <w:i w:val="0"/>
          <w:noProof/>
          <w:sz w:val="18"/>
        </w:rPr>
        <w:fldChar w:fldCharType="separate"/>
      </w:r>
      <w:r w:rsidR="0057275F">
        <w:rPr>
          <w:i w:val="0"/>
          <w:noProof/>
          <w:sz w:val="18"/>
        </w:rPr>
        <w:t>24</w:t>
      </w:r>
      <w:r w:rsidRPr="005D09CE">
        <w:rPr>
          <w:i w:val="0"/>
          <w:noProof/>
          <w:sz w:val="18"/>
        </w:rPr>
        <w:fldChar w:fldCharType="end"/>
      </w:r>
    </w:p>
    <w:p w14:paraId="521AE1B1" w14:textId="409CD1F1" w:rsidR="005D09CE" w:rsidRDefault="005D09CE">
      <w:pPr>
        <w:pStyle w:val="TOC6"/>
        <w:rPr>
          <w:rFonts w:asciiTheme="minorHAnsi" w:eastAsiaTheme="minorEastAsia" w:hAnsiTheme="minorHAnsi" w:cstheme="minorBidi"/>
          <w:b w:val="0"/>
          <w:noProof/>
          <w:kern w:val="0"/>
          <w:sz w:val="22"/>
          <w:szCs w:val="22"/>
        </w:rPr>
      </w:pPr>
      <w:r>
        <w:rPr>
          <w:noProof/>
        </w:rPr>
        <w:t>Schedule 2—Amendment of the Basin Plan 2012</w:t>
      </w:r>
      <w:r w:rsidRPr="005D09CE">
        <w:rPr>
          <w:b w:val="0"/>
          <w:noProof/>
          <w:sz w:val="18"/>
        </w:rPr>
        <w:tab/>
      </w:r>
      <w:r w:rsidRPr="005D09CE">
        <w:rPr>
          <w:b w:val="0"/>
          <w:noProof/>
          <w:sz w:val="18"/>
        </w:rPr>
        <w:fldChar w:fldCharType="begin"/>
      </w:r>
      <w:r w:rsidRPr="005D09CE">
        <w:rPr>
          <w:b w:val="0"/>
          <w:noProof/>
          <w:sz w:val="18"/>
        </w:rPr>
        <w:instrText xml:space="preserve"> PAGEREF _Toc152923538 \h </w:instrText>
      </w:r>
      <w:r w:rsidRPr="005D09CE">
        <w:rPr>
          <w:b w:val="0"/>
          <w:noProof/>
          <w:sz w:val="18"/>
        </w:rPr>
      </w:r>
      <w:r w:rsidRPr="005D09CE">
        <w:rPr>
          <w:b w:val="0"/>
          <w:noProof/>
          <w:sz w:val="18"/>
        </w:rPr>
        <w:fldChar w:fldCharType="separate"/>
      </w:r>
      <w:r w:rsidR="0057275F">
        <w:rPr>
          <w:b w:val="0"/>
          <w:noProof/>
          <w:sz w:val="18"/>
        </w:rPr>
        <w:t>25</w:t>
      </w:r>
      <w:r w:rsidRPr="005D09CE">
        <w:rPr>
          <w:b w:val="0"/>
          <w:noProof/>
          <w:sz w:val="18"/>
        </w:rPr>
        <w:fldChar w:fldCharType="end"/>
      </w:r>
    </w:p>
    <w:p w14:paraId="6C512621" w14:textId="2E3C61B0" w:rsidR="005D09CE" w:rsidRDefault="005D09CE">
      <w:pPr>
        <w:pStyle w:val="TOC9"/>
        <w:rPr>
          <w:rFonts w:asciiTheme="minorHAnsi" w:eastAsiaTheme="minorEastAsia" w:hAnsiTheme="minorHAnsi" w:cstheme="minorBidi"/>
          <w:i w:val="0"/>
          <w:noProof/>
          <w:kern w:val="0"/>
          <w:sz w:val="22"/>
          <w:szCs w:val="22"/>
        </w:rPr>
      </w:pPr>
      <w:r>
        <w:rPr>
          <w:noProof/>
        </w:rPr>
        <w:t>Basin Plan 2012</w:t>
      </w:r>
      <w:r w:rsidRPr="005D09CE">
        <w:rPr>
          <w:i w:val="0"/>
          <w:noProof/>
          <w:sz w:val="18"/>
        </w:rPr>
        <w:tab/>
      </w:r>
      <w:r w:rsidRPr="005D09CE">
        <w:rPr>
          <w:i w:val="0"/>
          <w:noProof/>
          <w:sz w:val="18"/>
        </w:rPr>
        <w:fldChar w:fldCharType="begin"/>
      </w:r>
      <w:r w:rsidRPr="005D09CE">
        <w:rPr>
          <w:i w:val="0"/>
          <w:noProof/>
          <w:sz w:val="18"/>
        </w:rPr>
        <w:instrText xml:space="preserve"> PAGEREF _Toc152923539 \h </w:instrText>
      </w:r>
      <w:r w:rsidRPr="005D09CE">
        <w:rPr>
          <w:i w:val="0"/>
          <w:noProof/>
          <w:sz w:val="18"/>
        </w:rPr>
      </w:r>
      <w:r w:rsidRPr="005D09CE">
        <w:rPr>
          <w:i w:val="0"/>
          <w:noProof/>
          <w:sz w:val="18"/>
        </w:rPr>
        <w:fldChar w:fldCharType="separate"/>
      </w:r>
      <w:r w:rsidR="0057275F">
        <w:rPr>
          <w:i w:val="0"/>
          <w:noProof/>
          <w:sz w:val="18"/>
        </w:rPr>
        <w:t>25</w:t>
      </w:r>
      <w:r w:rsidRPr="005D09CE">
        <w:rPr>
          <w:i w:val="0"/>
          <w:noProof/>
          <w:sz w:val="18"/>
        </w:rPr>
        <w:fldChar w:fldCharType="end"/>
      </w:r>
    </w:p>
    <w:p w14:paraId="47DC79EB" w14:textId="06E90FE1" w:rsidR="005D09CE" w:rsidRDefault="005D09CE">
      <w:pPr>
        <w:pStyle w:val="TOC6"/>
        <w:rPr>
          <w:rFonts w:asciiTheme="minorHAnsi" w:eastAsiaTheme="minorEastAsia" w:hAnsiTheme="minorHAnsi" w:cstheme="minorBidi"/>
          <w:b w:val="0"/>
          <w:noProof/>
          <w:kern w:val="0"/>
          <w:sz w:val="22"/>
          <w:szCs w:val="22"/>
        </w:rPr>
      </w:pPr>
      <w:r>
        <w:rPr>
          <w:noProof/>
        </w:rPr>
        <w:t>Schedule 3—Water Markets measures</w:t>
      </w:r>
      <w:r w:rsidRPr="005D09CE">
        <w:rPr>
          <w:b w:val="0"/>
          <w:noProof/>
          <w:sz w:val="18"/>
        </w:rPr>
        <w:tab/>
      </w:r>
      <w:r w:rsidRPr="005D09CE">
        <w:rPr>
          <w:b w:val="0"/>
          <w:noProof/>
          <w:sz w:val="18"/>
        </w:rPr>
        <w:fldChar w:fldCharType="begin"/>
      </w:r>
      <w:r w:rsidRPr="005D09CE">
        <w:rPr>
          <w:b w:val="0"/>
          <w:noProof/>
          <w:sz w:val="18"/>
        </w:rPr>
        <w:instrText xml:space="preserve"> PAGEREF _Toc152923554 \h </w:instrText>
      </w:r>
      <w:r w:rsidRPr="005D09CE">
        <w:rPr>
          <w:b w:val="0"/>
          <w:noProof/>
          <w:sz w:val="18"/>
        </w:rPr>
      </w:r>
      <w:r w:rsidRPr="005D09CE">
        <w:rPr>
          <w:b w:val="0"/>
          <w:noProof/>
          <w:sz w:val="18"/>
        </w:rPr>
        <w:fldChar w:fldCharType="separate"/>
      </w:r>
      <w:r w:rsidR="0057275F">
        <w:rPr>
          <w:b w:val="0"/>
          <w:noProof/>
          <w:sz w:val="18"/>
        </w:rPr>
        <w:t>47</w:t>
      </w:r>
      <w:r w:rsidRPr="005D09CE">
        <w:rPr>
          <w:b w:val="0"/>
          <w:noProof/>
          <w:sz w:val="18"/>
        </w:rPr>
        <w:fldChar w:fldCharType="end"/>
      </w:r>
    </w:p>
    <w:p w14:paraId="703E0F80" w14:textId="0D98CD82" w:rsidR="005D09CE" w:rsidRDefault="005D09CE">
      <w:pPr>
        <w:pStyle w:val="TOC7"/>
        <w:rPr>
          <w:rFonts w:asciiTheme="minorHAnsi" w:eastAsiaTheme="minorEastAsia" w:hAnsiTheme="minorHAnsi" w:cstheme="minorBidi"/>
          <w:noProof/>
          <w:kern w:val="0"/>
          <w:sz w:val="22"/>
          <w:szCs w:val="22"/>
        </w:rPr>
      </w:pPr>
      <w:r>
        <w:rPr>
          <w:noProof/>
        </w:rPr>
        <w:t>Part 1—Water Markets Intermediaries Code</w:t>
      </w:r>
      <w:r w:rsidRPr="005D09CE">
        <w:rPr>
          <w:noProof/>
          <w:sz w:val="18"/>
        </w:rPr>
        <w:tab/>
      </w:r>
      <w:r w:rsidRPr="005D09CE">
        <w:rPr>
          <w:noProof/>
          <w:sz w:val="18"/>
        </w:rPr>
        <w:fldChar w:fldCharType="begin"/>
      </w:r>
      <w:r w:rsidRPr="005D09CE">
        <w:rPr>
          <w:noProof/>
          <w:sz w:val="18"/>
        </w:rPr>
        <w:instrText xml:space="preserve"> PAGEREF _Toc152923555 \h </w:instrText>
      </w:r>
      <w:r w:rsidRPr="005D09CE">
        <w:rPr>
          <w:noProof/>
          <w:sz w:val="18"/>
        </w:rPr>
      </w:r>
      <w:r w:rsidRPr="005D09CE">
        <w:rPr>
          <w:noProof/>
          <w:sz w:val="18"/>
        </w:rPr>
        <w:fldChar w:fldCharType="separate"/>
      </w:r>
      <w:r w:rsidR="0057275F">
        <w:rPr>
          <w:noProof/>
          <w:sz w:val="18"/>
        </w:rPr>
        <w:t>47</w:t>
      </w:r>
      <w:r w:rsidRPr="005D09CE">
        <w:rPr>
          <w:noProof/>
          <w:sz w:val="18"/>
        </w:rPr>
        <w:fldChar w:fldCharType="end"/>
      </w:r>
    </w:p>
    <w:p w14:paraId="17E58741" w14:textId="2D434773"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56 \h </w:instrText>
      </w:r>
      <w:r w:rsidRPr="005D09CE">
        <w:rPr>
          <w:i w:val="0"/>
          <w:noProof/>
          <w:sz w:val="18"/>
        </w:rPr>
      </w:r>
      <w:r w:rsidRPr="005D09CE">
        <w:rPr>
          <w:i w:val="0"/>
          <w:noProof/>
          <w:sz w:val="18"/>
        </w:rPr>
        <w:fldChar w:fldCharType="separate"/>
      </w:r>
      <w:r w:rsidR="0057275F">
        <w:rPr>
          <w:i w:val="0"/>
          <w:noProof/>
          <w:sz w:val="18"/>
        </w:rPr>
        <w:t>47</w:t>
      </w:r>
      <w:r w:rsidRPr="005D09CE">
        <w:rPr>
          <w:i w:val="0"/>
          <w:noProof/>
          <w:sz w:val="18"/>
        </w:rPr>
        <w:fldChar w:fldCharType="end"/>
      </w:r>
    </w:p>
    <w:p w14:paraId="5864F062" w14:textId="19908908" w:rsidR="005D09CE" w:rsidRDefault="005D09CE">
      <w:pPr>
        <w:pStyle w:val="TOC7"/>
        <w:rPr>
          <w:rFonts w:asciiTheme="minorHAnsi" w:eastAsiaTheme="minorEastAsia" w:hAnsiTheme="minorHAnsi" w:cstheme="minorBidi"/>
          <w:noProof/>
          <w:kern w:val="0"/>
          <w:sz w:val="22"/>
          <w:szCs w:val="22"/>
        </w:rPr>
      </w:pPr>
      <w:r>
        <w:rPr>
          <w:noProof/>
        </w:rPr>
        <w:t>Part 2—Water markets decisions and insider trading</w:t>
      </w:r>
      <w:r w:rsidRPr="005D09CE">
        <w:rPr>
          <w:noProof/>
          <w:sz w:val="18"/>
        </w:rPr>
        <w:tab/>
      </w:r>
      <w:r w:rsidRPr="005D09CE">
        <w:rPr>
          <w:noProof/>
          <w:sz w:val="18"/>
        </w:rPr>
        <w:fldChar w:fldCharType="begin"/>
      </w:r>
      <w:r w:rsidRPr="005D09CE">
        <w:rPr>
          <w:noProof/>
          <w:sz w:val="18"/>
        </w:rPr>
        <w:instrText xml:space="preserve"> PAGEREF _Toc152923597 \h </w:instrText>
      </w:r>
      <w:r w:rsidRPr="005D09CE">
        <w:rPr>
          <w:noProof/>
          <w:sz w:val="18"/>
        </w:rPr>
      </w:r>
      <w:r w:rsidRPr="005D09CE">
        <w:rPr>
          <w:noProof/>
          <w:sz w:val="18"/>
        </w:rPr>
        <w:fldChar w:fldCharType="separate"/>
      </w:r>
      <w:r w:rsidR="0057275F">
        <w:rPr>
          <w:noProof/>
          <w:sz w:val="18"/>
        </w:rPr>
        <w:t>67</w:t>
      </w:r>
      <w:r w:rsidRPr="005D09CE">
        <w:rPr>
          <w:noProof/>
          <w:sz w:val="18"/>
        </w:rPr>
        <w:fldChar w:fldCharType="end"/>
      </w:r>
    </w:p>
    <w:p w14:paraId="3366CCA0" w14:textId="7F6AEF12"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598 \h </w:instrText>
      </w:r>
      <w:r w:rsidRPr="005D09CE">
        <w:rPr>
          <w:i w:val="0"/>
          <w:noProof/>
          <w:sz w:val="18"/>
        </w:rPr>
      </w:r>
      <w:r w:rsidRPr="005D09CE">
        <w:rPr>
          <w:i w:val="0"/>
          <w:noProof/>
          <w:sz w:val="18"/>
        </w:rPr>
        <w:fldChar w:fldCharType="separate"/>
      </w:r>
      <w:r w:rsidR="0057275F">
        <w:rPr>
          <w:i w:val="0"/>
          <w:noProof/>
          <w:sz w:val="18"/>
        </w:rPr>
        <w:t>67</w:t>
      </w:r>
      <w:r w:rsidRPr="005D09CE">
        <w:rPr>
          <w:i w:val="0"/>
          <w:noProof/>
          <w:sz w:val="18"/>
        </w:rPr>
        <w:fldChar w:fldCharType="end"/>
      </w:r>
    </w:p>
    <w:p w14:paraId="350CF41A" w14:textId="10F9CFA3" w:rsidR="005D09CE" w:rsidRDefault="005D09CE">
      <w:pPr>
        <w:pStyle w:val="TOC7"/>
        <w:rPr>
          <w:rFonts w:asciiTheme="minorHAnsi" w:eastAsiaTheme="minorEastAsia" w:hAnsiTheme="minorHAnsi" w:cstheme="minorBidi"/>
          <w:noProof/>
          <w:kern w:val="0"/>
          <w:sz w:val="22"/>
          <w:szCs w:val="22"/>
        </w:rPr>
      </w:pPr>
      <w:r>
        <w:rPr>
          <w:noProof/>
        </w:rPr>
        <w:t>Part 3—Market manipulation and additional insider trading provisions</w:t>
      </w:r>
      <w:r w:rsidRPr="005D09CE">
        <w:rPr>
          <w:noProof/>
          <w:sz w:val="18"/>
        </w:rPr>
        <w:tab/>
      </w:r>
      <w:r w:rsidRPr="005D09CE">
        <w:rPr>
          <w:noProof/>
          <w:sz w:val="18"/>
        </w:rPr>
        <w:fldChar w:fldCharType="begin"/>
      </w:r>
      <w:r w:rsidRPr="005D09CE">
        <w:rPr>
          <w:noProof/>
          <w:sz w:val="18"/>
        </w:rPr>
        <w:instrText xml:space="preserve"> PAGEREF _Toc152923624 \h </w:instrText>
      </w:r>
      <w:r w:rsidRPr="005D09CE">
        <w:rPr>
          <w:noProof/>
          <w:sz w:val="18"/>
        </w:rPr>
      </w:r>
      <w:r w:rsidRPr="005D09CE">
        <w:rPr>
          <w:noProof/>
          <w:sz w:val="18"/>
        </w:rPr>
        <w:fldChar w:fldCharType="separate"/>
      </w:r>
      <w:r w:rsidR="0057275F">
        <w:rPr>
          <w:noProof/>
          <w:sz w:val="18"/>
        </w:rPr>
        <w:t>79</w:t>
      </w:r>
      <w:r w:rsidRPr="005D09CE">
        <w:rPr>
          <w:noProof/>
          <w:sz w:val="18"/>
        </w:rPr>
        <w:fldChar w:fldCharType="end"/>
      </w:r>
    </w:p>
    <w:p w14:paraId="4CFD6575" w14:textId="2C212D12"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625 \h </w:instrText>
      </w:r>
      <w:r w:rsidRPr="005D09CE">
        <w:rPr>
          <w:i w:val="0"/>
          <w:noProof/>
          <w:sz w:val="18"/>
        </w:rPr>
      </w:r>
      <w:r w:rsidRPr="005D09CE">
        <w:rPr>
          <w:i w:val="0"/>
          <w:noProof/>
          <w:sz w:val="18"/>
        </w:rPr>
        <w:fldChar w:fldCharType="separate"/>
      </w:r>
      <w:r w:rsidR="0057275F">
        <w:rPr>
          <w:i w:val="0"/>
          <w:noProof/>
          <w:sz w:val="18"/>
        </w:rPr>
        <w:t>79</w:t>
      </w:r>
      <w:r w:rsidRPr="005D09CE">
        <w:rPr>
          <w:i w:val="0"/>
          <w:noProof/>
          <w:sz w:val="18"/>
        </w:rPr>
        <w:fldChar w:fldCharType="end"/>
      </w:r>
    </w:p>
    <w:p w14:paraId="300211C4" w14:textId="7410FFF4" w:rsidR="005D09CE" w:rsidRDefault="005D09CE">
      <w:pPr>
        <w:pStyle w:val="TOC7"/>
        <w:rPr>
          <w:rFonts w:asciiTheme="minorHAnsi" w:eastAsiaTheme="minorEastAsia" w:hAnsiTheme="minorHAnsi" w:cstheme="minorBidi"/>
          <w:noProof/>
          <w:kern w:val="0"/>
          <w:sz w:val="22"/>
          <w:szCs w:val="22"/>
        </w:rPr>
      </w:pPr>
      <w:r>
        <w:rPr>
          <w:noProof/>
        </w:rPr>
        <w:t>Part 4—Data and Systems Measures</w:t>
      </w:r>
      <w:r w:rsidRPr="005D09CE">
        <w:rPr>
          <w:noProof/>
          <w:sz w:val="18"/>
        </w:rPr>
        <w:tab/>
      </w:r>
      <w:r w:rsidRPr="005D09CE">
        <w:rPr>
          <w:noProof/>
          <w:sz w:val="18"/>
        </w:rPr>
        <w:fldChar w:fldCharType="begin"/>
      </w:r>
      <w:r w:rsidRPr="005D09CE">
        <w:rPr>
          <w:noProof/>
          <w:sz w:val="18"/>
        </w:rPr>
        <w:instrText xml:space="preserve"> PAGEREF _Toc152923637 \h </w:instrText>
      </w:r>
      <w:r w:rsidRPr="005D09CE">
        <w:rPr>
          <w:noProof/>
          <w:sz w:val="18"/>
        </w:rPr>
      </w:r>
      <w:r w:rsidRPr="005D09CE">
        <w:rPr>
          <w:noProof/>
          <w:sz w:val="18"/>
        </w:rPr>
        <w:fldChar w:fldCharType="separate"/>
      </w:r>
      <w:r w:rsidR="0057275F">
        <w:rPr>
          <w:noProof/>
          <w:sz w:val="18"/>
        </w:rPr>
        <w:t>87</w:t>
      </w:r>
      <w:r w:rsidRPr="005D09CE">
        <w:rPr>
          <w:noProof/>
          <w:sz w:val="18"/>
        </w:rPr>
        <w:fldChar w:fldCharType="end"/>
      </w:r>
    </w:p>
    <w:p w14:paraId="5A7067FD" w14:textId="4415EF37"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638 \h </w:instrText>
      </w:r>
      <w:r w:rsidRPr="005D09CE">
        <w:rPr>
          <w:i w:val="0"/>
          <w:noProof/>
          <w:sz w:val="18"/>
        </w:rPr>
      </w:r>
      <w:r w:rsidRPr="005D09CE">
        <w:rPr>
          <w:i w:val="0"/>
          <w:noProof/>
          <w:sz w:val="18"/>
        </w:rPr>
        <w:fldChar w:fldCharType="separate"/>
      </w:r>
      <w:r w:rsidR="0057275F">
        <w:rPr>
          <w:i w:val="0"/>
          <w:noProof/>
          <w:sz w:val="18"/>
        </w:rPr>
        <w:t>87</w:t>
      </w:r>
      <w:r w:rsidRPr="005D09CE">
        <w:rPr>
          <w:i w:val="0"/>
          <w:noProof/>
          <w:sz w:val="18"/>
        </w:rPr>
        <w:fldChar w:fldCharType="end"/>
      </w:r>
    </w:p>
    <w:p w14:paraId="23A67C0A" w14:textId="0C35DD18" w:rsidR="005D09CE" w:rsidRDefault="005D09CE">
      <w:pPr>
        <w:pStyle w:val="TOC6"/>
        <w:rPr>
          <w:rFonts w:asciiTheme="minorHAnsi" w:eastAsiaTheme="minorEastAsia" w:hAnsiTheme="minorHAnsi" w:cstheme="minorBidi"/>
          <w:b w:val="0"/>
          <w:noProof/>
          <w:kern w:val="0"/>
          <w:sz w:val="22"/>
          <w:szCs w:val="22"/>
        </w:rPr>
      </w:pPr>
      <w:r>
        <w:rPr>
          <w:noProof/>
        </w:rPr>
        <w:t>Schedule 4—Amendment of the Basin Plan 2012 relating to various water markets measures</w:t>
      </w:r>
      <w:r w:rsidRPr="005D09CE">
        <w:rPr>
          <w:b w:val="0"/>
          <w:noProof/>
          <w:sz w:val="18"/>
        </w:rPr>
        <w:tab/>
      </w:r>
      <w:r w:rsidRPr="005D09CE">
        <w:rPr>
          <w:b w:val="0"/>
          <w:noProof/>
          <w:sz w:val="18"/>
        </w:rPr>
        <w:fldChar w:fldCharType="begin"/>
      </w:r>
      <w:r w:rsidRPr="005D09CE">
        <w:rPr>
          <w:b w:val="0"/>
          <w:noProof/>
          <w:sz w:val="18"/>
        </w:rPr>
        <w:instrText xml:space="preserve"> PAGEREF _Toc152923670 \h </w:instrText>
      </w:r>
      <w:r w:rsidRPr="005D09CE">
        <w:rPr>
          <w:b w:val="0"/>
          <w:noProof/>
          <w:sz w:val="18"/>
        </w:rPr>
      </w:r>
      <w:r w:rsidRPr="005D09CE">
        <w:rPr>
          <w:b w:val="0"/>
          <w:noProof/>
          <w:sz w:val="18"/>
        </w:rPr>
        <w:fldChar w:fldCharType="separate"/>
      </w:r>
      <w:r w:rsidR="0057275F">
        <w:rPr>
          <w:b w:val="0"/>
          <w:noProof/>
          <w:sz w:val="18"/>
        </w:rPr>
        <w:t>103</w:t>
      </w:r>
      <w:r w:rsidRPr="005D09CE">
        <w:rPr>
          <w:b w:val="0"/>
          <w:noProof/>
          <w:sz w:val="18"/>
        </w:rPr>
        <w:fldChar w:fldCharType="end"/>
      </w:r>
    </w:p>
    <w:p w14:paraId="44F1536A" w14:textId="16A1E906" w:rsidR="005D09CE" w:rsidRDefault="005D09CE">
      <w:pPr>
        <w:pStyle w:val="TOC7"/>
        <w:rPr>
          <w:rFonts w:asciiTheme="minorHAnsi" w:eastAsiaTheme="minorEastAsia" w:hAnsiTheme="minorHAnsi" w:cstheme="minorBidi"/>
          <w:noProof/>
          <w:kern w:val="0"/>
          <w:sz w:val="22"/>
          <w:szCs w:val="22"/>
        </w:rPr>
      </w:pPr>
      <w:r>
        <w:rPr>
          <w:noProof/>
        </w:rPr>
        <w:t>Part 1—Amendments relating to tagged water access entitlements</w:t>
      </w:r>
      <w:r w:rsidRPr="005D09CE">
        <w:rPr>
          <w:noProof/>
          <w:sz w:val="18"/>
        </w:rPr>
        <w:tab/>
      </w:r>
      <w:r w:rsidRPr="005D09CE">
        <w:rPr>
          <w:noProof/>
          <w:sz w:val="18"/>
        </w:rPr>
        <w:fldChar w:fldCharType="begin"/>
      </w:r>
      <w:r w:rsidRPr="005D09CE">
        <w:rPr>
          <w:noProof/>
          <w:sz w:val="18"/>
        </w:rPr>
        <w:instrText xml:space="preserve"> PAGEREF _Toc152923671 \h </w:instrText>
      </w:r>
      <w:r w:rsidRPr="005D09CE">
        <w:rPr>
          <w:noProof/>
          <w:sz w:val="18"/>
        </w:rPr>
      </w:r>
      <w:r w:rsidRPr="005D09CE">
        <w:rPr>
          <w:noProof/>
          <w:sz w:val="18"/>
        </w:rPr>
        <w:fldChar w:fldCharType="separate"/>
      </w:r>
      <w:r w:rsidR="0057275F">
        <w:rPr>
          <w:noProof/>
          <w:sz w:val="18"/>
        </w:rPr>
        <w:t>103</w:t>
      </w:r>
      <w:r w:rsidRPr="005D09CE">
        <w:rPr>
          <w:noProof/>
          <w:sz w:val="18"/>
        </w:rPr>
        <w:fldChar w:fldCharType="end"/>
      </w:r>
    </w:p>
    <w:p w14:paraId="7919E3CB" w14:textId="19619FA9" w:rsidR="005D09CE" w:rsidRDefault="005D09CE">
      <w:pPr>
        <w:pStyle w:val="TOC9"/>
        <w:rPr>
          <w:rFonts w:asciiTheme="minorHAnsi" w:eastAsiaTheme="minorEastAsia" w:hAnsiTheme="minorHAnsi" w:cstheme="minorBidi"/>
          <w:i w:val="0"/>
          <w:noProof/>
          <w:kern w:val="0"/>
          <w:sz w:val="22"/>
          <w:szCs w:val="22"/>
        </w:rPr>
      </w:pPr>
      <w:r w:rsidRPr="003E73F2">
        <w:rPr>
          <w:noProof/>
          <w:shd w:val="clear" w:color="auto" w:fill="FFFFFF"/>
        </w:rPr>
        <w:t>Basin Plan 2012</w:t>
      </w:r>
      <w:r w:rsidRPr="005D09CE">
        <w:rPr>
          <w:i w:val="0"/>
          <w:noProof/>
          <w:sz w:val="18"/>
        </w:rPr>
        <w:tab/>
      </w:r>
      <w:r w:rsidRPr="005D09CE">
        <w:rPr>
          <w:i w:val="0"/>
          <w:noProof/>
          <w:sz w:val="18"/>
        </w:rPr>
        <w:fldChar w:fldCharType="begin"/>
      </w:r>
      <w:r w:rsidRPr="005D09CE">
        <w:rPr>
          <w:i w:val="0"/>
          <w:noProof/>
          <w:sz w:val="18"/>
        </w:rPr>
        <w:instrText xml:space="preserve"> PAGEREF _Toc152923672 \h </w:instrText>
      </w:r>
      <w:r w:rsidRPr="005D09CE">
        <w:rPr>
          <w:i w:val="0"/>
          <w:noProof/>
          <w:sz w:val="18"/>
        </w:rPr>
      </w:r>
      <w:r w:rsidRPr="005D09CE">
        <w:rPr>
          <w:i w:val="0"/>
          <w:noProof/>
          <w:sz w:val="18"/>
        </w:rPr>
        <w:fldChar w:fldCharType="separate"/>
      </w:r>
      <w:r w:rsidR="0057275F">
        <w:rPr>
          <w:i w:val="0"/>
          <w:noProof/>
          <w:sz w:val="18"/>
        </w:rPr>
        <w:t>103</w:t>
      </w:r>
      <w:r w:rsidRPr="005D09CE">
        <w:rPr>
          <w:i w:val="0"/>
          <w:noProof/>
          <w:sz w:val="18"/>
        </w:rPr>
        <w:fldChar w:fldCharType="end"/>
      </w:r>
    </w:p>
    <w:p w14:paraId="7144DE3A" w14:textId="4282ECCA" w:rsidR="005D09CE" w:rsidRDefault="005D09CE">
      <w:pPr>
        <w:pStyle w:val="TOC7"/>
        <w:rPr>
          <w:rFonts w:asciiTheme="minorHAnsi" w:eastAsiaTheme="minorEastAsia" w:hAnsiTheme="minorHAnsi" w:cstheme="minorBidi"/>
          <w:noProof/>
          <w:kern w:val="0"/>
          <w:sz w:val="22"/>
          <w:szCs w:val="22"/>
        </w:rPr>
      </w:pPr>
      <w:r>
        <w:rPr>
          <w:noProof/>
        </w:rPr>
        <w:t>Part 2—Amendments relating to water markets information</w:t>
      </w:r>
      <w:r w:rsidRPr="005D09CE">
        <w:rPr>
          <w:noProof/>
          <w:sz w:val="18"/>
        </w:rPr>
        <w:tab/>
      </w:r>
      <w:r w:rsidRPr="005D09CE">
        <w:rPr>
          <w:noProof/>
          <w:sz w:val="18"/>
        </w:rPr>
        <w:fldChar w:fldCharType="begin"/>
      </w:r>
      <w:r w:rsidRPr="005D09CE">
        <w:rPr>
          <w:noProof/>
          <w:sz w:val="18"/>
        </w:rPr>
        <w:instrText xml:space="preserve"> PAGEREF _Toc152923673 \h </w:instrText>
      </w:r>
      <w:r w:rsidRPr="005D09CE">
        <w:rPr>
          <w:noProof/>
          <w:sz w:val="18"/>
        </w:rPr>
      </w:r>
      <w:r w:rsidRPr="005D09CE">
        <w:rPr>
          <w:noProof/>
          <w:sz w:val="18"/>
        </w:rPr>
        <w:fldChar w:fldCharType="separate"/>
      </w:r>
      <w:r w:rsidR="0057275F">
        <w:rPr>
          <w:noProof/>
          <w:sz w:val="18"/>
        </w:rPr>
        <w:t>104</w:t>
      </w:r>
      <w:r w:rsidRPr="005D09CE">
        <w:rPr>
          <w:noProof/>
          <w:sz w:val="18"/>
        </w:rPr>
        <w:fldChar w:fldCharType="end"/>
      </w:r>
    </w:p>
    <w:p w14:paraId="7A0E3E18" w14:textId="55AE87E3" w:rsidR="005D09CE" w:rsidRDefault="005D09CE">
      <w:pPr>
        <w:pStyle w:val="TOC9"/>
        <w:rPr>
          <w:rFonts w:asciiTheme="minorHAnsi" w:eastAsiaTheme="minorEastAsia" w:hAnsiTheme="minorHAnsi" w:cstheme="minorBidi"/>
          <w:i w:val="0"/>
          <w:noProof/>
          <w:kern w:val="0"/>
          <w:sz w:val="22"/>
          <w:szCs w:val="22"/>
        </w:rPr>
      </w:pPr>
      <w:r w:rsidRPr="003E73F2">
        <w:rPr>
          <w:noProof/>
          <w:shd w:val="clear" w:color="auto" w:fill="FFFFFF"/>
        </w:rPr>
        <w:t>Basin Plan 2012</w:t>
      </w:r>
      <w:r w:rsidRPr="005D09CE">
        <w:rPr>
          <w:i w:val="0"/>
          <w:noProof/>
          <w:sz w:val="18"/>
        </w:rPr>
        <w:tab/>
      </w:r>
      <w:r w:rsidRPr="005D09CE">
        <w:rPr>
          <w:i w:val="0"/>
          <w:noProof/>
          <w:sz w:val="18"/>
        </w:rPr>
        <w:fldChar w:fldCharType="begin"/>
      </w:r>
      <w:r w:rsidRPr="005D09CE">
        <w:rPr>
          <w:i w:val="0"/>
          <w:noProof/>
          <w:sz w:val="18"/>
        </w:rPr>
        <w:instrText xml:space="preserve"> PAGEREF _Toc152923674 \h </w:instrText>
      </w:r>
      <w:r w:rsidRPr="005D09CE">
        <w:rPr>
          <w:i w:val="0"/>
          <w:noProof/>
          <w:sz w:val="18"/>
        </w:rPr>
      </w:r>
      <w:r w:rsidRPr="005D09CE">
        <w:rPr>
          <w:i w:val="0"/>
          <w:noProof/>
          <w:sz w:val="18"/>
        </w:rPr>
        <w:fldChar w:fldCharType="separate"/>
      </w:r>
      <w:r w:rsidR="0057275F">
        <w:rPr>
          <w:i w:val="0"/>
          <w:noProof/>
          <w:sz w:val="18"/>
        </w:rPr>
        <w:t>104</w:t>
      </w:r>
      <w:r w:rsidRPr="005D09CE">
        <w:rPr>
          <w:i w:val="0"/>
          <w:noProof/>
          <w:sz w:val="18"/>
        </w:rPr>
        <w:fldChar w:fldCharType="end"/>
      </w:r>
    </w:p>
    <w:p w14:paraId="0F7115A2" w14:textId="49478130" w:rsidR="005D09CE" w:rsidRDefault="005D09CE">
      <w:pPr>
        <w:pStyle w:val="TOC7"/>
        <w:rPr>
          <w:rFonts w:asciiTheme="minorHAnsi" w:eastAsiaTheme="minorEastAsia" w:hAnsiTheme="minorHAnsi" w:cstheme="minorBidi"/>
          <w:noProof/>
          <w:kern w:val="0"/>
          <w:sz w:val="22"/>
          <w:szCs w:val="22"/>
        </w:rPr>
      </w:pPr>
      <w:r>
        <w:rPr>
          <w:noProof/>
        </w:rPr>
        <w:t>Part 3—Amendments of the Basin Plan 2012 relating to water announcements and insider trading</w:t>
      </w:r>
      <w:r w:rsidRPr="005D09CE">
        <w:rPr>
          <w:noProof/>
          <w:sz w:val="18"/>
        </w:rPr>
        <w:tab/>
      </w:r>
      <w:r w:rsidRPr="005D09CE">
        <w:rPr>
          <w:noProof/>
          <w:sz w:val="18"/>
        </w:rPr>
        <w:fldChar w:fldCharType="begin"/>
      </w:r>
      <w:r w:rsidRPr="005D09CE">
        <w:rPr>
          <w:noProof/>
          <w:sz w:val="18"/>
        </w:rPr>
        <w:instrText xml:space="preserve"> PAGEREF _Toc152923675 \h </w:instrText>
      </w:r>
      <w:r w:rsidRPr="005D09CE">
        <w:rPr>
          <w:noProof/>
          <w:sz w:val="18"/>
        </w:rPr>
      </w:r>
      <w:r w:rsidRPr="005D09CE">
        <w:rPr>
          <w:noProof/>
          <w:sz w:val="18"/>
        </w:rPr>
        <w:fldChar w:fldCharType="separate"/>
      </w:r>
      <w:r w:rsidR="0057275F">
        <w:rPr>
          <w:noProof/>
          <w:sz w:val="18"/>
        </w:rPr>
        <w:t>105</w:t>
      </w:r>
      <w:r w:rsidRPr="005D09CE">
        <w:rPr>
          <w:noProof/>
          <w:sz w:val="18"/>
        </w:rPr>
        <w:fldChar w:fldCharType="end"/>
      </w:r>
    </w:p>
    <w:p w14:paraId="0057A586" w14:textId="7E45D33F" w:rsidR="005D09CE" w:rsidRDefault="005D09CE">
      <w:pPr>
        <w:pStyle w:val="TOC9"/>
        <w:rPr>
          <w:rFonts w:asciiTheme="minorHAnsi" w:eastAsiaTheme="minorEastAsia" w:hAnsiTheme="minorHAnsi" w:cstheme="minorBidi"/>
          <w:i w:val="0"/>
          <w:noProof/>
          <w:kern w:val="0"/>
          <w:sz w:val="22"/>
          <w:szCs w:val="22"/>
        </w:rPr>
      </w:pPr>
      <w:r>
        <w:rPr>
          <w:noProof/>
        </w:rPr>
        <w:t>Basin Plan 2012</w:t>
      </w:r>
      <w:r w:rsidRPr="005D09CE">
        <w:rPr>
          <w:i w:val="0"/>
          <w:noProof/>
          <w:sz w:val="18"/>
        </w:rPr>
        <w:tab/>
      </w:r>
      <w:r w:rsidRPr="005D09CE">
        <w:rPr>
          <w:i w:val="0"/>
          <w:noProof/>
          <w:sz w:val="18"/>
        </w:rPr>
        <w:fldChar w:fldCharType="begin"/>
      </w:r>
      <w:r w:rsidRPr="005D09CE">
        <w:rPr>
          <w:i w:val="0"/>
          <w:noProof/>
          <w:sz w:val="18"/>
        </w:rPr>
        <w:instrText xml:space="preserve"> PAGEREF _Toc152923676 \h </w:instrText>
      </w:r>
      <w:r w:rsidRPr="005D09CE">
        <w:rPr>
          <w:i w:val="0"/>
          <w:noProof/>
          <w:sz w:val="18"/>
        </w:rPr>
      </w:r>
      <w:r w:rsidRPr="005D09CE">
        <w:rPr>
          <w:i w:val="0"/>
          <w:noProof/>
          <w:sz w:val="18"/>
        </w:rPr>
        <w:fldChar w:fldCharType="separate"/>
      </w:r>
      <w:r w:rsidR="0057275F">
        <w:rPr>
          <w:i w:val="0"/>
          <w:noProof/>
          <w:sz w:val="18"/>
        </w:rPr>
        <w:t>105</w:t>
      </w:r>
      <w:r w:rsidRPr="005D09CE">
        <w:rPr>
          <w:i w:val="0"/>
          <w:noProof/>
          <w:sz w:val="18"/>
        </w:rPr>
        <w:fldChar w:fldCharType="end"/>
      </w:r>
    </w:p>
    <w:p w14:paraId="3D75A59A" w14:textId="62B9FD01" w:rsidR="005D09CE" w:rsidRDefault="005D09CE">
      <w:pPr>
        <w:pStyle w:val="TOC6"/>
        <w:rPr>
          <w:rFonts w:asciiTheme="minorHAnsi" w:eastAsiaTheme="minorEastAsia" w:hAnsiTheme="minorHAnsi" w:cstheme="minorBidi"/>
          <w:b w:val="0"/>
          <w:noProof/>
          <w:kern w:val="0"/>
          <w:sz w:val="22"/>
          <w:szCs w:val="22"/>
        </w:rPr>
      </w:pPr>
      <w:r>
        <w:rPr>
          <w:noProof/>
        </w:rPr>
        <w:t>Schedule 5—Technical amendments relating to First Ministers’ Council</w:t>
      </w:r>
      <w:r w:rsidRPr="005D09CE">
        <w:rPr>
          <w:b w:val="0"/>
          <w:noProof/>
          <w:sz w:val="18"/>
        </w:rPr>
        <w:tab/>
      </w:r>
      <w:r w:rsidRPr="005D09CE">
        <w:rPr>
          <w:b w:val="0"/>
          <w:noProof/>
          <w:sz w:val="18"/>
        </w:rPr>
        <w:fldChar w:fldCharType="begin"/>
      </w:r>
      <w:r w:rsidRPr="005D09CE">
        <w:rPr>
          <w:b w:val="0"/>
          <w:noProof/>
          <w:sz w:val="18"/>
        </w:rPr>
        <w:instrText xml:space="preserve"> PAGEREF _Toc152923677 \h </w:instrText>
      </w:r>
      <w:r w:rsidRPr="005D09CE">
        <w:rPr>
          <w:b w:val="0"/>
          <w:noProof/>
          <w:sz w:val="18"/>
        </w:rPr>
      </w:r>
      <w:r w:rsidRPr="005D09CE">
        <w:rPr>
          <w:b w:val="0"/>
          <w:noProof/>
          <w:sz w:val="18"/>
        </w:rPr>
        <w:fldChar w:fldCharType="separate"/>
      </w:r>
      <w:r w:rsidR="0057275F">
        <w:rPr>
          <w:b w:val="0"/>
          <w:noProof/>
          <w:sz w:val="18"/>
        </w:rPr>
        <w:t>106</w:t>
      </w:r>
      <w:r w:rsidRPr="005D09CE">
        <w:rPr>
          <w:b w:val="0"/>
          <w:noProof/>
          <w:sz w:val="18"/>
        </w:rPr>
        <w:fldChar w:fldCharType="end"/>
      </w:r>
    </w:p>
    <w:p w14:paraId="655EC6F5" w14:textId="75CEC857"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678 \h </w:instrText>
      </w:r>
      <w:r w:rsidRPr="005D09CE">
        <w:rPr>
          <w:i w:val="0"/>
          <w:noProof/>
          <w:sz w:val="18"/>
        </w:rPr>
      </w:r>
      <w:r w:rsidRPr="005D09CE">
        <w:rPr>
          <w:i w:val="0"/>
          <w:noProof/>
          <w:sz w:val="18"/>
        </w:rPr>
        <w:fldChar w:fldCharType="separate"/>
      </w:r>
      <w:r w:rsidR="0057275F">
        <w:rPr>
          <w:i w:val="0"/>
          <w:noProof/>
          <w:sz w:val="18"/>
        </w:rPr>
        <w:t>106</w:t>
      </w:r>
      <w:r w:rsidRPr="005D09CE">
        <w:rPr>
          <w:i w:val="0"/>
          <w:noProof/>
          <w:sz w:val="18"/>
        </w:rPr>
        <w:fldChar w:fldCharType="end"/>
      </w:r>
    </w:p>
    <w:p w14:paraId="00038E35" w14:textId="32368128" w:rsidR="005D09CE" w:rsidRDefault="005D09CE">
      <w:pPr>
        <w:pStyle w:val="TOC6"/>
        <w:rPr>
          <w:rFonts w:asciiTheme="minorHAnsi" w:eastAsiaTheme="minorEastAsia" w:hAnsiTheme="minorHAnsi" w:cstheme="minorBidi"/>
          <w:b w:val="0"/>
          <w:noProof/>
          <w:kern w:val="0"/>
          <w:sz w:val="22"/>
          <w:szCs w:val="22"/>
        </w:rPr>
      </w:pPr>
      <w:r>
        <w:rPr>
          <w:noProof/>
        </w:rPr>
        <w:t>Schedule 6—Consequential amendments</w:t>
      </w:r>
      <w:r w:rsidRPr="005D09CE">
        <w:rPr>
          <w:b w:val="0"/>
          <w:noProof/>
          <w:sz w:val="18"/>
        </w:rPr>
        <w:tab/>
      </w:r>
      <w:r w:rsidRPr="005D09CE">
        <w:rPr>
          <w:b w:val="0"/>
          <w:noProof/>
          <w:sz w:val="18"/>
        </w:rPr>
        <w:fldChar w:fldCharType="begin"/>
      </w:r>
      <w:r w:rsidRPr="005D09CE">
        <w:rPr>
          <w:b w:val="0"/>
          <w:noProof/>
          <w:sz w:val="18"/>
        </w:rPr>
        <w:instrText xml:space="preserve"> PAGEREF _Toc152923679 \h </w:instrText>
      </w:r>
      <w:r w:rsidRPr="005D09CE">
        <w:rPr>
          <w:b w:val="0"/>
          <w:noProof/>
          <w:sz w:val="18"/>
        </w:rPr>
      </w:r>
      <w:r w:rsidRPr="005D09CE">
        <w:rPr>
          <w:b w:val="0"/>
          <w:noProof/>
          <w:sz w:val="18"/>
        </w:rPr>
        <w:fldChar w:fldCharType="separate"/>
      </w:r>
      <w:r w:rsidR="0057275F">
        <w:rPr>
          <w:b w:val="0"/>
          <w:noProof/>
          <w:sz w:val="18"/>
        </w:rPr>
        <w:t>107</w:t>
      </w:r>
      <w:r w:rsidRPr="005D09CE">
        <w:rPr>
          <w:b w:val="0"/>
          <w:noProof/>
          <w:sz w:val="18"/>
        </w:rPr>
        <w:fldChar w:fldCharType="end"/>
      </w:r>
    </w:p>
    <w:p w14:paraId="23733BA1" w14:textId="248200E7" w:rsidR="005D09CE" w:rsidRDefault="005D09CE">
      <w:pPr>
        <w:pStyle w:val="TOC7"/>
        <w:rPr>
          <w:rFonts w:asciiTheme="minorHAnsi" w:eastAsiaTheme="minorEastAsia" w:hAnsiTheme="minorHAnsi" w:cstheme="minorBidi"/>
          <w:noProof/>
          <w:kern w:val="0"/>
          <w:sz w:val="22"/>
          <w:szCs w:val="22"/>
        </w:rPr>
      </w:pPr>
      <w:r>
        <w:rPr>
          <w:noProof/>
        </w:rPr>
        <w:t>Part 1—Consequential amendments relating to the Water Markets Intermediaries Code</w:t>
      </w:r>
      <w:r w:rsidRPr="005D09CE">
        <w:rPr>
          <w:noProof/>
          <w:sz w:val="18"/>
        </w:rPr>
        <w:tab/>
      </w:r>
      <w:r w:rsidRPr="005D09CE">
        <w:rPr>
          <w:noProof/>
          <w:sz w:val="18"/>
        </w:rPr>
        <w:fldChar w:fldCharType="begin"/>
      </w:r>
      <w:r w:rsidRPr="005D09CE">
        <w:rPr>
          <w:noProof/>
          <w:sz w:val="18"/>
        </w:rPr>
        <w:instrText xml:space="preserve"> PAGEREF _Toc152923680 \h </w:instrText>
      </w:r>
      <w:r w:rsidRPr="005D09CE">
        <w:rPr>
          <w:noProof/>
          <w:sz w:val="18"/>
        </w:rPr>
      </w:r>
      <w:r w:rsidRPr="005D09CE">
        <w:rPr>
          <w:noProof/>
          <w:sz w:val="18"/>
        </w:rPr>
        <w:fldChar w:fldCharType="separate"/>
      </w:r>
      <w:r w:rsidR="0057275F">
        <w:rPr>
          <w:noProof/>
          <w:sz w:val="18"/>
        </w:rPr>
        <w:t>107</w:t>
      </w:r>
      <w:r w:rsidRPr="005D09CE">
        <w:rPr>
          <w:noProof/>
          <w:sz w:val="18"/>
        </w:rPr>
        <w:fldChar w:fldCharType="end"/>
      </w:r>
    </w:p>
    <w:p w14:paraId="16C3680F" w14:textId="2974F28D" w:rsidR="005D09CE" w:rsidRDefault="005D09CE">
      <w:pPr>
        <w:pStyle w:val="TOC9"/>
        <w:rPr>
          <w:rFonts w:asciiTheme="minorHAnsi" w:eastAsiaTheme="minorEastAsia" w:hAnsiTheme="minorHAnsi" w:cstheme="minorBidi"/>
          <w:i w:val="0"/>
          <w:noProof/>
          <w:kern w:val="0"/>
          <w:sz w:val="22"/>
          <w:szCs w:val="22"/>
        </w:rPr>
      </w:pPr>
      <w:r>
        <w:rPr>
          <w:noProof/>
        </w:rPr>
        <w:t>Competition and Consumer Act 2010</w:t>
      </w:r>
      <w:r w:rsidRPr="005D09CE">
        <w:rPr>
          <w:i w:val="0"/>
          <w:noProof/>
          <w:sz w:val="18"/>
        </w:rPr>
        <w:tab/>
      </w:r>
      <w:r w:rsidRPr="005D09CE">
        <w:rPr>
          <w:i w:val="0"/>
          <w:noProof/>
          <w:sz w:val="18"/>
        </w:rPr>
        <w:fldChar w:fldCharType="begin"/>
      </w:r>
      <w:r w:rsidRPr="005D09CE">
        <w:rPr>
          <w:i w:val="0"/>
          <w:noProof/>
          <w:sz w:val="18"/>
        </w:rPr>
        <w:instrText xml:space="preserve"> PAGEREF _Toc152923681 \h </w:instrText>
      </w:r>
      <w:r w:rsidRPr="005D09CE">
        <w:rPr>
          <w:i w:val="0"/>
          <w:noProof/>
          <w:sz w:val="18"/>
        </w:rPr>
      </w:r>
      <w:r w:rsidRPr="005D09CE">
        <w:rPr>
          <w:i w:val="0"/>
          <w:noProof/>
          <w:sz w:val="18"/>
        </w:rPr>
        <w:fldChar w:fldCharType="separate"/>
      </w:r>
      <w:r w:rsidR="0057275F">
        <w:rPr>
          <w:i w:val="0"/>
          <w:noProof/>
          <w:sz w:val="18"/>
        </w:rPr>
        <w:t>107</w:t>
      </w:r>
      <w:r w:rsidRPr="005D09CE">
        <w:rPr>
          <w:i w:val="0"/>
          <w:noProof/>
          <w:sz w:val="18"/>
        </w:rPr>
        <w:fldChar w:fldCharType="end"/>
      </w:r>
    </w:p>
    <w:p w14:paraId="617BBD35" w14:textId="6DFB23F9"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682 \h </w:instrText>
      </w:r>
      <w:r w:rsidRPr="005D09CE">
        <w:rPr>
          <w:i w:val="0"/>
          <w:noProof/>
          <w:sz w:val="18"/>
        </w:rPr>
      </w:r>
      <w:r w:rsidRPr="005D09CE">
        <w:rPr>
          <w:i w:val="0"/>
          <w:noProof/>
          <w:sz w:val="18"/>
        </w:rPr>
        <w:fldChar w:fldCharType="separate"/>
      </w:r>
      <w:r w:rsidR="0057275F">
        <w:rPr>
          <w:i w:val="0"/>
          <w:noProof/>
          <w:sz w:val="18"/>
        </w:rPr>
        <w:t>108</w:t>
      </w:r>
      <w:r w:rsidRPr="005D09CE">
        <w:rPr>
          <w:i w:val="0"/>
          <w:noProof/>
          <w:sz w:val="18"/>
        </w:rPr>
        <w:fldChar w:fldCharType="end"/>
      </w:r>
    </w:p>
    <w:p w14:paraId="71124844" w14:textId="50E317B7" w:rsidR="005D09CE" w:rsidRDefault="005D09CE">
      <w:pPr>
        <w:pStyle w:val="TOC7"/>
        <w:rPr>
          <w:rFonts w:asciiTheme="minorHAnsi" w:eastAsiaTheme="minorEastAsia" w:hAnsiTheme="minorHAnsi" w:cstheme="minorBidi"/>
          <w:noProof/>
          <w:kern w:val="0"/>
          <w:sz w:val="22"/>
          <w:szCs w:val="22"/>
        </w:rPr>
      </w:pPr>
      <w:r>
        <w:rPr>
          <w:noProof/>
        </w:rPr>
        <w:t>Part 2—Consequential amendments relating to water announcements and insider trading</w:t>
      </w:r>
      <w:r w:rsidRPr="005D09CE">
        <w:rPr>
          <w:noProof/>
          <w:sz w:val="18"/>
        </w:rPr>
        <w:tab/>
      </w:r>
      <w:r w:rsidRPr="005D09CE">
        <w:rPr>
          <w:noProof/>
          <w:sz w:val="18"/>
        </w:rPr>
        <w:fldChar w:fldCharType="begin"/>
      </w:r>
      <w:r w:rsidRPr="005D09CE">
        <w:rPr>
          <w:noProof/>
          <w:sz w:val="18"/>
        </w:rPr>
        <w:instrText xml:space="preserve"> PAGEREF _Toc152923691 \h </w:instrText>
      </w:r>
      <w:r w:rsidRPr="005D09CE">
        <w:rPr>
          <w:noProof/>
          <w:sz w:val="18"/>
        </w:rPr>
      </w:r>
      <w:r w:rsidRPr="005D09CE">
        <w:rPr>
          <w:noProof/>
          <w:sz w:val="18"/>
        </w:rPr>
        <w:fldChar w:fldCharType="separate"/>
      </w:r>
      <w:r w:rsidR="0057275F">
        <w:rPr>
          <w:noProof/>
          <w:sz w:val="18"/>
        </w:rPr>
        <w:t>115</w:t>
      </w:r>
      <w:r w:rsidRPr="005D09CE">
        <w:rPr>
          <w:noProof/>
          <w:sz w:val="18"/>
        </w:rPr>
        <w:fldChar w:fldCharType="end"/>
      </w:r>
    </w:p>
    <w:p w14:paraId="656B3AEF" w14:textId="46A2F5BF" w:rsidR="005D09CE" w:rsidRDefault="005D09CE">
      <w:pPr>
        <w:pStyle w:val="TOC9"/>
        <w:rPr>
          <w:rFonts w:asciiTheme="minorHAnsi" w:eastAsiaTheme="minorEastAsia" w:hAnsiTheme="minorHAnsi" w:cstheme="minorBidi"/>
          <w:i w:val="0"/>
          <w:noProof/>
          <w:kern w:val="0"/>
          <w:sz w:val="22"/>
          <w:szCs w:val="22"/>
        </w:rPr>
      </w:pPr>
      <w:r>
        <w:rPr>
          <w:noProof/>
        </w:rPr>
        <w:t>Competition and Consumer Act 2010</w:t>
      </w:r>
      <w:r w:rsidRPr="005D09CE">
        <w:rPr>
          <w:i w:val="0"/>
          <w:noProof/>
          <w:sz w:val="18"/>
        </w:rPr>
        <w:tab/>
      </w:r>
      <w:r w:rsidRPr="005D09CE">
        <w:rPr>
          <w:i w:val="0"/>
          <w:noProof/>
          <w:sz w:val="18"/>
        </w:rPr>
        <w:fldChar w:fldCharType="begin"/>
      </w:r>
      <w:r w:rsidRPr="005D09CE">
        <w:rPr>
          <w:i w:val="0"/>
          <w:noProof/>
          <w:sz w:val="18"/>
        </w:rPr>
        <w:instrText xml:space="preserve"> PAGEREF _Toc152923692 \h </w:instrText>
      </w:r>
      <w:r w:rsidRPr="005D09CE">
        <w:rPr>
          <w:i w:val="0"/>
          <w:noProof/>
          <w:sz w:val="18"/>
        </w:rPr>
      </w:r>
      <w:r w:rsidRPr="005D09CE">
        <w:rPr>
          <w:i w:val="0"/>
          <w:noProof/>
          <w:sz w:val="18"/>
        </w:rPr>
        <w:fldChar w:fldCharType="separate"/>
      </w:r>
      <w:r w:rsidR="0057275F">
        <w:rPr>
          <w:i w:val="0"/>
          <w:noProof/>
          <w:sz w:val="18"/>
        </w:rPr>
        <w:t>115</w:t>
      </w:r>
      <w:r w:rsidRPr="005D09CE">
        <w:rPr>
          <w:i w:val="0"/>
          <w:noProof/>
          <w:sz w:val="18"/>
        </w:rPr>
        <w:fldChar w:fldCharType="end"/>
      </w:r>
    </w:p>
    <w:p w14:paraId="5DC0C1C2" w14:textId="2F660676"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693 \h </w:instrText>
      </w:r>
      <w:r w:rsidRPr="005D09CE">
        <w:rPr>
          <w:i w:val="0"/>
          <w:noProof/>
          <w:sz w:val="18"/>
        </w:rPr>
      </w:r>
      <w:r w:rsidRPr="005D09CE">
        <w:rPr>
          <w:i w:val="0"/>
          <w:noProof/>
          <w:sz w:val="18"/>
        </w:rPr>
        <w:fldChar w:fldCharType="separate"/>
      </w:r>
      <w:r w:rsidR="0057275F">
        <w:rPr>
          <w:i w:val="0"/>
          <w:noProof/>
          <w:sz w:val="18"/>
        </w:rPr>
        <w:t>115</w:t>
      </w:r>
      <w:r w:rsidRPr="005D09CE">
        <w:rPr>
          <w:i w:val="0"/>
          <w:noProof/>
          <w:sz w:val="18"/>
        </w:rPr>
        <w:fldChar w:fldCharType="end"/>
      </w:r>
    </w:p>
    <w:p w14:paraId="46D60EA3" w14:textId="7F48E2D2" w:rsidR="005D09CE" w:rsidRDefault="005D09CE">
      <w:pPr>
        <w:pStyle w:val="TOC7"/>
        <w:rPr>
          <w:rFonts w:asciiTheme="minorHAnsi" w:eastAsiaTheme="minorEastAsia" w:hAnsiTheme="minorHAnsi" w:cstheme="minorBidi"/>
          <w:noProof/>
          <w:kern w:val="0"/>
          <w:sz w:val="22"/>
          <w:szCs w:val="22"/>
        </w:rPr>
      </w:pPr>
      <w:r>
        <w:rPr>
          <w:noProof/>
        </w:rPr>
        <w:t>Part 3—Consequential amendments relating to water markets information and annual reporting</w:t>
      </w:r>
      <w:r w:rsidRPr="005D09CE">
        <w:rPr>
          <w:noProof/>
          <w:sz w:val="18"/>
        </w:rPr>
        <w:tab/>
      </w:r>
      <w:r w:rsidRPr="005D09CE">
        <w:rPr>
          <w:noProof/>
          <w:sz w:val="18"/>
        </w:rPr>
        <w:fldChar w:fldCharType="begin"/>
      </w:r>
      <w:r w:rsidRPr="005D09CE">
        <w:rPr>
          <w:noProof/>
          <w:sz w:val="18"/>
        </w:rPr>
        <w:instrText xml:space="preserve"> PAGEREF _Toc152923694 \h </w:instrText>
      </w:r>
      <w:r w:rsidRPr="005D09CE">
        <w:rPr>
          <w:noProof/>
          <w:sz w:val="18"/>
        </w:rPr>
      </w:r>
      <w:r w:rsidRPr="005D09CE">
        <w:rPr>
          <w:noProof/>
          <w:sz w:val="18"/>
        </w:rPr>
        <w:fldChar w:fldCharType="separate"/>
      </w:r>
      <w:r w:rsidR="0057275F">
        <w:rPr>
          <w:noProof/>
          <w:sz w:val="18"/>
        </w:rPr>
        <w:t>118</w:t>
      </w:r>
      <w:r w:rsidRPr="005D09CE">
        <w:rPr>
          <w:noProof/>
          <w:sz w:val="18"/>
        </w:rPr>
        <w:fldChar w:fldCharType="end"/>
      </w:r>
    </w:p>
    <w:p w14:paraId="1CFC50EB" w14:textId="71C036CB" w:rsidR="005D09CE" w:rsidRDefault="005D09CE">
      <w:pPr>
        <w:pStyle w:val="TOC9"/>
        <w:rPr>
          <w:rFonts w:asciiTheme="minorHAnsi" w:eastAsiaTheme="minorEastAsia" w:hAnsiTheme="minorHAnsi" w:cstheme="minorBidi"/>
          <w:i w:val="0"/>
          <w:noProof/>
          <w:kern w:val="0"/>
          <w:sz w:val="22"/>
          <w:szCs w:val="22"/>
        </w:rPr>
      </w:pPr>
      <w:r>
        <w:rPr>
          <w:noProof/>
        </w:rPr>
        <w:t>Water Act 2007</w:t>
      </w:r>
      <w:r w:rsidRPr="005D09CE">
        <w:rPr>
          <w:i w:val="0"/>
          <w:noProof/>
          <w:sz w:val="18"/>
        </w:rPr>
        <w:tab/>
      </w:r>
      <w:r w:rsidRPr="005D09CE">
        <w:rPr>
          <w:i w:val="0"/>
          <w:noProof/>
          <w:sz w:val="18"/>
        </w:rPr>
        <w:fldChar w:fldCharType="begin"/>
      </w:r>
      <w:r w:rsidRPr="005D09CE">
        <w:rPr>
          <w:i w:val="0"/>
          <w:noProof/>
          <w:sz w:val="18"/>
        </w:rPr>
        <w:instrText xml:space="preserve"> PAGEREF _Toc152923695 \h </w:instrText>
      </w:r>
      <w:r w:rsidRPr="005D09CE">
        <w:rPr>
          <w:i w:val="0"/>
          <w:noProof/>
          <w:sz w:val="18"/>
        </w:rPr>
      </w:r>
      <w:r w:rsidRPr="005D09CE">
        <w:rPr>
          <w:i w:val="0"/>
          <w:noProof/>
          <w:sz w:val="18"/>
        </w:rPr>
        <w:fldChar w:fldCharType="separate"/>
      </w:r>
      <w:r w:rsidR="0057275F">
        <w:rPr>
          <w:i w:val="0"/>
          <w:noProof/>
          <w:sz w:val="18"/>
        </w:rPr>
        <w:t>118</w:t>
      </w:r>
      <w:r w:rsidRPr="005D09CE">
        <w:rPr>
          <w:i w:val="0"/>
          <w:noProof/>
          <w:sz w:val="18"/>
        </w:rPr>
        <w:fldChar w:fldCharType="end"/>
      </w:r>
    </w:p>
    <w:p w14:paraId="6D2F473B" w14:textId="021D6A88" w:rsidR="00CC26EB" w:rsidRPr="000E0976" w:rsidRDefault="005D09CE" w:rsidP="00713D50">
      <w:pPr>
        <w:sectPr w:rsidR="00CC26EB" w:rsidRPr="000E0976" w:rsidSect="00F8571B">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r>
        <w:fldChar w:fldCharType="end"/>
      </w:r>
    </w:p>
    <w:p w14:paraId="12C071C9" w14:textId="77777777" w:rsidR="00F8571B" w:rsidRDefault="00F8571B">
      <w:r>
        <w:object w:dxaOrig="2146" w:dyaOrig="1561" w14:anchorId="619E58C5">
          <v:shape id="_x0000_i1027" type="#_x0000_t75" alt="Commonwealth Coat of Arms of Australia" style="width:110.25pt;height:80.25pt" o:ole="" fillcolor="window">
            <v:imagedata r:id="rId8" o:title=""/>
          </v:shape>
          <o:OLEObject Type="Embed" ProgID="Word.Picture.8" ShapeID="_x0000_i1027" DrawAspect="Content" ObjectID="_1763537128" r:id="rId21"/>
        </w:object>
      </w:r>
    </w:p>
    <w:p w14:paraId="7BD9D4ED" w14:textId="77777777" w:rsidR="00F8571B" w:rsidRDefault="00F8571B"/>
    <w:p w14:paraId="6ECA8F0A" w14:textId="77777777" w:rsidR="00F8571B" w:rsidRDefault="00F8571B" w:rsidP="0057275F">
      <w:pPr>
        <w:spacing w:line="240" w:lineRule="auto"/>
      </w:pPr>
    </w:p>
    <w:p w14:paraId="6BDE7814" w14:textId="6B3D3CA5" w:rsidR="00F8571B" w:rsidRDefault="0057275F" w:rsidP="0057275F">
      <w:pPr>
        <w:pStyle w:val="ShortTP1"/>
      </w:pPr>
      <w:fldSimple w:instr=" STYLEREF ShortT ">
        <w:r>
          <w:rPr>
            <w:noProof/>
          </w:rPr>
          <w:t>Water Amendment (Restoring Our Rivers) Act 2023</w:t>
        </w:r>
      </w:fldSimple>
    </w:p>
    <w:p w14:paraId="50B1846F" w14:textId="395C3DE2" w:rsidR="00F8571B" w:rsidRDefault="0057275F" w:rsidP="0057275F">
      <w:pPr>
        <w:pStyle w:val="ActNoP1"/>
      </w:pPr>
      <w:fldSimple w:instr=" STYLEREF Actno ">
        <w:r>
          <w:rPr>
            <w:noProof/>
          </w:rPr>
          <w:t>No. 111, 2023</w:t>
        </w:r>
      </w:fldSimple>
    </w:p>
    <w:p w14:paraId="45328930" w14:textId="77777777" w:rsidR="00F8571B" w:rsidRPr="009A0728" w:rsidRDefault="00F8571B" w:rsidP="0057275F">
      <w:pPr>
        <w:pBdr>
          <w:bottom w:val="single" w:sz="6" w:space="0" w:color="auto"/>
        </w:pBdr>
        <w:spacing w:before="400" w:line="240" w:lineRule="auto"/>
        <w:rPr>
          <w:rFonts w:eastAsia="Times New Roman"/>
          <w:b/>
          <w:sz w:val="28"/>
        </w:rPr>
      </w:pPr>
    </w:p>
    <w:p w14:paraId="3EC5E1BC" w14:textId="77777777" w:rsidR="00F8571B" w:rsidRPr="009A0728" w:rsidRDefault="00F8571B" w:rsidP="0057275F">
      <w:pPr>
        <w:spacing w:line="40" w:lineRule="exact"/>
        <w:rPr>
          <w:rFonts w:eastAsia="Calibri"/>
          <w:b/>
          <w:sz w:val="28"/>
        </w:rPr>
      </w:pPr>
    </w:p>
    <w:p w14:paraId="4871C755" w14:textId="77777777" w:rsidR="00F8571B" w:rsidRPr="009A0728" w:rsidRDefault="00F8571B" w:rsidP="0057275F">
      <w:pPr>
        <w:pBdr>
          <w:top w:val="single" w:sz="12" w:space="0" w:color="auto"/>
        </w:pBdr>
        <w:spacing w:line="240" w:lineRule="auto"/>
        <w:rPr>
          <w:rFonts w:eastAsia="Times New Roman"/>
          <w:b/>
          <w:sz w:val="28"/>
        </w:rPr>
      </w:pPr>
    </w:p>
    <w:p w14:paraId="5A1FD9C3" w14:textId="77777777" w:rsidR="00F8571B" w:rsidRDefault="00F8571B" w:rsidP="00F8571B">
      <w:pPr>
        <w:pStyle w:val="Page1"/>
        <w:spacing w:before="400"/>
      </w:pPr>
      <w:r>
        <w:t xml:space="preserve">An Act to amend the </w:t>
      </w:r>
      <w:r w:rsidRPr="00F8571B">
        <w:rPr>
          <w:i/>
        </w:rPr>
        <w:t>Water Act 2007</w:t>
      </w:r>
      <w:r>
        <w:t>, and for related purposes</w:t>
      </w:r>
    </w:p>
    <w:p w14:paraId="6409748E" w14:textId="6C93E0CB" w:rsidR="005D09CE" w:rsidRDefault="005D09CE" w:rsidP="0057275F">
      <w:pPr>
        <w:pStyle w:val="AssentDt"/>
        <w:spacing w:before="240"/>
        <w:rPr>
          <w:sz w:val="24"/>
        </w:rPr>
      </w:pPr>
      <w:r>
        <w:rPr>
          <w:sz w:val="24"/>
        </w:rPr>
        <w:t>[</w:t>
      </w:r>
      <w:r>
        <w:rPr>
          <w:i/>
          <w:sz w:val="24"/>
        </w:rPr>
        <w:t>Assented to 7 December 2023</w:t>
      </w:r>
      <w:r>
        <w:rPr>
          <w:sz w:val="24"/>
        </w:rPr>
        <w:t>]</w:t>
      </w:r>
    </w:p>
    <w:p w14:paraId="481B34E5" w14:textId="652F562A" w:rsidR="009975D0" w:rsidRPr="000E0976" w:rsidRDefault="009975D0" w:rsidP="000255C6">
      <w:pPr>
        <w:spacing w:before="240" w:line="240" w:lineRule="auto"/>
        <w:rPr>
          <w:sz w:val="32"/>
        </w:rPr>
      </w:pPr>
      <w:r w:rsidRPr="000E0976">
        <w:rPr>
          <w:sz w:val="32"/>
        </w:rPr>
        <w:t>The Parliament of Australia enacts:</w:t>
      </w:r>
    </w:p>
    <w:p w14:paraId="56C91D57" w14:textId="77777777" w:rsidR="009975D0" w:rsidRPr="000E0976" w:rsidRDefault="009975D0" w:rsidP="000255C6">
      <w:pPr>
        <w:pStyle w:val="ActHead5"/>
      </w:pPr>
      <w:bookmarkStart w:id="3" w:name="_Toc152923497"/>
      <w:r w:rsidRPr="000255C6">
        <w:rPr>
          <w:rStyle w:val="CharSectno"/>
        </w:rPr>
        <w:t>1</w:t>
      </w:r>
      <w:r w:rsidRPr="000E0976">
        <w:t xml:space="preserve">  Short title</w:t>
      </w:r>
      <w:bookmarkEnd w:id="3"/>
    </w:p>
    <w:p w14:paraId="7C777EE0" w14:textId="77777777" w:rsidR="009975D0" w:rsidRPr="000E0976" w:rsidRDefault="009975D0" w:rsidP="000255C6">
      <w:pPr>
        <w:pStyle w:val="subsection"/>
      </w:pPr>
      <w:r w:rsidRPr="000E0976">
        <w:tab/>
      </w:r>
      <w:r w:rsidRPr="000E0976">
        <w:tab/>
        <w:t xml:space="preserve">This Act is the </w:t>
      </w:r>
      <w:r w:rsidRPr="000E0976">
        <w:rPr>
          <w:i/>
        </w:rPr>
        <w:t>Water Amendment (Restoring Our Rivers) Act 2023</w:t>
      </w:r>
      <w:r w:rsidRPr="000E0976">
        <w:t>.</w:t>
      </w:r>
    </w:p>
    <w:p w14:paraId="0F4B4346" w14:textId="77777777" w:rsidR="00CC0477" w:rsidRPr="000E0976" w:rsidRDefault="00CC0477" w:rsidP="000255C6">
      <w:pPr>
        <w:pStyle w:val="ActHead5"/>
      </w:pPr>
      <w:bookmarkStart w:id="4" w:name="_Toc152923498"/>
      <w:r w:rsidRPr="000255C6">
        <w:rPr>
          <w:rStyle w:val="CharSectno"/>
        </w:rPr>
        <w:t>2</w:t>
      </w:r>
      <w:r w:rsidRPr="000E0976">
        <w:t xml:space="preserve">  Commencement</w:t>
      </w:r>
      <w:bookmarkEnd w:id="4"/>
    </w:p>
    <w:p w14:paraId="55609D7C" w14:textId="77777777" w:rsidR="00CC0477" w:rsidRPr="000E0976" w:rsidRDefault="00CC0477" w:rsidP="000255C6">
      <w:pPr>
        <w:pStyle w:val="subsection"/>
      </w:pPr>
      <w:r w:rsidRPr="000E0976">
        <w:tab/>
        <w:t>(1)</w:t>
      </w:r>
      <w:r w:rsidRPr="000E0976">
        <w:tab/>
        <w:t>Each provision of this Act specified in column 1 of the table commences, or is taken to have commenced, in accordance with column 2 of the table. Any other statement in column 2 has effect according to its terms.</w:t>
      </w:r>
    </w:p>
    <w:p w14:paraId="76867BB4" w14:textId="77777777" w:rsidR="00CC0477" w:rsidRPr="000E0976" w:rsidRDefault="00CC0477" w:rsidP="000255C6">
      <w:pPr>
        <w:pStyle w:val="Tabletext"/>
      </w:pPr>
    </w:p>
    <w:tbl>
      <w:tblPr>
        <w:tblW w:w="6827" w:type="dxa"/>
        <w:tblInd w:w="391"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544"/>
        <w:gridCol w:w="1582"/>
      </w:tblGrid>
      <w:tr w:rsidR="000E0976" w:rsidRPr="000E0976" w14:paraId="054F5D9B" w14:textId="77777777" w:rsidTr="00CC0477">
        <w:trPr>
          <w:tblHeader/>
        </w:trPr>
        <w:tc>
          <w:tcPr>
            <w:tcW w:w="6827" w:type="dxa"/>
            <w:gridSpan w:val="3"/>
            <w:tcBorders>
              <w:top w:val="single" w:sz="12" w:space="0" w:color="auto"/>
              <w:bottom w:val="single" w:sz="6" w:space="0" w:color="auto"/>
            </w:tcBorders>
            <w:shd w:val="clear" w:color="auto" w:fill="auto"/>
          </w:tcPr>
          <w:p w14:paraId="2044AA8B" w14:textId="77777777" w:rsidR="00CC0477" w:rsidRPr="000E0976" w:rsidRDefault="00CC0477" w:rsidP="000255C6">
            <w:pPr>
              <w:pStyle w:val="TableHeading"/>
            </w:pPr>
            <w:r w:rsidRPr="000E0976">
              <w:lastRenderedPageBreak/>
              <w:t>Commencement information</w:t>
            </w:r>
          </w:p>
        </w:tc>
      </w:tr>
      <w:tr w:rsidR="000E0976" w:rsidRPr="000E0976" w14:paraId="390F4CCF" w14:textId="77777777" w:rsidTr="00713D50">
        <w:trPr>
          <w:tblHeader/>
        </w:trPr>
        <w:tc>
          <w:tcPr>
            <w:tcW w:w="1701" w:type="dxa"/>
            <w:tcBorders>
              <w:top w:val="single" w:sz="6" w:space="0" w:color="auto"/>
              <w:bottom w:val="single" w:sz="6" w:space="0" w:color="auto"/>
            </w:tcBorders>
            <w:shd w:val="clear" w:color="auto" w:fill="auto"/>
          </w:tcPr>
          <w:p w14:paraId="50C6C53F" w14:textId="77777777" w:rsidR="00CC0477" w:rsidRPr="000E0976" w:rsidRDefault="00CC0477" w:rsidP="000255C6">
            <w:pPr>
              <w:pStyle w:val="TableHeading"/>
            </w:pPr>
            <w:r w:rsidRPr="000E0976">
              <w:t>Column 1</w:t>
            </w:r>
          </w:p>
        </w:tc>
        <w:tc>
          <w:tcPr>
            <w:tcW w:w="3544" w:type="dxa"/>
            <w:tcBorders>
              <w:top w:val="single" w:sz="6" w:space="0" w:color="auto"/>
              <w:bottom w:val="single" w:sz="6" w:space="0" w:color="auto"/>
            </w:tcBorders>
            <w:shd w:val="clear" w:color="auto" w:fill="auto"/>
          </w:tcPr>
          <w:p w14:paraId="7489D5BB" w14:textId="77777777" w:rsidR="00CC0477" w:rsidRPr="000E0976" w:rsidRDefault="00CC0477" w:rsidP="000255C6">
            <w:pPr>
              <w:pStyle w:val="TableHeading"/>
            </w:pPr>
            <w:r w:rsidRPr="000E0976">
              <w:t>Column 2</w:t>
            </w:r>
          </w:p>
        </w:tc>
        <w:tc>
          <w:tcPr>
            <w:tcW w:w="1582" w:type="dxa"/>
            <w:tcBorders>
              <w:top w:val="single" w:sz="6" w:space="0" w:color="auto"/>
              <w:bottom w:val="single" w:sz="6" w:space="0" w:color="auto"/>
            </w:tcBorders>
            <w:shd w:val="clear" w:color="auto" w:fill="auto"/>
          </w:tcPr>
          <w:p w14:paraId="66D94A96" w14:textId="77777777" w:rsidR="00CC0477" w:rsidRPr="000E0976" w:rsidRDefault="00CC0477" w:rsidP="000255C6">
            <w:pPr>
              <w:pStyle w:val="TableHeading"/>
            </w:pPr>
            <w:r w:rsidRPr="000E0976">
              <w:t>Column 3</w:t>
            </w:r>
          </w:p>
        </w:tc>
      </w:tr>
      <w:tr w:rsidR="000E0976" w:rsidRPr="000E0976" w14:paraId="06383FCB" w14:textId="77777777" w:rsidTr="00713D50">
        <w:trPr>
          <w:tblHeader/>
        </w:trPr>
        <w:tc>
          <w:tcPr>
            <w:tcW w:w="1701" w:type="dxa"/>
            <w:tcBorders>
              <w:top w:val="single" w:sz="6" w:space="0" w:color="auto"/>
              <w:bottom w:val="single" w:sz="12" w:space="0" w:color="auto"/>
            </w:tcBorders>
            <w:shd w:val="clear" w:color="auto" w:fill="auto"/>
          </w:tcPr>
          <w:p w14:paraId="1B0285C1" w14:textId="77777777" w:rsidR="00CC0477" w:rsidRPr="000E0976" w:rsidRDefault="00CC0477" w:rsidP="000255C6">
            <w:pPr>
              <w:pStyle w:val="TableHeading"/>
            </w:pPr>
            <w:r w:rsidRPr="000E0976">
              <w:t>Provisions</w:t>
            </w:r>
          </w:p>
        </w:tc>
        <w:tc>
          <w:tcPr>
            <w:tcW w:w="3544" w:type="dxa"/>
            <w:tcBorders>
              <w:top w:val="single" w:sz="6" w:space="0" w:color="auto"/>
              <w:bottom w:val="single" w:sz="12" w:space="0" w:color="auto"/>
            </w:tcBorders>
            <w:shd w:val="clear" w:color="auto" w:fill="auto"/>
          </w:tcPr>
          <w:p w14:paraId="4AD20DD0" w14:textId="77777777" w:rsidR="00CC0477" w:rsidRPr="000E0976" w:rsidRDefault="00CC0477" w:rsidP="000255C6">
            <w:pPr>
              <w:pStyle w:val="TableHeading"/>
            </w:pPr>
            <w:r w:rsidRPr="000E0976">
              <w:t>Commencement</w:t>
            </w:r>
          </w:p>
        </w:tc>
        <w:tc>
          <w:tcPr>
            <w:tcW w:w="1582" w:type="dxa"/>
            <w:tcBorders>
              <w:top w:val="single" w:sz="6" w:space="0" w:color="auto"/>
              <w:bottom w:val="single" w:sz="12" w:space="0" w:color="auto"/>
            </w:tcBorders>
            <w:shd w:val="clear" w:color="auto" w:fill="auto"/>
          </w:tcPr>
          <w:p w14:paraId="7768B016" w14:textId="77777777" w:rsidR="00CC0477" w:rsidRPr="000E0976" w:rsidRDefault="00CC0477" w:rsidP="000255C6">
            <w:pPr>
              <w:pStyle w:val="TableHeading"/>
            </w:pPr>
            <w:r w:rsidRPr="000E0976">
              <w:t>Date/Details</w:t>
            </w:r>
          </w:p>
        </w:tc>
      </w:tr>
      <w:tr w:rsidR="000E0976" w:rsidRPr="000E0976" w14:paraId="652A436E" w14:textId="77777777" w:rsidTr="00713D50">
        <w:tc>
          <w:tcPr>
            <w:tcW w:w="1701" w:type="dxa"/>
            <w:tcBorders>
              <w:top w:val="single" w:sz="12" w:space="0" w:color="auto"/>
            </w:tcBorders>
            <w:shd w:val="clear" w:color="auto" w:fill="auto"/>
          </w:tcPr>
          <w:p w14:paraId="36F415B4" w14:textId="77777777" w:rsidR="00CC0477" w:rsidRPr="000E0976" w:rsidRDefault="00CC0477" w:rsidP="000255C6">
            <w:pPr>
              <w:pStyle w:val="Tabletext"/>
            </w:pPr>
            <w:r w:rsidRPr="000E0976">
              <w:t xml:space="preserve">1.  </w:t>
            </w:r>
            <w:r w:rsidR="005C2419" w:rsidRPr="000E0976">
              <w:t>Sections 1</w:t>
            </w:r>
            <w:r w:rsidRPr="000E0976">
              <w:t xml:space="preserve"> to 3 and anything in this Act not elsewhere covered by this table</w:t>
            </w:r>
          </w:p>
        </w:tc>
        <w:tc>
          <w:tcPr>
            <w:tcW w:w="3544" w:type="dxa"/>
            <w:tcBorders>
              <w:top w:val="single" w:sz="12" w:space="0" w:color="auto"/>
            </w:tcBorders>
            <w:shd w:val="clear" w:color="auto" w:fill="auto"/>
          </w:tcPr>
          <w:p w14:paraId="4CF174C1" w14:textId="77777777" w:rsidR="00CC0477" w:rsidRPr="000E0976" w:rsidRDefault="00CC0477" w:rsidP="000255C6">
            <w:pPr>
              <w:pStyle w:val="Tabletext"/>
            </w:pPr>
            <w:r w:rsidRPr="000E0976">
              <w:t>The day this Act receives the Royal Assent.</w:t>
            </w:r>
          </w:p>
        </w:tc>
        <w:tc>
          <w:tcPr>
            <w:tcW w:w="1582" w:type="dxa"/>
            <w:tcBorders>
              <w:top w:val="single" w:sz="12" w:space="0" w:color="auto"/>
            </w:tcBorders>
            <w:shd w:val="clear" w:color="auto" w:fill="auto"/>
          </w:tcPr>
          <w:p w14:paraId="6618EC33" w14:textId="482DAAB7" w:rsidR="00CC0477" w:rsidRPr="000E0976" w:rsidRDefault="005D09CE" w:rsidP="000255C6">
            <w:pPr>
              <w:pStyle w:val="Tabletext"/>
            </w:pPr>
            <w:r>
              <w:t>7 December 2023</w:t>
            </w:r>
          </w:p>
        </w:tc>
      </w:tr>
      <w:tr w:rsidR="000E0976" w:rsidRPr="000E0976" w14:paraId="220F932A" w14:textId="77777777" w:rsidTr="00713D50">
        <w:tc>
          <w:tcPr>
            <w:tcW w:w="1701" w:type="dxa"/>
            <w:shd w:val="clear" w:color="auto" w:fill="auto"/>
          </w:tcPr>
          <w:p w14:paraId="2169CA2D" w14:textId="77777777" w:rsidR="00CC0477" w:rsidRPr="000E0976" w:rsidRDefault="00B02290" w:rsidP="000255C6">
            <w:pPr>
              <w:pStyle w:val="Tabletext"/>
            </w:pPr>
            <w:r w:rsidRPr="000E0976">
              <w:t>2</w:t>
            </w:r>
            <w:r w:rsidR="00CC0477" w:rsidRPr="000E0976">
              <w:t xml:space="preserve">.  </w:t>
            </w:r>
            <w:r w:rsidR="005C2419" w:rsidRPr="000E0976">
              <w:t>Schedule 1</w:t>
            </w:r>
          </w:p>
        </w:tc>
        <w:tc>
          <w:tcPr>
            <w:tcW w:w="3544" w:type="dxa"/>
            <w:shd w:val="clear" w:color="auto" w:fill="auto"/>
          </w:tcPr>
          <w:p w14:paraId="727DD372" w14:textId="77777777" w:rsidR="00CC0477" w:rsidRPr="000E0976" w:rsidRDefault="00CC0477" w:rsidP="000255C6">
            <w:pPr>
              <w:pStyle w:val="Tabletext"/>
            </w:pPr>
            <w:r w:rsidRPr="000E0976">
              <w:t>The day after this Act receives the Royal Assent.</w:t>
            </w:r>
          </w:p>
        </w:tc>
        <w:tc>
          <w:tcPr>
            <w:tcW w:w="1582" w:type="dxa"/>
            <w:shd w:val="clear" w:color="auto" w:fill="auto"/>
          </w:tcPr>
          <w:p w14:paraId="6025B7F8" w14:textId="1D10D7C4" w:rsidR="00CC0477" w:rsidRPr="000E0976" w:rsidRDefault="005D09CE" w:rsidP="000255C6">
            <w:pPr>
              <w:pStyle w:val="Tabletext"/>
            </w:pPr>
            <w:r>
              <w:t>8 December 2023</w:t>
            </w:r>
          </w:p>
        </w:tc>
      </w:tr>
      <w:tr w:rsidR="000E0976" w:rsidRPr="000E0976" w14:paraId="66103E72" w14:textId="77777777" w:rsidTr="00713D50">
        <w:tc>
          <w:tcPr>
            <w:tcW w:w="1701" w:type="dxa"/>
            <w:shd w:val="clear" w:color="auto" w:fill="auto"/>
          </w:tcPr>
          <w:p w14:paraId="4A8D8594" w14:textId="77777777" w:rsidR="00CC0477" w:rsidRPr="000E0976" w:rsidRDefault="00B02290" w:rsidP="000255C6">
            <w:pPr>
              <w:pStyle w:val="Tabletext"/>
            </w:pPr>
            <w:r w:rsidRPr="000E0976">
              <w:t>3</w:t>
            </w:r>
            <w:r w:rsidR="00CC0477" w:rsidRPr="000E0976">
              <w:t xml:space="preserve">.  </w:t>
            </w:r>
            <w:r w:rsidR="005C2419" w:rsidRPr="000E0976">
              <w:t>Schedule 2</w:t>
            </w:r>
          </w:p>
        </w:tc>
        <w:tc>
          <w:tcPr>
            <w:tcW w:w="3544" w:type="dxa"/>
            <w:shd w:val="clear" w:color="auto" w:fill="auto"/>
          </w:tcPr>
          <w:p w14:paraId="324A5802" w14:textId="77777777" w:rsidR="00CC0477" w:rsidRPr="000E0976" w:rsidRDefault="00CC0477" w:rsidP="000255C6">
            <w:pPr>
              <w:pStyle w:val="Tabletext"/>
            </w:pPr>
            <w:r w:rsidRPr="000E0976">
              <w:t>The day after this Act receives the Royal Assent.</w:t>
            </w:r>
          </w:p>
        </w:tc>
        <w:tc>
          <w:tcPr>
            <w:tcW w:w="1582" w:type="dxa"/>
            <w:shd w:val="clear" w:color="auto" w:fill="auto"/>
          </w:tcPr>
          <w:p w14:paraId="691F0503" w14:textId="53D763A4" w:rsidR="00CC0477" w:rsidRPr="000E0976" w:rsidRDefault="005D09CE" w:rsidP="000255C6">
            <w:pPr>
              <w:pStyle w:val="Tabletext"/>
            </w:pPr>
            <w:r>
              <w:t>8 December 2023</w:t>
            </w:r>
          </w:p>
        </w:tc>
      </w:tr>
      <w:tr w:rsidR="000E0976" w:rsidRPr="000E0976" w14:paraId="3363DFBD" w14:textId="77777777" w:rsidTr="00713D50">
        <w:tc>
          <w:tcPr>
            <w:tcW w:w="1701" w:type="dxa"/>
            <w:shd w:val="clear" w:color="auto" w:fill="auto"/>
          </w:tcPr>
          <w:p w14:paraId="18388D02" w14:textId="77777777" w:rsidR="00CC0477" w:rsidRPr="000E0976" w:rsidRDefault="00394395" w:rsidP="000255C6">
            <w:pPr>
              <w:pStyle w:val="Tabletext"/>
            </w:pPr>
            <w:r w:rsidRPr="000E0976">
              <w:t>4</w:t>
            </w:r>
            <w:r w:rsidR="00CC0477" w:rsidRPr="000E0976">
              <w:t>.  Schedule </w:t>
            </w:r>
            <w:r w:rsidR="00607B8F" w:rsidRPr="000E0976">
              <w:t>3</w:t>
            </w:r>
            <w:r w:rsidR="00CC0477" w:rsidRPr="000E0976">
              <w:t xml:space="preserve">, </w:t>
            </w:r>
            <w:r w:rsidR="005C2419" w:rsidRPr="000E0976">
              <w:t>Part 1</w:t>
            </w:r>
          </w:p>
        </w:tc>
        <w:tc>
          <w:tcPr>
            <w:tcW w:w="3544" w:type="dxa"/>
            <w:shd w:val="clear" w:color="auto" w:fill="auto"/>
          </w:tcPr>
          <w:p w14:paraId="4C86474A" w14:textId="77777777" w:rsidR="00CC0477" w:rsidRPr="000E0976" w:rsidRDefault="00CC0477" w:rsidP="000255C6">
            <w:pPr>
              <w:pStyle w:val="Tabletext"/>
            </w:pPr>
            <w:r w:rsidRPr="000E0976">
              <w:t>A day to be fixed by Proclamation.</w:t>
            </w:r>
          </w:p>
          <w:p w14:paraId="5669B940" w14:textId="77777777" w:rsidR="00CC0477" w:rsidRPr="000E0976" w:rsidRDefault="00CC0477" w:rsidP="000255C6">
            <w:pPr>
              <w:pStyle w:val="Tabletext"/>
            </w:pPr>
            <w:r w:rsidRPr="000E0976">
              <w:t xml:space="preserve">However, if the provisions do not commence before </w:t>
            </w:r>
            <w:r w:rsidR="003327BE" w:rsidRPr="000E0976">
              <w:t>1 July</w:t>
            </w:r>
            <w:r w:rsidRPr="000E0976">
              <w:t xml:space="preserve"> 2025, they commence on that day.</w:t>
            </w:r>
          </w:p>
        </w:tc>
        <w:tc>
          <w:tcPr>
            <w:tcW w:w="1582" w:type="dxa"/>
            <w:shd w:val="clear" w:color="auto" w:fill="auto"/>
          </w:tcPr>
          <w:p w14:paraId="30F49E26" w14:textId="77777777" w:rsidR="00CC0477" w:rsidRPr="000E0976" w:rsidRDefault="00CC0477" w:rsidP="000255C6">
            <w:pPr>
              <w:pStyle w:val="Tabletext"/>
            </w:pPr>
          </w:p>
        </w:tc>
      </w:tr>
      <w:tr w:rsidR="000E0976" w:rsidRPr="000E0976" w14:paraId="6205601E" w14:textId="77777777" w:rsidTr="00713D50">
        <w:tc>
          <w:tcPr>
            <w:tcW w:w="1701" w:type="dxa"/>
            <w:shd w:val="clear" w:color="auto" w:fill="auto"/>
          </w:tcPr>
          <w:p w14:paraId="198B1786" w14:textId="77777777" w:rsidR="00CC0477" w:rsidRPr="000E0976" w:rsidRDefault="00394395" w:rsidP="000255C6">
            <w:pPr>
              <w:pStyle w:val="Tabletext"/>
            </w:pPr>
            <w:r w:rsidRPr="000E0976">
              <w:t>5</w:t>
            </w:r>
            <w:r w:rsidR="00CC0477" w:rsidRPr="000E0976">
              <w:t>.  Schedule </w:t>
            </w:r>
            <w:r w:rsidR="00607B8F" w:rsidRPr="000E0976">
              <w:t>3</w:t>
            </w:r>
            <w:r w:rsidR="00CC0477" w:rsidRPr="000E0976">
              <w:t xml:space="preserve">, </w:t>
            </w:r>
            <w:r w:rsidR="003327BE" w:rsidRPr="000E0976">
              <w:t>Part 2</w:t>
            </w:r>
          </w:p>
        </w:tc>
        <w:tc>
          <w:tcPr>
            <w:tcW w:w="3544" w:type="dxa"/>
            <w:shd w:val="clear" w:color="auto" w:fill="auto"/>
          </w:tcPr>
          <w:p w14:paraId="08123C8F" w14:textId="77777777" w:rsidR="00CC0477" w:rsidRPr="000E0976" w:rsidRDefault="00CC0477" w:rsidP="000255C6">
            <w:pPr>
              <w:pStyle w:val="Tabletext"/>
            </w:pPr>
            <w:r w:rsidRPr="000E0976">
              <w:t>A day to be fixed by Proclamation.</w:t>
            </w:r>
          </w:p>
          <w:p w14:paraId="3EA9FB5D" w14:textId="77777777" w:rsidR="00CC0477" w:rsidRPr="000E0976" w:rsidRDefault="00CC0477" w:rsidP="000255C6">
            <w:pPr>
              <w:pStyle w:val="Tabletext"/>
            </w:pPr>
            <w:r w:rsidRPr="000E0976">
              <w:t xml:space="preserve">However, if the provisions do not commence before </w:t>
            </w:r>
            <w:r w:rsidR="003327BE" w:rsidRPr="000E0976">
              <w:t>1 July</w:t>
            </w:r>
            <w:r w:rsidRPr="000E0976">
              <w:t xml:space="preserve"> 2026, they commence on that day.</w:t>
            </w:r>
          </w:p>
        </w:tc>
        <w:tc>
          <w:tcPr>
            <w:tcW w:w="1582" w:type="dxa"/>
            <w:shd w:val="clear" w:color="auto" w:fill="auto"/>
          </w:tcPr>
          <w:p w14:paraId="1A1CE838" w14:textId="77777777" w:rsidR="00CC0477" w:rsidRPr="000E0976" w:rsidRDefault="00CC0477" w:rsidP="000255C6">
            <w:pPr>
              <w:pStyle w:val="Tabletext"/>
            </w:pPr>
          </w:p>
        </w:tc>
      </w:tr>
      <w:tr w:rsidR="000E0976" w:rsidRPr="000E0976" w14:paraId="38B89972" w14:textId="77777777" w:rsidTr="00713D50">
        <w:tc>
          <w:tcPr>
            <w:tcW w:w="1701" w:type="dxa"/>
            <w:shd w:val="clear" w:color="auto" w:fill="auto"/>
          </w:tcPr>
          <w:p w14:paraId="03454C73" w14:textId="77777777" w:rsidR="00CC0477" w:rsidRPr="000E0976" w:rsidRDefault="00394395" w:rsidP="000255C6">
            <w:pPr>
              <w:pStyle w:val="Tabletext"/>
            </w:pPr>
            <w:r w:rsidRPr="000E0976">
              <w:t>6</w:t>
            </w:r>
            <w:r w:rsidR="00CC0477" w:rsidRPr="000E0976">
              <w:t>.  Schedule </w:t>
            </w:r>
            <w:r w:rsidR="00607B8F" w:rsidRPr="000E0976">
              <w:t>3</w:t>
            </w:r>
            <w:r w:rsidR="00CC0477" w:rsidRPr="000E0976">
              <w:t xml:space="preserve">, </w:t>
            </w:r>
            <w:r w:rsidR="005C2419" w:rsidRPr="000E0976">
              <w:t>Part 3</w:t>
            </w:r>
          </w:p>
        </w:tc>
        <w:tc>
          <w:tcPr>
            <w:tcW w:w="3544" w:type="dxa"/>
            <w:shd w:val="clear" w:color="auto" w:fill="auto"/>
          </w:tcPr>
          <w:p w14:paraId="14927A53" w14:textId="77777777" w:rsidR="00CC0477" w:rsidRPr="000E0976" w:rsidRDefault="00CC0477" w:rsidP="000255C6">
            <w:pPr>
              <w:pStyle w:val="Tabletext"/>
            </w:pPr>
            <w:r w:rsidRPr="000E0976">
              <w:t>A day to be fixed by Proclamation.</w:t>
            </w:r>
          </w:p>
          <w:p w14:paraId="526B6B84" w14:textId="77777777" w:rsidR="00CC0477" w:rsidRPr="000E0976" w:rsidRDefault="00CC0477" w:rsidP="000255C6">
            <w:pPr>
              <w:pStyle w:val="Tabletext"/>
            </w:pPr>
            <w:r w:rsidRPr="000E0976">
              <w:t xml:space="preserve">A Proclamation must not specify a day that occurs before the commencement of the provisions covered by table </w:t>
            </w:r>
            <w:r w:rsidR="003327BE" w:rsidRPr="000E0976">
              <w:t>item 5</w:t>
            </w:r>
            <w:r w:rsidRPr="000E0976">
              <w:t>.</w:t>
            </w:r>
          </w:p>
          <w:p w14:paraId="7E087B9E" w14:textId="77777777" w:rsidR="008A71B1" w:rsidRPr="000E0976" w:rsidRDefault="008A71B1" w:rsidP="000255C6">
            <w:pPr>
              <w:pStyle w:val="Tabletext"/>
            </w:pPr>
            <w:r w:rsidRPr="000E0976">
              <w:t xml:space="preserve">However, if the provisions do not commence before </w:t>
            </w:r>
            <w:r w:rsidR="003327BE" w:rsidRPr="000E0976">
              <w:t>1 July</w:t>
            </w:r>
            <w:r w:rsidRPr="000E0976">
              <w:t xml:space="preserve"> 2026, they commence on that day.</w:t>
            </w:r>
          </w:p>
          <w:p w14:paraId="267B6658" w14:textId="77777777" w:rsidR="008A71B1" w:rsidRPr="000E0976" w:rsidRDefault="008A71B1" w:rsidP="000255C6">
            <w:pPr>
              <w:pStyle w:val="Tabletext"/>
            </w:pPr>
            <w:r w:rsidRPr="000E0976">
              <w:t xml:space="preserve">If the provisions covered by table </w:t>
            </w:r>
            <w:r w:rsidR="003327BE" w:rsidRPr="000E0976">
              <w:t>item 5</w:t>
            </w:r>
            <w:r w:rsidRPr="000E0976">
              <w:t xml:space="preserve"> commence on the same day as the provisions covered by this table item, the provisions covered by this table item commence immediately after the commencement of the provisions covered by table </w:t>
            </w:r>
            <w:r w:rsidR="003327BE" w:rsidRPr="000E0976">
              <w:t>item 5</w:t>
            </w:r>
            <w:r w:rsidRPr="000E0976">
              <w:t>.</w:t>
            </w:r>
          </w:p>
        </w:tc>
        <w:tc>
          <w:tcPr>
            <w:tcW w:w="1582" w:type="dxa"/>
            <w:shd w:val="clear" w:color="auto" w:fill="auto"/>
          </w:tcPr>
          <w:p w14:paraId="671200E1" w14:textId="77777777" w:rsidR="00CC0477" w:rsidRPr="000E0976" w:rsidRDefault="00CC0477" w:rsidP="000255C6">
            <w:pPr>
              <w:pStyle w:val="Tabletext"/>
            </w:pPr>
          </w:p>
        </w:tc>
      </w:tr>
      <w:tr w:rsidR="000E0976" w:rsidRPr="000E0976" w14:paraId="460E0A45" w14:textId="77777777" w:rsidTr="00713D50">
        <w:tc>
          <w:tcPr>
            <w:tcW w:w="1701" w:type="dxa"/>
            <w:shd w:val="clear" w:color="auto" w:fill="auto"/>
          </w:tcPr>
          <w:p w14:paraId="1CE37EDC" w14:textId="77777777" w:rsidR="00F53941" w:rsidRPr="000E0976" w:rsidRDefault="00F53941" w:rsidP="000255C6">
            <w:pPr>
              <w:pStyle w:val="Tabletext"/>
            </w:pPr>
            <w:r w:rsidRPr="000E0976">
              <w:t>7.  Schedule 3, Part 4</w:t>
            </w:r>
          </w:p>
        </w:tc>
        <w:tc>
          <w:tcPr>
            <w:tcW w:w="3544" w:type="dxa"/>
            <w:shd w:val="clear" w:color="auto" w:fill="auto"/>
          </w:tcPr>
          <w:p w14:paraId="5E868C98" w14:textId="77777777" w:rsidR="00F53941" w:rsidRPr="000E0976" w:rsidRDefault="003327BE" w:rsidP="000255C6">
            <w:pPr>
              <w:pStyle w:val="Tabletext"/>
            </w:pPr>
            <w:r w:rsidRPr="000E0976">
              <w:t>1 July</w:t>
            </w:r>
            <w:r w:rsidR="00F53941" w:rsidRPr="000E0976">
              <w:t xml:space="preserve"> 2024.</w:t>
            </w:r>
          </w:p>
        </w:tc>
        <w:tc>
          <w:tcPr>
            <w:tcW w:w="1582" w:type="dxa"/>
            <w:shd w:val="clear" w:color="auto" w:fill="auto"/>
          </w:tcPr>
          <w:p w14:paraId="6ACC98C7" w14:textId="3E16F57F" w:rsidR="00F53941" w:rsidRPr="000E0976" w:rsidRDefault="003327BE" w:rsidP="000255C6">
            <w:pPr>
              <w:pStyle w:val="Tabletext"/>
            </w:pPr>
            <w:r w:rsidRPr="000E0976">
              <w:t>1 July</w:t>
            </w:r>
            <w:r w:rsidR="00F53941" w:rsidRPr="000E0976">
              <w:t xml:space="preserve"> 2024</w:t>
            </w:r>
          </w:p>
        </w:tc>
      </w:tr>
      <w:tr w:rsidR="000E0976" w:rsidRPr="000E0976" w14:paraId="5B817346" w14:textId="77777777" w:rsidTr="00713D50">
        <w:tc>
          <w:tcPr>
            <w:tcW w:w="1701" w:type="dxa"/>
            <w:shd w:val="clear" w:color="auto" w:fill="auto"/>
          </w:tcPr>
          <w:p w14:paraId="23ACDC33" w14:textId="77777777" w:rsidR="00F53941" w:rsidRPr="000E0976" w:rsidRDefault="00F53941" w:rsidP="000255C6">
            <w:pPr>
              <w:pStyle w:val="Tabletext"/>
            </w:pPr>
            <w:r w:rsidRPr="000E0976">
              <w:t xml:space="preserve">8.  Schedule 4, </w:t>
            </w:r>
            <w:r w:rsidRPr="000E0976">
              <w:lastRenderedPageBreak/>
              <w:t>Part 1</w:t>
            </w:r>
          </w:p>
        </w:tc>
        <w:tc>
          <w:tcPr>
            <w:tcW w:w="3544" w:type="dxa"/>
            <w:shd w:val="clear" w:color="auto" w:fill="auto"/>
          </w:tcPr>
          <w:p w14:paraId="39884FEB" w14:textId="77777777" w:rsidR="00F53941" w:rsidRPr="000E0976" w:rsidRDefault="003327BE" w:rsidP="000255C6">
            <w:pPr>
              <w:pStyle w:val="Tabletext"/>
            </w:pPr>
            <w:r w:rsidRPr="000E0976">
              <w:lastRenderedPageBreak/>
              <w:t>1 July</w:t>
            </w:r>
            <w:r w:rsidR="00FB2760" w:rsidRPr="000E0976">
              <w:t xml:space="preserve"> 2024.</w:t>
            </w:r>
          </w:p>
        </w:tc>
        <w:tc>
          <w:tcPr>
            <w:tcW w:w="1582" w:type="dxa"/>
            <w:shd w:val="clear" w:color="auto" w:fill="auto"/>
          </w:tcPr>
          <w:p w14:paraId="3D6EB779" w14:textId="35496A2A" w:rsidR="00F53941" w:rsidRPr="000E0976" w:rsidRDefault="003327BE" w:rsidP="000255C6">
            <w:pPr>
              <w:pStyle w:val="Tabletext"/>
            </w:pPr>
            <w:r w:rsidRPr="000E0976">
              <w:t>1 July</w:t>
            </w:r>
            <w:r w:rsidR="00FB2760" w:rsidRPr="000E0976">
              <w:t xml:space="preserve"> 2024</w:t>
            </w:r>
          </w:p>
        </w:tc>
      </w:tr>
      <w:tr w:rsidR="000E0976" w:rsidRPr="000E0976" w14:paraId="13CAD4E8" w14:textId="77777777" w:rsidTr="00713D50">
        <w:tc>
          <w:tcPr>
            <w:tcW w:w="1701" w:type="dxa"/>
            <w:shd w:val="clear" w:color="auto" w:fill="auto"/>
          </w:tcPr>
          <w:p w14:paraId="103027DD" w14:textId="77777777" w:rsidR="00F53941" w:rsidRPr="000E0976" w:rsidRDefault="00F53941" w:rsidP="000255C6">
            <w:pPr>
              <w:pStyle w:val="Tabletext"/>
            </w:pPr>
            <w:r w:rsidRPr="000E0976">
              <w:t xml:space="preserve">9.  Schedule 4, </w:t>
            </w:r>
            <w:r w:rsidR="003327BE" w:rsidRPr="000E0976">
              <w:t>Part 2</w:t>
            </w:r>
          </w:p>
        </w:tc>
        <w:tc>
          <w:tcPr>
            <w:tcW w:w="3544" w:type="dxa"/>
            <w:shd w:val="clear" w:color="auto" w:fill="auto"/>
          </w:tcPr>
          <w:p w14:paraId="2275FE30" w14:textId="77777777" w:rsidR="00F53941" w:rsidRPr="000E0976" w:rsidRDefault="003327BE" w:rsidP="000255C6">
            <w:pPr>
              <w:pStyle w:val="Tabletext"/>
            </w:pPr>
            <w:r w:rsidRPr="000E0976">
              <w:t>1 July</w:t>
            </w:r>
            <w:r w:rsidR="00F53941" w:rsidRPr="000E0976">
              <w:t xml:space="preserve"> 2024.</w:t>
            </w:r>
          </w:p>
        </w:tc>
        <w:tc>
          <w:tcPr>
            <w:tcW w:w="1582" w:type="dxa"/>
            <w:shd w:val="clear" w:color="auto" w:fill="auto"/>
          </w:tcPr>
          <w:p w14:paraId="23A5340E" w14:textId="0C27315F" w:rsidR="00F53941" w:rsidRPr="000E0976" w:rsidRDefault="003327BE" w:rsidP="000255C6">
            <w:pPr>
              <w:pStyle w:val="Tabletext"/>
            </w:pPr>
            <w:r w:rsidRPr="000E0976">
              <w:t>1 July</w:t>
            </w:r>
            <w:r w:rsidR="00F53941" w:rsidRPr="000E0976">
              <w:t xml:space="preserve"> 2024</w:t>
            </w:r>
          </w:p>
        </w:tc>
      </w:tr>
      <w:tr w:rsidR="000E0976" w:rsidRPr="000E0976" w14:paraId="3E906A4C" w14:textId="77777777" w:rsidTr="00713D50">
        <w:tc>
          <w:tcPr>
            <w:tcW w:w="1701" w:type="dxa"/>
            <w:shd w:val="clear" w:color="auto" w:fill="auto"/>
          </w:tcPr>
          <w:p w14:paraId="67567742" w14:textId="77777777" w:rsidR="00F53941" w:rsidRPr="000E0976" w:rsidRDefault="00F53941" w:rsidP="000255C6">
            <w:pPr>
              <w:pStyle w:val="Tabletext"/>
            </w:pPr>
            <w:r w:rsidRPr="000E0976">
              <w:t>10.  Schedule 4, Part 3</w:t>
            </w:r>
          </w:p>
        </w:tc>
        <w:tc>
          <w:tcPr>
            <w:tcW w:w="3544" w:type="dxa"/>
            <w:shd w:val="clear" w:color="auto" w:fill="auto"/>
          </w:tcPr>
          <w:p w14:paraId="7B2A1AE8" w14:textId="77777777" w:rsidR="00F53941" w:rsidRPr="000E0976" w:rsidRDefault="00F53941" w:rsidP="000255C6">
            <w:pPr>
              <w:pStyle w:val="Tabletext"/>
            </w:pPr>
            <w:r w:rsidRPr="000E0976">
              <w:t xml:space="preserve">At the same time as the provisions covered by table </w:t>
            </w:r>
            <w:r w:rsidR="003327BE" w:rsidRPr="000E0976">
              <w:t>item 5</w:t>
            </w:r>
            <w:r w:rsidRPr="000E0976">
              <w:t>.</w:t>
            </w:r>
          </w:p>
        </w:tc>
        <w:tc>
          <w:tcPr>
            <w:tcW w:w="1582" w:type="dxa"/>
            <w:shd w:val="clear" w:color="auto" w:fill="auto"/>
          </w:tcPr>
          <w:p w14:paraId="195720C2" w14:textId="77777777" w:rsidR="00F53941" w:rsidRPr="000E0976" w:rsidRDefault="00F53941" w:rsidP="000255C6">
            <w:pPr>
              <w:pStyle w:val="Tabletext"/>
            </w:pPr>
          </w:p>
        </w:tc>
      </w:tr>
      <w:tr w:rsidR="000E0976" w:rsidRPr="000E0976" w14:paraId="662D824D" w14:textId="77777777" w:rsidTr="00713D50">
        <w:tc>
          <w:tcPr>
            <w:tcW w:w="1701" w:type="dxa"/>
            <w:shd w:val="clear" w:color="auto" w:fill="auto"/>
          </w:tcPr>
          <w:p w14:paraId="454ACBD0" w14:textId="77777777" w:rsidR="00F53941" w:rsidRPr="000E0976" w:rsidRDefault="00F53941" w:rsidP="000255C6">
            <w:pPr>
              <w:pStyle w:val="Tabletext"/>
            </w:pPr>
            <w:r w:rsidRPr="000E0976">
              <w:t>11.  Schedule 5</w:t>
            </w:r>
          </w:p>
        </w:tc>
        <w:tc>
          <w:tcPr>
            <w:tcW w:w="3544" w:type="dxa"/>
            <w:shd w:val="clear" w:color="auto" w:fill="auto"/>
          </w:tcPr>
          <w:p w14:paraId="6179BB1C" w14:textId="77777777" w:rsidR="00F53941" w:rsidRPr="000E0976" w:rsidRDefault="00F53941" w:rsidP="000255C6">
            <w:pPr>
              <w:pStyle w:val="Tabletext"/>
            </w:pPr>
            <w:r w:rsidRPr="000E0976">
              <w:t>The day after this Act receives the Royal Assent.</w:t>
            </w:r>
          </w:p>
        </w:tc>
        <w:tc>
          <w:tcPr>
            <w:tcW w:w="1582" w:type="dxa"/>
            <w:shd w:val="clear" w:color="auto" w:fill="auto"/>
          </w:tcPr>
          <w:p w14:paraId="160C0521" w14:textId="053353E4" w:rsidR="00F53941" w:rsidRPr="000E0976" w:rsidRDefault="005D09CE" w:rsidP="000255C6">
            <w:pPr>
              <w:pStyle w:val="Tabletext"/>
            </w:pPr>
            <w:r>
              <w:t>8 December 2023</w:t>
            </w:r>
          </w:p>
        </w:tc>
      </w:tr>
      <w:tr w:rsidR="000E0976" w:rsidRPr="000E0976" w14:paraId="1FC3B306" w14:textId="77777777" w:rsidTr="00713D50">
        <w:tc>
          <w:tcPr>
            <w:tcW w:w="1701" w:type="dxa"/>
            <w:shd w:val="clear" w:color="auto" w:fill="auto"/>
          </w:tcPr>
          <w:p w14:paraId="7AECB077" w14:textId="77777777" w:rsidR="00F53941" w:rsidRPr="000E0976" w:rsidRDefault="00F53941" w:rsidP="000255C6">
            <w:pPr>
              <w:pStyle w:val="Tabletext"/>
            </w:pPr>
            <w:r w:rsidRPr="000E0976">
              <w:t>12.  Schedule 6, Part 1</w:t>
            </w:r>
          </w:p>
        </w:tc>
        <w:tc>
          <w:tcPr>
            <w:tcW w:w="3544" w:type="dxa"/>
            <w:shd w:val="clear" w:color="auto" w:fill="auto"/>
          </w:tcPr>
          <w:p w14:paraId="653AC608" w14:textId="77777777" w:rsidR="00F53941" w:rsidRPr="000E0976" w:rsidRDefault="008D5A5F" w:rsidP="000255C6">
            <w:pPr>
              <w:pStyle w:val="Tabletext"/>
            </w:pPr>
            <w:r w:rsidRPr="000E0976">
              <w:t xml:space="preserve">At the same time as the provisions covered by table </w:t>
            </w:r>
            <w:r w:rsidR="003327BE" w:rsidRPr="000E0976">
              <w:t>item 4</w:t>
            </w:r>
            <w:r w:rsidRPr="000E0976">
              <w:t>.</w:t>
            </w:r>
          </w:p>
        </w:tc>
        <w:tc>
          <w:tcPr>
            <w:tcW w:w="1582" w:type="dxa"/>
            <w:shd w:val="clear" w:color="auto" w:fill="auto"/>
          </w:tcPr>
          <w:p w14:paraId="1ACC040A" w14:textId="77777777" w:rsidR="00F53941" w:rsidRPr="000E0976" w:rsidRDefault="00F53941" w:rsidP="000255C6">
            <w:pPr>
              <w:pStyle w:val="Tabletext"/>
            </w:pPr>
          </w:p>
        </w:tc>
      </w:tr>
      <w:tr w:rsidR="000E0976" w:rsidRPr="000E0976" w14:paraId="76B1C44D" w14:textId="77777777" w:rsidTr="00713D50">
        <w:tc>
          <w:tcPr>
            <w:tcW w:w="1701" w:type="dxa"/>
            <w:tcBorders>
              <w:bottom w:val="single" w:sz="4" w:space="0" w:color="auto"/>
            </w:tcBorders>
            <w:shd w:val="clear" w:color="auto" w:fill="auto"/>
          </w:tcPr>
          <w:p w14:paraId="31B7BA48" w14:textId="77777777" w:rsidR="00F53941" w:rsidRPr="000E0976" w:rsidRDefault="00F53941" w:rsidP="000255C6">
            <w:pPr>
              <w:pStyle w:val="Tabletext"/>
            </w:pPr>
            <w:r w:rsidRPr="000E0976">
              <w:t xml:space="preserve">13.  Schedule 6, </w:t>
            </w:r>
            <w:r w:rsidR="003327BE" w:rsidRPr="000E0976">
              <w:t>Part 2</w:t>
            </w:r>
          </w:p>
        </w:tc>
        <w:tc>
          <w:tcPr>
            <w:tcW w:w="3544" w:type="dxa"/>
            <w:tcBorders>
              <w:bottom w:val="single" w:sz="4" w:space="0" w:color="auto"/>
            </w:tcBorders>
            <w:shd w:val="clear" w:color="auto" w:fill="auto"/>
          </w:tcPr>
          <w:p w14:paraId="70723279" w14:textId="77777777" w:rsidR="00F53941" w:rsidRPr="000E0976" w:rsidRDefault="00F53941" w:rsidP="000255C6">
            <w:pPr>
              <w:pStyle w:val="Tabletext"/>
            </w:pPr>
            <w:r w:rsidRPr="000E0976">
              <w:t xml:space="preserve">At the same time as the provisions covered by table </w:t>
            </w:r>
            <w:r w:rsidR="003327BE" w:rsidRPr="000E0976">
              <w:t>item 5</w:t>
            </w:r>
            <w:r w:rsidRPr="000E0976">
              <w:t>.</w:t>
            </w:r>
          </w:p>
        </w:tc>
        <w:tc>
          <w:tcPr>
            <w:tcW w:w="1582" w:type="dxa"/>
            <w:tcBorders>
              <w:bottom w:val="single" w:sz="4" w:space="0" w:color="auto"/>
            </w:tcBorders>
            <w:shd w:val="clear" w:color="auto" w:fill="auto"/>
          </w:tcPr>
          <w:p w14:paraId="68072F62" w14:textId="77777777" w:rsidR="00F53941" w:rsidRPr="000E0976" w:rsidRDefault="00F53941" w:rsidP="000255C6">
            <w:pPr>
              <w:pStyle w:val="Tabletext"/>
            </w:pPr>
          </w:p>
        </w:tc>
      </w:tr>
      <w:tr w:rsidR="000E0976" w:rsidRPr="000E0976" w14:paraId="7EB2E209" w14:textId="77777777" w:rsidTr="00713D50">
        <w:tc>
          <w:tcPr>
            <w:tcW w:w="1701" w:type="dxa"/>
            <w:tcBorders>
              <w:bottom w:val="single" w:sz="12" w:space="0" w:color="auto"/>
            </w:tcBorders>
            <w:shd w:val="clear" w:color="auto" w:fill="auto"/>
          </w:tcPr>
          <w:p w14:paraId="1CC4A7EC" w14:textId="77777777" w:rsidR="00F53941" w:rsidRPr="000E0976" w:rsidRDefault="00F53941" w:rsidP="000255C6">
            <w:pPr>
              <w:pStyle w:val="Tabletext"/>
            </w:pPr>
            <w:r w:rsidRPr="000E0976">
              <w:t>14.  Schedule 6, Part 3</w:t>
            </w:r>
          </w:p>
        </w:tc>
        <w:tc>
          <w:tcPr>
            <w:tcW w:w="3544" w:type="dxa"/>
            <w:tcBorders>
              <w:bottom w:val="single" w:sz="12" w:space="0" w:color="auto"/>
            </w:tcBorders>
            <w:shd w:val="clear" w:color="auto" w:fill="auto"/>
          </w:tcPr>
          <w:p w14:paraId="3F6ADC94" w14:textId="77777777" w:rsidR="00F53941" w:rsidRPr="000E0976" w:rsidRDefault="003327BE" w:rsidP="000255C6">
            <w:pPr>
              <w:pStyle w:val="Tabletext"/>
            </w:pPr>
            <w:r w:rsidRPr="000E0976">
              <w:t>1 July</w:t>
            </w:r>
            <w:r w:rsidR="00F53941" w:rsidRPr="000E0976">
              <w:t xml:space="preserve"> 2024.</w:t>
            </w:r>
          </w:p>
        </w:tc>
        <w:tc>
          <w:tcPr>
            <w:tcW w:w="1582" w:type="dxa"/>
            <w:tcBorders>
              <w:bottom w:val="single" w:sz="12" w:space="0" w:color="auto"/>
            </w:tcBorders>
            <w:shd w:val="clear" w:color="auto" w:fill="auto"/>
          </w:tcPr>
          <w:p w14:paraId="019CFD6D" w14:textId="7FB79D4A" w:rsidR="00F53941" w:rsidRPr="000E0976" w:rsidRDefault="003327BE" w:rsidP="000255C6">
            <w:pPr>
              <w:pStyle w:val="Tabletext"/>
            </w:pPr>
            <w:r w:rsidRPr="000E0976">
              <w:t>1 July</w:t>
            </w:r>
            <w:r w:rsidR="00F53941" w:rsidRPr="000E0976">
              <w:t xml:space="preserve"> 2024</w:t>
            </w:r>
          </w:p>
        </w:tc>
      </w:tr>
    </w:tbl>
    <w:p w14:paraId="2F967041" w14:textId="77777777" w:rsidR="00CC0477" w:rsidRPr="000E0976" w:rsidRDefault="00CC0477" w:rsidP="000255C6">
      <w:pPr>
        <w:pStyle w:val="notetext"/>
      </w:pPr>
      <w:r w:rsidRPr="000E0976">
        <w:t>Note:</w:t>
      </w:r>
      <w:r w:rsidRPr="000E0976">
        <w:tab/>
        <w:t>This table relates only to the provisions of this Act as originally enacted. It will not be amended to deal with any later amendments of this Act.</w:t>
      </w:r>
    </w:p>
    <w:p w14:paraId="395D2BBB" w14:textId="77777777" w:rsidR="00B22B74" w:rsidRPr="000E0976" w:rsidRDefault="00CC0477" w:rsidP="000255C6">
      <w:pPr>
        <w:pStyle w:val="subsection"/>
      </w:pPr>
      <w:r w:rsidRPr="000E0976">
        <w:tab/>
        <w:t>(2)</w:t>
      </w:r>
      <w:r w:rsidRPr="000E0976">
        <w:tab/>
        <w:t>Any information in column 3 of the table is not part of this Act. Information may be inserted in this column, or information in it may be edited, in any published version of this Act.</w:t>
      </w:r>
    </w:p>
    <w:p w14:paraId="46636EAA" w14:textId="77777777" w:rsidR="00CC0477" w:rsidRPr="000E0976" w:rsidRDefault="00CC0477" w:rsidP="000255C6">
      <w:pPr>
        <w:pStyle w:val="ActHead5"/>
      </w:pPr>
      <w:bookmarkStart w:id="5" w:name="_Toc152923499"/>
      <w:r w:rsidRPr="000255C6">
        <w:rPr>
          <w:rStyle w:val="CharSectno"/>
        </w:rPr>
        <w:t>3</w:t>
      </w:r>
      <w:r w:rsidRPr="000E0976">
        <w:t xml:space="preserve">  Schedules</w:t>
      </w:r>
      <w:bookmarkEnd w:id="5"/>
    </w:p>
    <w:p w14:paraId="6F993F67" w14:textId="77777777" w:rsidR="00CC0477" w:rsidRPr="000E0976" w:rsidRDefault="00CC0477" w:rsidP="000255C6">
      <w:pPr>
        <w:pStyle w:val="subsection"/>
      </w:pPr>
      <w:r w:rsidRPr="000E0976">
        <w:tab/>
      </w:r>
      <w:r w:rsidRPr="000E0976">
        <w:tab/>
        <w:t>Legislation that is specified in a Schedule to this Act is amended or repealed as set out in the applicable items in the Schedule concerned, and any other item in a Schedule to this Act has effect according to its terms.</w:t>
      </w:r>
    </w:p>
    <w:p w14:paraId="652255D7" w14:textId="77777777" w:rsidR="00CC0477" w:rsidRPr="000E0976" w:rsidRDefault="002E3B4B" w:rsidP="000255C6">
      <w:pPr>
        <w:pStyle w:val="notetext"/>
      </w:pPr>
      <w:r w:rsidRPr="000E0976">
        <w:t>Note:</w:t>
      </w:r>
      <w:r w:rsidRPr="000E0976">
        <w:tab/>
        <w:t>The provisions of the</w:t>
      </w:r>
      <w:r w:rsidR="00CC0477" w:rsidRPr="000E0976">
        <w:t> </w:t>
      </w:r>
      <w:r w:rsidR="00CC0477" w:rsidRPr="000E0976">
        <w:rPr>
          <w:i/>
          <w:iCs/>
        </w:rPr>
        <w:t>Basin Plan 2012</w:t>
      </w:r>
      <w:r w:rsidR="00CC0477" w:rsidRPr="000E0976">
        <w:t> </w:t>
      </w:r>
      <w:r w:rsidRPr="000E0976">
        <w:t>amended or inserted by this Act</w:t>
      </w:r>
      <w:r w:rsidR="008E5B2E" w:rsidRPr="000E0976">
        <w:t>, and any other provisions of</w:t>
      </w:r>
      <w:r w:rsidR="006736FA" w:rsidRPr="000E0976">
        <w:t xml:space="preserve"> that instrument,</w:t>
      </w:r>
      <w:r w:rsidR="008E5B2E" w:rsidRPr="000E0976">
        <w:rPr>
          <w:i/>
          <w:iCs/>
        </w:rPr>
        <w:t xml:space="preserve"> </w:t>
      </w:r>
      <w:r w:rsidR="008E5B2E" w:rsidRPr="000E0976">
        <w:t>may be</w:t>
      </w:r>
      <w:r w:rsidR="00CC0477" w:rsidRPr="000E0976">
        <w:t xml:space="preserve"> </w:t>
      </w:r>
      <w:r w:rsidR="008E5B2E" w:rsidRPr="000E0976">
        <w:t>amen</w:t>
      </w:r>
      <w:r w:rsidR="00CC0477" w:rsidRPr="000E0976">
        <w:t>ded</w:t>
      </w:r>
      <w:r w:rsidR="008E5B2E" w:rsidRPr="000E0976">
        <w:t xml:space="preserve"> or repealed by a legislative instrument prepared and a</w:t>
      </w:r>
      <w:r w:rsidR="006736FA" w:rsidRPr="000E0976">
        <w:t>do</w:t>
      </w:r>
      <w:r w:rsidR="008E5B2E" w:rsidRPr="000E0976">
        <w:t xml:space="preserve">pted </w:t>
      </w:r>
      <w:r w:rsidR="00CC0477" w:rsidRPr="000E0976">
        <w:t xml:space="preserve">under </w:t>
      </w:r>
      <w:r w:rsidR="003327BE" w:rsidRPr="000E0976">
        <w:t>Division 1</w:t>
      </w:r>
      <w:r w:rsidR="006736FA" w:rsidRPr="000E0976">
        <w:t xml:space="preserve"> of </w:t>
      </w:r>
      <w:r w:rsidR="003327BE" w:rsidRPr="000E0976">
        <w:t>Part 2</w:t>
      </w:r>
      <w:r w:rsidR="00CC0477" w:rsidRPr="000E0976">
        <w:t xml:space="preserve"> of the </w:t>
      </w:r>
      <w:r w:rsidR="00CC0477" w:rsidRPr="000E0976">
        <w:rPr>
          <w:i/>
          <w:iCs/>
        </w:rPr>
        <w:t>Water Act 2007</w:t>
      </w:r>
      <w:r w:rsidR="006736FA" w:rsidRPr="000E0976">
        <w:t xml:space="preserve">: see </w:t>
      </w:r>
      <w:r w:rsidR="003327BE" w:rsidRPr="000E0976">
        <w:t>subsection 1</w:t>
      </w:r>
      <w:r w:rsidR="006736FA" w:rsidRPr="000E0976">
        <w:t xml:space="preserve">3(5) of the </w:t>
      </w:r>
      <w:r w:rsidR="006736FA" w:rsidRPr="000E0976">
        <w:rPr>
          <w:i/>
        </w:rPr>
        <w:t>Legislation Act 2003</w:t>
      </w:r>
      <w:r w:rsidR="006736FA" w:rsidRPr="000E0976">
        <w:t>.</w:t>
      </w:r>
    </w:p>
    <w:p w14:paraId="71440A05" w14:textId="77777777" w:rsidR="00141300" w:rsidRPr="000E0976" w:rsidRDefault="005C2419" w:rsidP="000255C6">
      <w:pPr>
        <w:pStyle w:val="ActHead6"/>
        <w:pageBreakBefore/>
      </w:pPr>
      <w:bookmarkStart w:id="6" w:name="_Toc152923500"/>
      <w:r w:rsidRPr="000255C6">
        <w:rPr>
          <w:rStyle w:val="CharAmSchNo"/>
        </w:rPr>
        <w:lastRenderedPageBreak/>
        <w:t>Schedule 1</w:t>
      </w:r>
      <w:r w:rsidR="00141300" w:rsidRPr="000E0976">
        <w:t>—</w:t>
      </w:r>
      <w:r w:rsidR="00141300" w:rsidRPr="000255C6">
        <w:rPr>
          <w:rStyle w:val="CharAmSchText"/>
        </w:rPr>
        <w:t>Water recovery and Basin Plan Delivery</w:t>
      </w:r>
      <w:bookmarkEnd w:id="6"/>
    </w:p>
    <w:p w14:paraId="73CEAA94" w14:textId="77777777" w:rsidR="006F43CD" w:rsidRPr="00502FFB" w:rsidRDefault="006F43CD" w:rsidP="000255C6">
      <w:pPr>
        <w:pStyle w:val="ActHead7"/>
      </w:pPr>
      <w:bookmarkStart w:id="7" w:name="_Toc152923501"/>
      <w:r w:rsidRPr="000255C6">
        <w:rPr>
          <w:rStyle w:val="CharAmPartNo"/>
        </w:rPr>
        <w:t>Part 1A</w:t>
      </w:r>
      <w:r w:rsidRPr="00502FFB">
        <w:t>—</w:t>
      </w:r>
      <w:r w:rsidRPr="000255C6">
        <w:rPr>
          <w:rStyle w:val="CharAmPartText"/>
        </w:rPr>
        <w:t>Taking into account matters relevant to Indigenous people</w:t>
      </w:r>
      <w:bookmarkEnd w:id="7"/>
    </w:p>
    <w:p w14:paraId="5A72F463" w14:textId="77777777" w:rsidR="006F43CD" w:rsidRPr="00502FFB" w:rsidRDefault="006F43CD" w:rsidP="000255C6">
      <w:pPr>
        <w:pStyle w:val="ActHead9"/>
      </w:pPr>
      <w:bookmarkStart w:id="8" w:name="_Toc152923502"/>
      <w:r w:rsidRPr="00502FFB">
        <w:t>Water Act 2007</w:t>
      </w:r>
      <w:bookmarkEnd w:id="8"/>
    </w:p>
    <w:p w14:paraId="0716674A" w14:textId="77777777" w:rsidR="006F43CD" w:rsidRPr="00502FFB" w:rsidRDefault="006F43CD" w:rsidP="000255C6">
      <w:pPr>
        <w:pStyle w:val="ItemHead"/>
      </w:pPr>
      <w:r w:rsidRPr="00502FFB">
        <w:t>1A  After paragraph 3(f)</w:t>
      </w:r>
    </w:p>
    <w:p w14:paraId="018535E3" w14:textId="77777777" w:rsidR="006F43CD" w:rsidRPr="00502FFB" w:rsidRDefault="006F43CD" w:rsidP="000255C6">
      <w:pPr>
        <w:pStyle w:val="Item"/>
      </w:pPr>
      <w:r w:rsidRPr="00502FFB">
        <w:t>Insert:</w:t>
      </w:r>
    </w:p>
    <w:p w14:paraId="6E70FB30" w14:textId="77777777" w:rsidR="006F43CD" w:rsidRPr="00502FFB" w:rsidRDefault="006F43CD" w:rsidP="000255C6">
      <w:pPr>
        <w:pStyle w:val="paragraph"/>
      </w:pPr>
      <w:r w:rsidRPr="00502FFB">
        <w:tab/>
        <w:t>(fa)</w:t>
      </w:r>
      <w:r w:rsidRPr="00502FFB">
        <w:tab/>
        <w:t xml:space="preserve">to ensure that the use and management of Basin water resources takes into account spiritual, cultural, environmental, social and economic matters relevant to Indigenous people, including in relation to their knowledge, </w:t>
      </w:r>
      <w:r>
        <w:t xml:space="preserve">values, uses, </w:t>
      </w:r>
      <w:r w:rsidRPr="00502FFB">
        <w:t>traditions and customs; and</w:t>
      </w:r>
    </w:p>
    <w:p w14:paraId="7F614357" w14:textId="77777777" w:rsidR="006F43CD" w:rsidRPr="00502FFB" w:rsidRDefault="006F43CD" w:rsidP="000255C6">
      <w:pPr>
        <w:pStyle w:val="ItemHead"/>
      </w:pPr>
      <w:r w:rsidRPr="00502FFB">
        <w:t>1B  After paragraph 20(d)</w:t>
      </w:r>
    </w:p>
    <w:p w14:paraId="5161635B" w14:textId="77777777" w:rsidR="006F43CD" w:rsidRPr="00502FFB" w:rsidRDefault="006F43CD" w:rsidP="000255C6">
      <w:pPr>
        <w:pStyle w:val="Item"/>
      </w:pPr>
      <w:r w:rsidRPr="00502FFB">
        <w:t>Insert:</w:t>
      </w:r>
    </w:p>
    <w:p w14:paraId="202D728D" w14:textId="77777777" w:rsidR="006F43CD" w:rsidRPr="00502FFB" w:rsidRDefault="006F43CD" w:rsidP="000255C6">
      <w:pPr>
        <w:pStyle w:val="paragraph"/>
      </w:pPr>
      <w:r w:rsidRPr="00502FFB">
        <w:tab/>
        <w:t>(da)</w:t>
      </w:r>
      <w:r w:rsidRPr="00502FFB">
        <w:tab/>
        <w:t>the use and management of Basin water resources that takes into account spiritual, cultural, environmental, social and economic matters relevant to Indigenous people; and</w:t>
      </w:r>
    </w:p>
    <w:p w14:paraId="5A4157C1" w14:textId="77777777" w:rsidR="00141300" w:rsidRPr="000E0976" w:rsidRDefault="005C2419" w:rsidP="00E634E7">
      <w:pPr>
        <w:pStyle w:val="ActHead7"/>
        <w:pageBreakBefore/>
      </w:pPr>
      <w:bookmarkStart w:id="9" w:name="_Toc152923503"/>
      <w:r w:rsidRPr="000255C6">
        <w:rPr>
          <w:rStyle w:val="CharAmPartNo"/>
        </w:rPr>
        <w:lastRenderedPageBreak/>
        <w:t>Part 1</w:t>
      </w:r>
      <w:r w:rsidR="00141300" w:rsidRPr="000E0976">
        <w:t>—</w:t>
      </w:r>
      <w:r w:rsidR="00141300" w:rsidRPr="000255C6">
        <w:rPr>
          <w:rStyle w:val="CharAmPartText"/>
        </w:rPr>
        <w:t>Review dates</w:t>
      </w:r>
      <w:bookmarkEnd w:id="9"/>
    </w:p>
    <w:p w14:paraId="17D05D5C" w14:textId="77777777" w:rsidR="00141300" w:rsidRPr="000E0976" w:rsidRDefault="00141300" w:rsidP="000255C6">
      <w:pPr>
        <w:pStyle w:val="ActHead9"/>
      </w:pPr>
      <w:bookmarkStart w:id="10" w:name="_Toc152923504"/>
      <w:r w:rsidRPr="000E0976">
        <w:t>Water Act 2007</w:t>
      </w:r>
      <w:bookmarkEnd w:id="10"/>
    </w:p>
    <w:p w14:paraId="2F9A4885" w14:textId="77777777" w:rsidR="00141300" w:rsidRPr="000E0976" w:rsidRDefault="00CE7C08" w:rsidP="000255C6">
      <w:pPr>
        <w:pStyle w:val="ItemHead"/>
      </w:pPr>
      <w:r w:rsidRPr="000E0976">
        <w:t>1</w:t>
      </w:r>
      <w:r w:rsidR="00141300" w:rsidRPr="000E0976">
        <w:t xml:space="preserve">  Sub</w:t>
      </w:r>
      <w:r w:rsidR="003327BE" w:rsidRPr="000E0976">
        <w:t>section 2</w:t>
      </w:r>
      <w:r w:rsidR="00141300" w:rsidRPr="000E0976">
        <w:t>53(1)</w:t>
      </w:r>
    </w:p>
    <w:p w14:paraId="4CDCF5B3" w14:textId="77777777" w:rsidR="00141300" w:rsidRPr="000E0976" w:rsidRDefault="00141300" w:rsidP="000255C6">
      <w:pPr>
        <w:pStyle w:val="Item"/>
      </w:pPr>
      <w:r w:rsidRPr="000E0976">
        <w:t>Omit “2024”, substitute “2027”.</w:t>
      </w:r>
    </w:p>
    <w:p w14:paraId="53CAB6A2" w14:textId="77777777" w:rsidR="00141300" w:rsidRPr="000E0976" w:rsidRDefault="003327BE" w:rsidP="000255C6">
      <w:pPr>
        <w:pStyle w:val="ActHead7"/>
        <w:pageBreakBefore/>
      </w:pPr>
      <w:bookmarkStart w:id="11" w:name="_Toc152923505"/>
      <w:r w:rsidRPr="000255C6">
        <w:rPr>
          <w:rStyle w:val="CharAmPartNo"/>
        </w:rPr>
        <w:lastRenderedPageBreak/>
        <w:t>Part 2</w:t>
      </w:r>
      <w:r w:rsidR="00141300" w:rsidRPr="000E0976">
        <w:t>—</w:t>
      </w:r>
      <w:r w:rsidR="00141300" w:rsidRPr="000255C6">
        <w:rPr>
          <w:rStyle w:val="CharAmPartText"/>
        </w:rPr>
        <w:t>Water for the Environment Special Account</w:t>
      </w:r>
      <w:bookmarkEnd w:id="11"/>
    </w:p>
    <w:p w14:paraId="22CD4031" w14:textId="77777777" w:rsidR="00141300" w:rsidRPr="000E0976" w:rsidRDefault="00141300" w:rsidP="000255C6">
      <w:pPr>
        <w:pStyle w:val="ActHead9"/>
      </w:pPr>
      <w:bookmarkStart w:id="12" w:name="_Toc152923506"/>
      <w:r w:rsidRPr="000E0976">
        <w:t>Water Act 2007</w:t>
      </w:r>
      <w:bookmarkEnd w:id="12"/>
    </w:p>
    <w:p w14:paraId="37245B63" w14:textId="77777777" w:rsidR="00141300" w:rsidRPr="000E0976" w:rsidRDefault="00CE7C08" w:rsidP="000255C6">
      <w:pPr>
        <w:pStyle w:val="ItemHead"/>
      </w:pPr>
      <w:r w:rsidRPr="000E0976">
        <w:t>2</w:t>
      </w:r>
      <w:r w:rsidR="00141300" w:rsidRPr="000E0976">
        <w:t xml:space="preserve">  </w:t>
      </w:r>
      <w:r w:rsidR="005C2419" w:rsidRPr="000E0976">
        <w:t>Paragraph 8</w:t>
      </w:r>
      <w:r w:rsidR="00141300" w:rsidRPr="000E0976">
        <w:t>6AD(2)(a)</w:t>
      </w:r>
    </w:p>
    <w:p w14:paraId="08D2B8AA" w14:textId="77777777" w:rsidR="00141300" w:rsidRPr="000E0976" w:rsidRDefault="00141300" w:rsidP="000255C6">
      <w:pPr>
        <w:pStyle w:val="Item"/>
      </w:pPr>
      <w:r w:rsidRPr="000E0976">
        <w:t>Omit “further the object of this Part by”, substitute “contribute to the integrated management of the Basin water resources in a way that promotes the objects of this Act and has a substantial aim of furthering the object of this Part, for example by”.</w:t>
      </w:r>
    </w:p>
    <w:p w14:paraId="1703011E" w14:textId="77777777" w:rsidR="00141300" w:rsidRPr="000E0976" w:rsidRDefault="00CE7C08" w:rsidP="000255C6">
      <w:pPr>
        <w:pStyle w:val="ItemHead"/>
      </w:pPr>
      <w:r w:rsidRPr="000E0976">
        <w:t>3</w:t>
      </w:r>
      <w:r w:rsidR="00141300" w:rsidRPr="000E0976">
        <w:t xml:space="preserve">  </w:t>
      </w:r>
      <w:r w:rsidR="005C2419" w:rsidRPr="000E0976">
        <w:t>Paragraph 8</w:t>
      </w:r>
      <w:r w:rsidR="00141300" w:rsidRPr="000E0976">
        <w:t>6AD(2)(b)</w:t>
      </w:r>
    </w:p>
    <w:p w14:paraId="694E8794" w14:textId="77777777" w:rsidR="00141300" w:rsidRPr="000E0976" w:rsidRDefault="00141300" w:rsidP="000255C6">
      <w:pPr>
        <w:pStyle w:val="Item"/>
      </w:pPr>
      <w:r w:rsidRPr="000E0976">
        <w:t>Omit “furthering the object of</w:t>
      </w:r>
      <w:r w:rsidR="00357B1D" w:rsidRPr="000E0976">
        <w:t xml:space="preserve"> </w:t>
      </w:r>
      <w:r w:rsidRPr="000E0976">
        <w:t xml:space="preserve">this Part”, </w:t>
      </w:r>
      <w:r w:rsidR="00F53941" w:rsidRPr="000E0976">
        <w:t>substitute</w:t>
      </w:r>
      <w:r w:rsidRPr="000E0976">
        <w:t xml:space="preserve"> “increasing the volume of the Basin water resources that is available for environmental use by 450 gigalitres”.</w:t>
      </w:r>
    </w:p>
    <w:p w14:paraId="04B43500" w14:textId="77777777" w:rsidR="00141300" w:rsidRPr="000E0976" w:rsidRDefault="00CE7C08" w:rsidP="000255C6">
      <w:pPr>
        <w:pStyle w:val="ItemHead"/>
      </w:pPr>
      <w:r w:rsidRPr="000E0976">
        <w:t>4</w:t>
      </w:r>
      <w:r w:rsidR="00141300" w:rsidRPr="000E0976">
        <w:t xml:space="preserve">  </w:t>
      </w:r>
      <w:r w:rsidR="005C2419" w:rsidRPr="000E0976">
        <w:t>Paragraph 8</w:t>
      </w:r>
      <w:r w:rsidR="00141300" w:rsidRPr="000E0976">
        <w:t>6AD(2)(c)</w:t>
      </w:r>
    </w:p>
    <w:p w14:paraId="1061FAA0" w14:textId="77777777" w:rsidR="00141300" w:rsidRPr="000E0976" w:rsidRDefault="00141300" w:rsidP="000255C6">
      <w:pPr>
        <w:pStyle w:val="Item"/>
      </w:pPr>
      <w:r w:rsidRPr="000E0976">
        <w:t>Repeal the paragraph, substitute:</w:t>
      </w:r>
    </w:p>
    <w:p w14:paraId="19D87364" w14:textId="3344E30A" w:rsidR="00141300" w:rsidRPr="000E0976" w:rsidRDefault="00141300" w:rsidP="000255C6">
      <w:pPr>
        <w:pStyle w:val="paragraph"/>
      </w:pPr>
      <w:r w:rsidRPr="000E0976">
        <w:tab/>
        <w:t>(c)</w:t>
      </w:r>
      <w:r w:rsidRPr="000E0976">
        <w:tab/>
        <w:t>making any other payments to address any detrimental social or economic impact on the wellbeing of any community in the Murray</w:t>
      </w:r>
      <w:r w:rsidR="000255C6">
        <w:noBreakHyphen/>
      </w:r>
      <w:r w:rsidRPr="000E0976">
        <w:t xml:space="preserve">Darling Basin that is associated with a project or purchase referred to in </w:t>
      </w:r>
      <w:r w:rsidR="00CD4275" w:rsidRPr="000E0976">
        <w:t>paragraph (</w:t>
      </w:r>
      <w:r w:rsidRPr="000E0976">
        <w:t>a) or (b) so as to offset any such impact;</w:t>
      </w:r>
    </w:p>
    <w:p w14:paraId="1FCF7DB3" w14:textId="77777777" w:rsidR="00141300" w:rsidRPr="000E0976" w:rsidRDefault="00CE7C08" w:rsidP="000255C6">
      <w:pPr>
        <w:pStyle w:val="ItemHead"/>
      </w:pPr>
      <w:r w:rsidRPr="000E0976">
        <w:t>5</w:t>
      </w:r>
      <w:r w:rsidR="00141300" w:rsidRPr="000E0976">
        <w:t xml:space="preserve">  Subsection 86AD(2)</w:t>
      </w:r>
      <w:r w:rsidR="00F53941" w:rsidRPr="000E0976">
        <w:t xml:space="preserve"> </w:t>
      </w:r>
      <w:r w:rsidR="00141300" w:rsidRPr="000E0976">
        <w:t>(notes 1 and 2)</w:t>
      </w:r>
    </w:p>
    <w:p w14:paraId="7616029B" w14:textId="77777777" w:rsidR="00141300" w:rsidRPr="000E0976" w:rsidRDefault="00141300" w:rsidP="000255C6">
      <w:pPr>
        <w:pStyle w:val="Item"/>
      </w:pPr>
      <w:r w:rsidRPr="000E0976">
        <w:t>Repeal the notes.</w:t>
      </w:r>
    </w:p>
    <w:p w14:paraId="456EF88F" w14:textId="77777777" w:rsidR="00F53941" w:rsidRPr="000E0976" w:rsidRDefault="00CE7C08" w:rsidP="000255C6">
      <w:pPr>
        <w:pStyle w:val="ItemHead"/>
      </w:pPr>
      <w:r w:rsidRPr="000E0976">
        <w:t>6</w:t>
      </w:r>
      <w:r w:rsidR="00141300" w:rsidRPr="000E0976">
        <w:t xml:space="preserve">  After </w:t>
      </w:r>
      <w:r w:rsidR="005C2419" w:rsidRPr="000E0976">
        <w:t>subsection 8</w:t>
      </w:r>
      <w:r w:rsidR="00141300" w:rsidRPr="000E0976">
        <w:t>6AD(2)</w:t>
      </w:r>
    </w:p>
    <w:p w14:paraId="4D42505A" w14:textId="77777777" w:rsidR="00141300" w:rsidRPr="000E0976" w:rsidRDefault="00141300" w:rsidP="000255C6">
      <w:pPr>
        <w:pStyle w:val="Item"/>
      </w:pPr>
      <w:r w:rsidRPr="000E0976">
        <w:t>Insert:</w:t>
      </w:r>
    </w:p>
    <w:p w14:paraId="041174B3" w14:textId="77777777" w:rsidR="00141300" w:rsidRPr="000E0976" w:rsidRDefault="00141300" w:rsidP="000255C6">
      <w:pPr>
        <w:pStyle w:val="subsection"/>
      </w:pPr>
      <w:r w:rsidRPr="000E0976">
        <w:tab/>
        <w:t>(2A)</w:t>
      </w:r>
      <w:r w:rsidRPr="000E0976">
        <w:tab/>
        <w:t xml:space="preserve">To avoid doubt, a project mentioned in </w:t>
      </w:r>
      <w:r w:rsidR="003327BE" w:rsidRPr="000E0976">
        <w:t>subsection (</w:t>
      </w:r>
      <w:r w:rsidRPr="000E0976">
        <w:t>2) may contribute to the integrated management of the Basin water resources in a way that promotes the objects of this Act, and has a substantial aim of furthering the object of this Part, whether the project satisfies both, or only one of, paragraphs 86AA(3)(a) and (b).</w:t>
      </w:r>
    </w:p>
    <w:p w14:paraId="2CB6AF00" w14:textId="77777777" w:rsidR="00141300" w:rsidRPr="000E0976" w:rsidRDefault="00CE7C08" w:rsidP="000255C6">
      <w:pPr>
        <w:pStyle w:val="ItemHead"/>
      </w:pPr>
      <w:r w:rsidRPr="000E0976">
        <w:lastRenderedPageBreak/>
        <w:t>7</w:t>
      </w:r>
      <w:r w:rsidR="00141300" w:rsidRPr="000E0976">
        <w:t xml:space="preserve">  Subsection 86AD(4)</w:t>
      </w:r>
      <w:r w:rsidR="0063737C" w:rsidRPr="000E0976">
        <w:t xml:space="preserve"> </w:t>
      </w:r>
      <w:r w:rsidR="00F53941" w:rsidRPr="000E0976">
        <w:t>(including the note)</w:t>
      </w:r>
    </w:p>
    <w:p w14:paraId="776460C6" w14:textId="77777777" w:rsidR="00141300" w:rsidRPr="000E0976" w:rsidRDefault="00141300" w:rsidP="000255C6">
      <w:pPr>
        <w:pStyle w:val="Item"/>
      </w:pPr>
      <w:r w:rsidRPr="000E0976">
        <w:t>Repeal the subsection.</w:t>
      </w:r>
    </w:p>
    <w:p w14:paraId="60E17A99" w14:textId="77777777" w:rsidR="003E7A7D" w:rsidRPr="000E0976" w:rsidRDefault="00CE7C08" w:rsidP="000255C6">
      <w:pPr>
        <w:pStyle w:val="ItemHead"/>
      </w:pPr>
      <w:r w:rsidRPr="000E0976">
        <w:t>8</w:t>
      </w:r>
      <w:r w:rsidR="003E7A7D" w:rsidRPr="000E0976">
        <w:t xml:space="preserve">  After </w:t>
      </w:r>
      <w:r w:rsidR="005C2419" w:rsidRPr="000E0976">
        <w:t>subsection 8</w:t>
      </w:r>
      <w:r w:rsidR="003E7A7D" w:rsidRPr="000E0976">
        <w:t>6AG</w:t>
      </w:r>
    </w:p>
    <w:p w14:paraId="4529245C" w14:textId="77777777" w:rsidR="003E7A7D" w:rsidRPr="000E0976" w:rsidRDefault="003E7A7D" w:rsidP="000255C6">
      <w:pPr>
        <w:pStyle w:val="Item"/>
      </w:pPr>
      <w:r w:rsidRPr="000E0976">
        <w:t>Insert:</w:t>
      </w:r>
    </w:p>
    <w:p w14:paraId="5664C306" w14:textId="77777777" w:rsidR="003E7A7D" w:rsidRPr="000E0976" w:rsidRDefault="003E7A7D" w:rsidP="000255C6">
      <w:pPr>
        <w:pStyle w:val="ActHead5"/>
      </w:pPr>
      <w:bookmarkStart w:id="13" w:name="_Toc152923507"/>
      <w:r w:rsidRPr="000255C6">
        <w:rPr>
          <w:rStyle w:val="CharSectno"/>
        </w:rPr>
        <w:t>86AH</w:t>
      </w:r>
      <w:r w:rsidRPr="000E0976">
        <w:t xml:space="preserve">  Managing surplus money in the Water for the Environment Special Account—transfer to general </w:t>
      </w:r>
      <w:proofErr w:type="spellStart"/>
      <w:r w:rsidRPr="000E0976">
        <w:t>CRF</w:t>
      </w:r>
      <w:bookmarkEnd w:id="13"/>
      <w:proofErr w:type="spellEnd"/>
    </w:p>
    <w:p w14:paraId="729AA2B4" w14:textId="77777777" w:rsidR="003E7A7D" w:rsidRPr="000E0976" w:rsidRDefault="003E7A7D" w:rsidP="000255C6">
      <w:pPr>
        <w:pStyle w:val="subsection"/>
      </w:pPr>
      <w:r w:rsidRPr="000E0976">
        <w:tab/>
        <w:t>(1)</w:t>
      </w:r>
      <w:r w:rsidRPr="000E0976">
        <w:tab/>
        <w:t xml:space="preserve">After the end of </w:t>
      </w:r>
      <w:r w:rsidR="005C2419" w:rsidRPr="000E0976">
        <w:t>31 December</w:t>
      </w:r>
      <w:r w:rsidRPr="000E0976">
        <w:t xml:space="preserve"> 202</w:t>
      </w:r>
      <w:r w:rsidR="004D478E" w:rsidRPr="000E0976">
        <w:t>7</w:t>
      </w:r>
      <w:r w:rsidRPr="000E0976">
        <w:t>, the Minister may, by notifiable instrument, give a direction that a specified amount is to be debited from the Water for the Environment Special Account on a specified day.</w:t>
      </w:r>
    </w:p>
    <w:p w14:paraId="3160D851" w14:textId="77777777" w:rsidR="003E7A7D" w:rsidRPr="000E0976" w:rsidRDefault="003E7A7D" w:rsidP="000255C6">
      <w:pPr>
        <w:pStyle w:val="subsection"/>
      </w:pPr>
      <w:r w:rsidRPr="000E0976">
        <w:tab/>
        <w:t>(2)</w:t>
      </w:r>
      <w:r w:rsidRPr="000E0976">
        <w:tab/>
        <w:t xml:space="preserve">The specified day must not be earlier than the commencement of the direction under </w:t>
      </w:r>
      <w:r w:rsidR="003327BE" w:rsidRPr="000E0976">
        <w:t>subsection (</w:t>
      </w:r>
      <w:r w:rsidRPr="000E0976">
        <w:t>1).</w:t>
      </w:r>
    </w:p>
    <w:p w14:paraId="6B5757E4" w14:textId="77777777" w:rsidR="003E7A7D" w:rsidRPr="000E0976" w:rsidRDefault="003E7A7D" w:rsidP="000255C6">
      <w:pPr>
        <w:pStyle w:val="subsection"/>
      </w:pPr>
      <w:r w:rsidRPr="000E0976">
        <w:tab/>
        <w:t>(3)</w:t>
      </w:r>
      <w:r w:rsidRPr="000E0976">
        <w:tab/>
        <w:t xml:space="preserve">The Minister must not give a direction under </w:t>
      </w:r>
      <w:r w:rsidR="003327BE" w:rsidRPr="000E0976">
        <w:t>subsection (</w:t>
      </w:r>
      <w:r w:rsidRPr="000E0976">
        <w:t>1) that specifies a day unless:</w:t>
      </w:r>
    </w:p>
    <w:p w14:paraId="10D3B613" w14:textId="77777777" w:rsidR="003E7A7D" w:rsidRPr="000E0976" w:rsidRDefault="003E7A7D" w:rsidP="000255C6">
      <w:pPr>
        <w:pStyle w:val="paragraph"/>
      </w:pPr>
      <w:r w:rsidRPr="000E0976">
        <w:tab/>
        <w:t>(a)</w:t>
      </w:r>
      <w:r w:rsidRPr="000E0976">
        <w:tab/>
        <w:t>the Minister has estimated that the balance of the Water for the Environment Special Account as at the end of that day is likely to include a surplus amount; and</w:t>
      </w:r>
    </w:p>
    <w:p w14:paraId="24FCAE47" w14:textId="77777777" w:rsidR="003E7A7D" w:rsidRPr="000E0976" w:rsidRDefault="003E7A7D" w:rsidP="000255C6">
      <w:pPr>
        <w:pStyle w:val="paragraph"/>
      </w:pPr>
      <w:r w:rsidRPr="000E0976">
        <w:tab/>
        <w:t>(b)</w:t>
      </w:r>
      <w:r w:rsidRPr="000E0976">
        <w:tab/>
        <w:t>the amount specified in the direction is equal to, or less than, the surplus amount.</w:t>
      </w:r>
    </w:p>
    <w:p w14:paraId="0CB69630" w14:textId="77777777" w:rsidR="003E7A7D" w:rsidRPr="000E0976" w:rsidRDefault="003E7A7D" w:rsidP="000255C6">
      <w:pPr>
        <w:pStyle w:val="subsection"/>
      </w:pPr>
      <w:r w:rsidRPr="000E0976">
        <w:tab/>
        <w:t>(4)</w:t>
      </w:r>
      <w:r w:rsidRPr="000E0976">
        <w:tab/>
        <w:t xml:space="preserve">For the purposes of </w:t>
      </w:r>
      <w:r w:rsidR="00CD4275" w:rsidRPr="000E0976">
        <w:t>paragraph (</w:t>
      </w:r>
      <w:r w:rsidRPr="000E0976">
        <w:t xml:space="preserve">3)(a), an amount is a </w:t>
      </w:r>
      <w:r w:rsidRPr="000E0976">
        <w:rPr>
          <w:b/>
          <w:i/>
        </w:rPr>
        <w:t>surplus amount</w:t>
      </w:r>
      <w:r w:rsidRPr="000E0976">
        <w:t xml:space="preserve"> if:</w:t>
      </w:r>
    </w:p>
    <w:p w14:paraId="53AC7259" w14:textId="77777777" w:rsidR="003E7A7D" w:rsidRPr="000E0976" w:rsidRDefault="003E7A7D" w:rsidP="000255C6">
      <w:pPr>
        <w:pStyle w:val="paragraph"/>
      </w:pPr>
      <w:r w:rsidRPr="000E0976">
        <w:tab/>
        <w:t>(a)</w:t>
      </w:r>
      <w:r w:rsidRPr="000E0976">
        <w:tab/>
        <w:t>it is an amount that does not exceed the amount that stood to the credit of the Water for the Environment Special Account as at the end of the specified day; and</w:t>
      </w:r>
    </w:p>
    <w:p w14:paraId="19ABA20B" w14:textId="77777777" w:rsidR="003E7A7D" w:rsidRPr="000E0976" w:rsidRDefault="003E7A7D" w:rsidP="000255C6">
      <w:pPr>
        <w:pStyle w:val="paragraph"/>
      </w:pPr>
      <w:r w:rsidRPr="000E0976">
        <w:tab/>
        <w:t>(b)</w:t>
      </w:r>
      <w:r w:rsidRPr="000E0976">
        <w:tab/>
        <w:t>it is an amount that is not required for the purposes of meeting obligations or commitments entered into, or arising, on or before the specified day.</w:t>
      </w:r>
    </w:p>
    <w:p w14:paraId="68742E13" w14:textId="77777777" w:rsidR="003E7A7D" w:rsidRPr="000E0976" w:rsidRDefault="003E7A7D" w:rsidP="000255C6">
      <w:pPr>
        <w:pStyle w:val="subsection"/>
      </w:pPr>
      <w:r w:rsidRPr="000E0976">
        <w:tab/>
        <w:t>(5)</w:t>
      </w:r>
      <w:r w:rsidRPr="000E0976">
        <w:tab/>
        <w:t xml:space="preserve">The Minister may give more than one direction under </w:t>
      </w:r>
      <w:r w:rsidR="003327BE" w:rsidRPr="000E0976">
        <w:t>subsection (</w:t>
      </w:r>
      <w:r w:rsidRPr="000E0976">
        <w:t>1), provided that the requirements of this section are satisfied in relation to each direction.</w:t>
      </w:r>
    </w:p>
    <w:p w14:paraId="4C1883F1" w14:textId="77777777" w:rsidR="00141300" w:rsidRPr="000E0976" w:rsidRDefault="00CE7C08" w:rsidP="000255C6">
      <w:pPr>
        <w:pStyle w:val="ItemHead"/>
      </w:pPr>
      <w:r w:rsidRPr="000E0976">
        <w:lastRenderedPageBreak/>
        <w:t>9</w:t>
      </w:r>
      <w:r w:rsidR="00141300" w:rsidRPr="000E0976">
        <w:t xml:space="preserve">  After </w:t>
      </w:r>
      <w:r w:rsidR="005C2419" w:rsidRPr="000E0976">
        <w:t>section 8</w:t>
      </w:r>
      <w:r w:rsidR="00141300" w:rsidRPr="000E0976">
        <w:t>6AD</w:t>
      </w:r>
    </w:p>
    <w:p w14:paraId="638A83C0" w14:textId="77777777" w:rsidR="00141300" w:rsidRPr="000E0976" w:rsidRDefault="00141300" w:rsidP="000255C6">
      <w:pPr>
        <w:pStyle w:val="Item"/>
      </w:pPr>
      <w:r w:rsidRPr="000E0976">
        <w:t>Insert:</w:t>
      </w:r>
    </w:p>
    <w:p w14:paraId="53ED365D" w14:textId="77777777" w:rsidR="00141300" w:rsidRPr="000E0976" w:rsidRDefault="00141300" w:rsidP="000255C6">
      <w:pPr>
        <w:pStyle w:val="ActHead5"/>
        <w:rPr>
          <w:i/>
        </w:rPr>
      </w:pPr>
      <w:bookmarkStart w:id="14" w:name="_Toc152923508"/>
      <w:r w:rsidRPr="000255C6">
        <w:rPr>
          <w:rStyle w:val="CharSectno"/>
        </w:rPr>
        <w:t>86ADA</w:t>
      </w:r>
      <w:r w:rsidRPr="000E0976">
        <w:t xml:space="preserve">  Relationship with the </w:t>
      </w:r>
      <w:r w:rsidRPr="000E0976">
        <w:rPr>
          <w:i/>
        </w:rPr>
        <w:t>Financial Framework (Supplementary Powers) Act 1997</w:t>
      </w:r>
      <w:bookmarkEnd w:id="14"/>
    </w:p>
    <w:p w14:paraId="4E4B70EA" w14:textId="77777777" w:rsidR="00B76379" w:rsidRPr="000E0976" w:rsidRDefault="00C737F6" w:rsidP="000255C6">
      <w:pPr>
        <w:pStyle w:val="subsection"/>
      </w:pPr>
      <w:r w:rsidRPr="000E0976">
        <w:tab/>
      </w:r>
      <w:r w:rsidRPr="000E0976">
        <w:tab/>
      </w:r>
      <w:r w:rsidR="00B76379" w:rsidRPr="000E0976">
        <w:t>To avoid doubt, the power of the Commonwealth to make, vary or administer a</w:t>
      </w:r>
      <w:r w:rsidRPr="000E0976">
        <w:t xml:space="preserve"> payment, </w:t>
      </w:r>
      <w:r w:rsidR="00B76379" w:rsidRPr="000E0976">
        <w:t xml:space="preserve">arrangement or grant under this Part must be disregarded for the purpose of </w:t>
      </w:r>
      <w:r w:rsidR="005C2419" w:rsidRPr="000E0976">
        <w:t>paragraph 3</w:t>
      </w:r>
      <w:r w:rsidR="00B76379" w:rsidRPr="000E0976">
        <w:t xml:space="preserve">2B(1)(a) of the </w:t>
      </w:r>
      <w:r w:rsidR="00B76379" w:rsidRPr="000E0976">
        <w:rPr>
          <w:i/>
        </w:rPr>
        <w:t>Financial Framework (Supplementary Powers) Act 1997</w:t>
      </w:r>
      <w:r w:rsidR="00B76379" w:rsidRPr="000E0976">
        <w:t>.</w:t>
      </w:r>
    </w:p>
    <w:p w14:paraId="3F37A6C3" w14:textId="77777777" w:rsidR="008B2928" w:rsidRPr="000E0976" w:rsidRDefault="00141300" w:rsidP="000255C6">
      <w:pPr>
        <w:pStyle w:val="notetext"/>
      </w:pPr>
      <w:r w:rsidRPr="000E0976">
        <w:t>Note:</w:t>
      </w:r>
      <w:r w:rsidRPr="000E0976">
        <w:tab/>
      </w:r>
      <w:r w:rsidR="008B2928" w:rsidRPr="000E0976">
        <w:t>The effect of this section is to make clear that this Part does not effectively limit the operation of section 32B of the</w:t>
      </w:r>
      <w:r w:rsidR="008B2928" w:rsidRPr="000E0976">
        <w:rPr>
          <w:i/>
        </w:rPr>
        <w:t xml:space="preserve"> Financial Framework (Supplementary Powers) Act 1997</w:t>
      </w:r>
      <w:r w:rsidR="008B2928" w:rsidRPr="000E0976">
        <w:t>. The Commonwealth has the power to make, vary or administer an arrangement or grant under that section whether the Commonwealth also has the power to do so under this Part.</w:t>
      </w:r>
    </w:p>
    <w:p w14:paraId="6D77ECFB" w14:textId="77777777" w:rsidR="006F43CD" w:rsidRDefault="006F43CD" w:rsidP="000255C6">
      <w:pPr>
        <w:pStyle w:val="ActHead5"/>
      </w:pPr>
      <w:bookmarkStart w:id="15" w:name="_Toc152923509"/>
      <w:r w:rsidRPr="000255C6">
        <w:rPr>
          <w:rStyle w:val="CharSectno"/>
        </w:rPr>
        <w:t>86ADB</w:t>
      </w:r>
      <w:r>
        <w:t xml:space="preserve">  </w:t>
      </w:r>
      <w:r w:rsidRPr="00A62C37">
        <w:t>Consideration of social and economic impact of proposed water purchases relating to the 450 gigalitre</w:t>
      </w:r>
      <w:r>
        <w:t xml:space="preserve"> target</w:t>
      </w:r>
      <w:bookmarkEnd w:id="15"/>
    </w:p>
    <w:p w14:paraId="2CCB5318" w14:textId="0B18B98C" w:rsidR="006F43CD" w:rsidRDefault="006F43CD" w:rsidP="000255C6">
      <w:pPr>
        <w:pStyle w:val="subsection"/>
      </w:pPr>
      <w:r>
        <w:tab/>
        <w:t>(1)</w:t>
      </w:r>
      <w:r>
        <w:tab/>
      </w:r>
      <w:r w:rsidRPr="00A62C37">
        <w:t>Before the Minister approves a program (however described) under which water access rights are proposed to be purchased for the purpose of increasing the volume of the Basin water resources that is available for environmental use by 450 gigalitres, the Minister must consider the social and economic impact of the program on communities in the Murray</w:t>
      </w:r>
      <w:r w:rsidR="000255C6">
        <w:noBreakHyphen/>
      </w:r>
      <w:r w:rsidRPr="00A62C37">
        <w:t>Darling Basin</w:t>
      </w:r>
      <w:r>
        <w:t>.</w:t>
      </w:r>
    </w:p>
    <w:p w14:paraId="0F3F8794" w14:textId="77777777" w:rsidR="006F43CD" w:rsidRDefault="006F43CD" w:rsidP="000255C6">
      <w:pPr>
        <w:pStyle w:val="subsection"/>
      </w:pPr>
      <w:r>
        <w:tab/>
        <w:t>(2)</w:t>
      </w:r>
      <w:r>
        <w:tab/>
        <w:t>Subsection (</w:t>
      </w:r>
      <w:r w:rsidRPr="00A62C37">
        <w:t>1) applies even if the program includes water access rights proposed to be purchased with amounts other than amounts debited from the Water for the Environment Special Account.</w:t>
      </w:r>
    </w:p>
    <w:p w14:paraId="1340F3AA" w14:textId="77777777" w:rsidR="006F43CD" w:rsidRPr="00A62C37" w:rsidRDefault="006F43CD" w:rsidP="000255C6">
      <w:pPr>
        <w:pStyle w:val="notetext"/>
      </w:pPr>
      <w:r w:rsidRPr="004A5ADE">
        <w:t>Note:</w:t>
      </w:r>
      <w:r w:rsidRPr="004A5ADE">
        <w:tab/>
        <w:t>Water access rights covers temporary water access rights as well as perpetual or ongoing water access rights.</w:t>
      </w:r>
    </w:p>
    <w:p w14:paraId="550553F1" w14:textId="77777777" w:rsidR="00F03F24" w:rsidRPr="000E0976" w:rsidRDefault="00CE7C08" w:rsidP="000255C6">
      <w:pPr>
        <w:pStyle w:val="ItemHead"/>
      </w:pPr>
      <w:r w:rsidRPr="000E0976">
        <w:t>10</w:t>
      </w:r>
      <w:r w:rsidR="00F03F24" w:rsidRPr="000E0976">
        <w:t xml:space="preserve">  </w:t>
      </w:r>
      <w:r w:rsidR="00980811" w:rsidRPr="000E0976">
        <w:t>S</w:t>
      </w:r>
      <w:r w:rsidR="00F03F24" w:rsidRPr="000E0976">
        <w:t>ubsection 86A</w:t>
      </w:r>
      <w:r w:rsidR="00980811" w:rsidRPr="000E0976">
        <w:t>J(1)</w:t>
      </w:r>
    </w:p>
    <w:p w14:paraId="48721ADE" w14:textId="77777777" w:rsidR="00357B1D" w:rsidRPr="000E0976" w:rsidRDefault="00980811" w:rsidP="000255C6">
      <w:pPr>
        <w:pStyle w:val="Item"/>
      </w:pPr>
      <w:r w:rsidRPr="000E0976">
        <w:t>Omit “2</w:t>
      </w:r>
      <w:r w:rsidR="009575DD" w:rsidRPr="000E0976">
        <w:t xml:space="preserve"> independent</w:t>
      </w:r>
      <w:r w:rsidRPr="000E0976">
        <w:t>”, substitute “3</w:t>
      </w:r>
      <w:r w:rsidR="009575DD" w:rsidRPr="000E0976">
        <w:t xml:space="preserve"> independent</w:t>
      </w:r>
      <w:r w:rsidRPr="000E0976">
        <w:t>”.</w:t>
      </w:r>
    </w:p>
    <w:p w14:paraId="5C7D9A14" w14:textId="77777777" w:rsidR="009575DD" w:rsidRPr="000E0976" w:rsidRDefault="00CE7C08" w:rsidP="000255C6">
      <w:pPr>
        <w:pStyle w:val="ItemHead"/>
      </w:pPr>
      <w:r w:rsidRPr="000E0976">
        <w:t>11</w:t>
      </w:r>
      <w:r w:rsidR="009575DD" w:rsidRPr="000E0976">
        <w:t xml:space="preserve">  Subsection 86AJ(1)</w:t>
      </w:r>
    </w:p>
    <w:p w14:paraId="598CCC87" w14:textId="77777777" w:rsidR="009575DD" w:rsidRPr="000E0976" w:rsidRDefault="009575DD" w:rsidP="000255C6">
      <w:pPr>
        <w:pStyle w:val="Item"/>
      </w:pPr>
      <w:r w:rsidRPr="000E0976">
        <w:t>Omit “</w:t>
      </w:r>
      <w:r w:rsidR="005C2419" w:rsidRPr="000E0976">
        <w:t>30 June</w:t>
      </w:r>
      <w:r w:rsidRPr="000E0976">
        <w:t xml:space="preserve"> 2024”, substitute “</w:t>
      </w:r>
      <w:r w:rsidR="005C2419" w:rsidRPr="000E0976">
        <w:t>31 December</w:t>
      </w:r>
      <w:r w:rsidR="007436B2" w:rsidRPr="000E0976">
        <w:t xml:space="preserve"> 2027</w:t>
      </w:r>
      <w:r w:rsidRPr="000E0976">
        <w:t>”.</w:t>
      </w:r>
    </w:p>
    <w:p w14:paraId="312E338D" w14:textId="77777777" w:rsidR="00657A30" w:rsidRDefault="00657A30" w:rsidP="000255C6">
      <w:pPr>
        <w:pStyle w:val="ItemHead"/>
      </w:pPr>
      <w:r>
        <w:lastRenderedPageBreak/>
        <w:t>11A  After subsection 86AJ(3)</w:t>
      </w:r>
    </w:p>
    <w:p w14:paraId="547C692F" w14:textId="77777777" w:rsidR="00657A30" w:rsidRDefault="00657A30" w:rsidP="000255C6">
      <w:pPr>
        <w:pStyle w:val="Item"/>
      </w:pPr>
      <w:r>
        <w:t>Insert:</w:t>
      </w:r>
    </w:p>
    <w:p w14:paraId="16F777BE" w14:textId="77777777" w:rsidR="006F43CD" w:rsidRPr="00502FFB" w:rsidRDefault="006F43CD" w:rsidP="000255C6">
      <w:pPr>
        <w:pStyle w:val="subsection"/>
      </w:pPr>
      <w:r w:rsidRPr="00502FFB">
        <w:tab/>
        <w:t>(3A)</w:t>
      </w:r>
      <w:r w:rsidRPr="00502FFB">
        <w:tab/>
        <w:t>In conducting a review under subsection (1), a panel must also consider the effectiveness of the following:</w:t>
      </w:r>
    </w:p>
    <w:p w14:paraId="2EB976B6" w14:textId="77777777" w:rsidR="006F43CD" w:rsidRPr="00502FFB" w:rsidRDefault="006F43CD" w:rsidP="000255C6">
      <w:pPr>
        <w:pStyle w:val="paragraph"/>
      </w:pPr>
      <w:r w:rsidRPr="00502FFB">
        <w:tab/>
        <w:t>(a)</w:t>
      </w:r>
      <w:r w:rsidRPr="00502FFB">
        <w:tab/>
        <w:t>payments made, or expected to be made, under paragraph 86AD(2)(c) in relation to a purchase referred to in paragraph 86AD(2)(b);</w:t>
      </w:r>
    </w:p>
    <w:p w14:paraId="1C0BF0EC" w14:textId="77777777" w:rsidR="006F43CD" w:rsidRPr="00502FFB" w:rsidRDefault="006F43CD" w:rsidP="000255C6">
      <w:pPr>
        <w:pStyle w:val="paragraph"/>
      </w:pPr>
      <w:r w:rsidRPr="00502FFB">
        <w:tab/>
        <w:t>(b)</w:t>
      </w:r>
      <w:r w:rsidRPr="00502FFB">
        <w:tab/>
        <w:t>payments made, or expected to be made, from other sources in relation to a purchase referred to in paragraph 86AD(2)(b).</w:t>
      </w:r>
    </w:p>
    <w:p w14:paraId="098F3A07" w14:textId="77777777" w:rsidR="007436B2" w:rsidRPr="000E0976" w:rsidRDefault="00CE7C08" w:rsidP="000255C6">
      <w:pPr>
        <w:pStyle w:val="ItemHead"/>
      </w:pPr>
      <w:r w:rsidRPr="000E0976">
        <w:t>12</w:t>
      </w:r>
      <w:r w:rsidR="007436B2" w:rsidRPr="000E0976">
        <w:t xml:space="preserve">  After </w:t>
      </w:r>
      <w:r w:rsidR="005C2419" w:rsidRPr="000E0976">
        <w:t>subsection 8</w:t>
      </w:r>
      <w:r w:rsidR="007436B2" w:rsidRPr="000E0976">
        <w:t>6AJ(6)</w:t>
      </w:r>
    </w:p>
    <w:p w14:paraId="56B1CFFF" w14:textId="77777777" w:rsidR="007436B2" w:rsidRPr="000E0976" w:rsidRDefault="007436B2" w:rsidP="000255C6">
      <w:pPr>
        <w:pStyle w:val="Item"/>
      </w:pPr>
      <w:r w:rsidRPr="000E0976">
        <w:t>Insert:</w:t>
      </w:r>
    </w:p>
    <w:p w14:paraId="7E853EFA" w14:textId="77777777" w:rsidR="007436B2" w:rsidRPr="000E0976" w:rsidRDefault="004054C4" w:rsidP="000255C6">
      <w:pPr>
        <w:pStyle w:val="subsection"/>
      </w:pPr>
      <w:r w:rsidRPr="000E0976">
        <w:tab/>
      </w:r>
      <w:r w:rsidR="007436B2" w:rsidRPr="000E0976">
        <w:t>(6A)</w:t>
      </w:r>
      <w:r w:rsidR="007436B2" w:rsidRPr="000E0976">
        <w:tab/>
        <w:t xml:space="preserve">The report of the </w:t>
      </w:r>
      <w:r w:rsidRPr="000E0976">
        <w:t xml:space="preserve">third review must be provided to the Minister by </w:t>
      </w:r>
      <w:r w:rsidR="005C2419" w:rsidRPr="000E0976">
        <w:t>30 September</w:t>
      </w:r>
      <w:r w:rsidRPr="000E0976">
        <w:t xml:space="preserve"> 2025.</w:t>
      </w:r>
    </w:p>
    <w:p w14:paraId="58CDF8C0" w14:textId="77777777" w:rsidR="004054C4" w:rsidRPr="000E0976" w:rsidRDefault="00CE7C08" w:rsidP="000255C6">
      <w:pPr>
        <w:pStyle w:val="ItemHead"/>
      </w:pPr>
      <w:r w:rsidRPr="000E0976">
        <w:t>13</w:t>
      </w:r>
      <w:r w:rsidR="004054C4" w:rsidRPr="000E0976">
        <w:t xml:space="preserve">  A</w:t>
      </w:r>
      <w:r w:rsidR="007B4B8E" w:rsidRPr="000E0976">
        <w:t xml:space="preserve">t the end of </w:t>
      </w:r>
      <w:r w:rsidR="005C2419" w:rsidRPr="000E0976">
        <w:t>subsection 8</w:t>
      </w:r>
      <w:r w:rsidR="004054C4" w:rsidRPr="000E0976">
        <w:t>6AJ(</w:t>
      </w:r>
      <w:r w:rsidR="009C0AF6" w:rsidRPr="000E0976">
        <w:t>8</w:t>
      </w:r>
      <w:r w:rsidR="004054C4" w:rsidRPr="000E0976">
        <w:t>)</w:t>
      </w:r>
    </w:p>
    <w:p w14:paraId="70CCC85F" w14:textId="77777777" w:rsidR="004054C4" w:rsidRPr="000E0976" w:rsidRDefault="007B4B8E" w:rsidP="000255C6">
      <w:pPr>
        <w:pStyle w:val="Item"/>
      </w:pPr>
      <w:r w:rsidRPr="000E0976">
        <w:t>Add:</w:t>
      </w:r>
    </w:p>
    <w:p w14:paraId="7B2FD08E" w14:textId="71E945C7" w:rsidR="000D1D4F" w:rsidRPr="000E0976" w:rsidRDefault="004054C4" w:rsidP="000255C6">
      <w:pPr>
        <w:pStyle w:val="paragraph"/>
      </w:pPr>
      <w:r w:rsidRPr="000E0976">
        <w:rPr>
          <w:lang w:eastAsia="en-US"/>
        </w:rPr>
        <w:tab/>
      </w:r>
      <w:r w:rsidR="007B4B8E" w:rsidRPr="000E0976">
        <w:rPr>
          <w:lang w:eastAsia="en-US"/>
        </w:rPr>
        <w:t>;</w:t>
      </w:r>
      <w:r w:rsidR="00F53941" w:rsidRPr="000E0976">
        <w:rPr>
          <w:lang w:eastAsia="en-US"/>
        </w:rPr>
        <w:t xml:space="preserve"> </w:t>
      </w:r>
      <w:r w:rsidR="009C0AF6" w:rsidRPr="000E0976">
        <w:rPr>
          <w:lang w:eastAsia="en-US"/>
        </w:rPr>
        <w:t>(</w:t>
      </w:r>
      <w:r w:rsidR="007B4B8E" w:rsidRPr="000E0976">
        <w:t>c</w:t>
      </w:r>
      <w:r w:rsidR="009C0AF6" w:rsidRPr="000E0976">
        <w:t>)</w:t>
      </w:r>
      <w:r w:rsidR="009C0AF6" w:rsidRPr="000E0976">
        <w:tab/>
        <w:t xml:space="preserve">for the </w:t>
      </w:r>
      <w:r w:rsidR="007B4B8E" w:rsidRPr="000E0976">
        <w:t>third</w:t>
      </w:r>
      <w:r w:rsidR="009C0AF6" w:rsidRPr="000E0976">
        <w:t xml:space="preserve"> review—the time the Treasurer presents the budget to the Parliament for the 202</w:t>
      </w:r>
      <w:r w:rsidR="007B4B8E" w:rsidRPr="000E0976">
        <w:t>6</w:t>
      </w:r>
      <w:r w:rsidR="000255C6">
        <w:noBreakHyphen/>
      </w:r>
      <w:r w:rsidR="009C0AF6" w:rsidRPr="000E0976">
        <w:t>202</w:t>
      </w:r>
      <w:r w:rsidR="007B4B8E" w:rsidRPr="000E0976">
        <w:t>7</w:t>
      </w:r>
      <w:r w:rsidR="009C0AF6" w:rsidRPr="000E0976">
        <w:t xml:space="preserve"> financial year.</w:t>
      </w:r>
    </w:p>
    <w:p w14:paraId="6F9D3294" w14:textId="77777777" w:rsidR="006F43CD" w:rsidRDefault="006F43CD" w:rsidP="000255C6">
      <w:pPr>
        <w:pStyle w:val="ActHead7"/>
        <w:pageBreakBefore/>
      </w:pPr>
      <w:bookmarkStart w:id="16" w:name="_Toc152923510"/>
      <w:r w:rsidRPr="000255C6">
        <w:rPr>
          <w:rStyle w:val="CharAmPartNo"/>
        </w:rPr>
        <w:lastRenderedPageBreak/>
        <w:t>Part 2A</w:t>
      </w:r>
      <w:r>
        <w:t>—</w:t>
      </w:r>
      <w:r w:rsidRPr="000255C6">
        <w:rPr>
          <w:rStyle w:val="CharAmPartText"/>
        </w:rPr>
        <w:t>450 gigalitres for environmental use</w:t>
      </w:r>
      <w:bookmarkEnd w:id="16"/>
    </w:p>
    <w:p w14:paraId="7CAA46E2" w14:textId="77777777" w:rsidR="006F43CD" w:rsidRDefault="006F43CD" w:rsidP="000255C6">
      <w:pPr>
        <w:pStyle w:val="ActHead9"/>
      </w:pPr>
      <w:bookmarkStart w:id="17" w:name="_Toc152923511"/>
      <w:r>
        <w:t>Water Act 2007</w:t>
      </w:r>
      <w:bookmarkEnd w:id="17"/>
    </w:p>
    <w:p w14:paraId="2B6E3454" w14:textId="77777777" w:rsidR="006F43CD" w:rsidRDefault="006F43CD" w:rsidP="000255C6">
      <w:pPr>
        <w:pStyle w:val="ItemHead"/>
      </w:pPr>
      <w:r>
        <w:t>13A  Before Division 5 of Part 2</w:t>
      </w:r>
    </w:p>
    <w:p w14:paraId="3DDA4778" w14:textId="77777777" w:rsidR="006F43CD" w:rsidRDefault="006F43CD" w:rsidP="000255C6">
      <w:pPr>
        <w:pStyle w:val="Item"/>
      </w:pPr>
      <w:r>
        <w:t>Insert:</w:t>
      </w:r>
    </w:p>
    <w:p w14:paraId="79F48EF9" w14:textId="77777777" w:rsidR="006F43CD" w:rsidRDefault="006F43CD" w:rsidP="000255C6">
      <w:pPr>
        <w:pStyle w:val="ActHead3"/>
      </w:pPr>
      <w:bookmarkStart w:id="18" w:name="_Toc152923512"/>
      <w:r w:rsidRPr="000255C6">
        <w:rPr>
          <w:rStyle w:val="CharDivNo"/>
        </w:rPr>
        <w:t>Division 4B</w:t>
      </w:r>
      <w:r>
        <w:t>—</w:t>
      </w:r>
      <w:r w:rsidRPr="000255C6">
        <w:rPr>
          <w:rStyle w:val="CharDivText"/>
        </w:rPr>
        <w:t>Increasing water for environmental use by 450 gigalitres</w:t>
      </w:r>
      <w:bookmarkEnd w:id="18"/>
    </w:p>
    <w:p w14:paraId="361DD221" w14:textId="77777777" w:rsidR="006F43CD" w:rsidRDefault="006F43CD" w:rsidP="000255C6">
      <w:pPr>
        <w:pStyle w:val="ActHead5"/>
      </w:pPr>
      <w:bookmarkStart w:id="19" w:name="_Toc152923513"/>
      <w:r w:rsidRPr="000255C6">
        <w:rPr>
          <w:rStyle w:val="CharSectno"/>
        </w:rPr>
        <w:t>85AC</w:t>
      </w:r>
      <w:r>
        <w:t xml:space="preserve">  Minister must increase water for environmental use</w:t>
      </w:r>
      <w:bookmarkEnd w:id="19"/>
    </w:p>
    <w:p w14:paraId="31131694" w14:textId="77777777" w:rsidR="006F43CD" w:rsidRDefault="006F43CD" w:rsidP="000255C6">
      <w:pPr>
        <w:pStyle w:val="subsection"/>
      </w:pPr>
      <w:r>
        <w:tab/>
      </w:r>
      <w:r>
        <w:tab/>
        <w:t xml:space="preserve">The Minister must </w:t>
      </w:r>
      <w:r w:rsidRPr="005711DC">
        <w:t>take all reasonable steps to</w:t>
      </w:r>
      <w:r>
        <w:t xml:space="preserve"> increase the volume of the Basin water resources that is available for environmental use by 450 gigalitres per year before the end of 31 December 2027.</w:t>
      </w:r>
    </w:p>
    <w:p w14:paraId="4455F665" w14:textId="77777777" w:rsidR="006F43CD" w:rsidRDefault="006F43CD" w:rsidP="000255C6">
      <w:pPr>
        <w:pStyle w:val="notetext"/>
      </w:pPr>
      <w:r>
        <w:t>Note 1:</w:t>
      </w:r>
      <w:r>
        <w:tab/>
      </w:r>
      <w:r w:rsidRPr="00812577">
        <w:t>This obligation does not detract from the Commonwealth’s ability to achieve any surface water recovery targets that it has set for itself.</w:t>
      </w:r>
    </w:p>
    <w:p w14:paraId="30DA573C" w14:textId="77777777" w:rsidR="006F43CD" w:rsidRDefault="006F43CD" w:rsidP="000255C6">
      <w:pPr>
        <w:pStyle w:val="notetext"/>
        <w:jc w:val="both"/>
      </w:pPr>
      <w:r>
        <w:t>Note 2:</w:t>
      </w:r>
      <w:r>
        <w:tab/>
        <w:t>The Basin Plan refers to the addition of 450 gigalitres per year of environmental water above the 2750 gigalitre benchmark conditions of development (see paragraph 7.09(e) of the Basin Plan)</w:t>
      </w:r>
      <w:r w:rsidRPr="00812577">
        <w:t>.</w:t>
      </w:r>
    </w:p>
    <w:p w14:paraId="43516AC5" w14:textId="77777777" w:rsidR="006F43CD" w:rsidRDefault="006F43CD" w:rsidP="000255C6">
      <w:pPr>
        <w:pStyle w:val="notetext"/>
      </w:pPr>
      <w:r>
        <w:t>Note 3:</w:t>
      </w:r>
      <w:r>
        <w:tab/>
        <w:t>The Minister can increase the volume of water available for environmental use, for example, by entering into arrangements on behalf of the Commonwealth to purchase water access rights (see section 86AF).</w:t>
      </w:r>
    </w:p>
    <w:p w14:paraId="2579D678" w14:textId="77777777" w:rsidR="006F43CD" w:rsidRDefault="006F43CD" w:rsidP="000255C6">
      <w:pPr>
        <w:pStyle w:val="ItemHead"/>
        <w:rPr>
          <w:shd w:val="clear" w:color="auto" w:fill="FFFFFF"/>
        </w:rPr>
      </w:pPr>
      <w:r>
        <w:rPr>
          <w:shd w:val="clear" w:color="auto" w:fill="FFFFFF"/>
        </w:rPr>
        <w:t>13B  At the end of subsection 86AA(3)</w:t>
      </w:r>
    </w:p>
    <w:p w14:paraId="4E257756" w14:textId="77777777" w:rsidR="006F43CD" w:rsidRDefault="006F43CD" w:rsidP="000255C6">
      <w:pPr>
        <w:pStyle w:val="Item"/>
      </w:pPr>
      <w:r>
        <w:t>Add:</w:t>
      </w:r>
    </w:p>
    <w:p w14:paraId="0E5FEB7F" w14:textId="77777777" w:rsidR="006F43CD" w:rsidRDefault="006F43CD" w:rsidP="000255C6">
      <w:pPr>
        <w:pStyle w:val="notetext"/>
      </w:pPr>
      <w:r>
        <w:t>Note:</w:t>
      </w:r>
      <w:r>
        <w:tab/>
        <w:t>The Minister is required to take all reasonable steps to increase the volume of the Basin water resources available for environmental use by 450 gigalitres (see section 85AC).</w:t>
      </w:r>
    </w:p>
    <w:p w14:paraId="7460D517" w14:textId="77777777" w:rsidR="00141300" w:rsidRPr="000E0976" w:rsidRDefault="005C2419" w:rsidP="000255C6">
      <w:pPr>
        <w:pStyle w:val="ActHead7"/>
        <w:pageBreakBefore/>
      </w:pPr>
      <w:bookmarkStart w:id="20" w:name="_Toc152923514"/>
      <w:r w:rsidRPr="000255C6">
        <w:rPr>
          <w:rStyle w:val="CharAmPartNo"/>
        </w:rPr>
        <w:lastRenderedPageBreak/>
        <w:t>Part 3</w:t>
      </w:r>
      <w:r w:rsidR="00141300" w:rsidRPr="000E0976">
        <w:t>—</w:t>
      </w:r>
      <w:r w:rsidR="00141300" w:rsidRPr="000255C6">
        <w:rPr>
          <w:rStyle w:val="CharAmPartText"/>
        </w:rPr>
        <w:t>Purchase cap</w:t>
      </w:r>
      <w:bookmarkEnd w:id="20"/>
    </w:p>
    <w:p w14:paraId="41DBB6C9" w14:textId="77777777" w:rsidR="00141300" w:rsidRPr="000E0976" w:rsidRDefault="00141300" w:rsidP="000255C6">
      <w:pPr>
        <w:pStyle w:val="ActHead9"/>
      </w:pPr>
      <w:bookmarkStart w:id="21" w:name="_Toc152923515"/>
      <w:r w:rsidRPr="000E0976">
        <w:t>Water Act 2007</w:t>
      </w:r>
      <w:bookmarkEnd w:id="21"/>
    </w:p>
    <w:p w14:paraId="2500185C" w14:textId="77777777" w:rsidR="00141300" w:rsidRPr="000E0976" w:rsidRDefault="00CE7C08" w:rsidP="000255C6">
      <w:pPr>
        <w:pStyle w:val="ItemHead"/>
      </w:pPr>
      <w:r w:rsidRPr="000E0976">
        <w:t>14</w:t>
      </w:r>
      <w:r w:rsidR="00141300" w:rsidRPr="000E0976">
        <w:t xml:space="preserve">  </w:t>
      </w:r>
      <w:r w:rsidR="003327BE" w:rsidRPr="000E0976">
        <w:t>Division 5</w:t>
      </w:r>
      <w:r w:rsidR="00141300" w:rsidRPr="000E0976">
        <w:t xml:space="preserve"> of </w:t>
      </w:r>
      <w:r w:rsidR="003327BE" w:rsidRPr="000E0976">
        <w:t>Part 2</w:t>
      </w:r>
    </w:p>
    <w:p w14:paraId="0FB34503" w14:textId="77777777" w:rsidR="00141300" w:rsidRPr="000E0976" w:rsidRDefault="00141300" w:rsidP="000255C6">
      <w:pPr>
        <w:pStyle w:val="Item"/>
      </w:pPr>
      <w:r w:rsidRPr="000E0976">
        <w:t>Repeal the Division.</w:t>
      </w:r>
    </w:p>
    <w:p w14:paraId="0B3A128D" w14:textId="77777777" w:rsidR="006F43CD" w:rsidRPr="00657554" w:rsidRDefault="006F43CD" w:rsidP="000255C6">
      <w:pPr>
        <w:pStyle w:val="ActHead7"/>
        <w:pageBreakBefore/>
      </w:pPr>
      <w:bookmarkStart w:id="22" w:name="_Toc152923516"/>
      <w:r w:rsidRPr="000255C6">
        <w:rPr>
          <w:rStyle w:val="CharAmPartNo"/>
        </w:rPr>
        <w:lastRenderedPageBreak/>
        <w:t>Part 3B</w:t>
      </w:r>
      <w:r w:rsidRPr="006F43CD">
        <w:t>—</w:t>
      </w:r>
      <w:r w:rsidRPr="000255C6">
        <w:rPr>
          <w:rStyle w:val="CharAmPartText"/>
        </w:rPr>
        <w:t>Review of Basin Plan to consider certain matters</w:t>
      </w:r>
      <w:bookmarkEnd w:id="22"/>
    </w:p>
    <w:p w14:paraId="4DE66837" w14:textId="77777777" w:rsidR="006F43CD" w:rsidRPr="00657554" w:rsidRDefault="006F43CD" w:rsidP="000255C6">
      <w:pPr>
        <w:pStyle w:val="ActHead9"/>
      </w:pPr>
      <w:bookmarkStart w:id="23" w:name="_Toc152923517"/>
      <w:r w:rsidRPr="00657554">
        <w:t>Water Act 2007</w:t>
      </w:r>
      <w:bookmarkEnd w:id="23"/>
    </w:p>
    <w:p w14:paraId="1B38DA47" w14:textId="77777777" w:rsidR="006F43CD" w:rsidRPr="00657554" w:rsidRDefault="006F43CD" w:rsidP="000255C6">
      <w:pPr>
        <w:pStyle w:val="ItemHead"/>
      </w:pPr>
      <w:r w:rsidRPr="00657554">
        <w:t>14B  After subsection 50(4)</w:t>
      </w:r>
    </w:p>
    <w:p w14:paraId="6F1A9687" w14:textId="77777777" w:rsidR="006F43CD" w:rsidRPr="00657554" w:rsidRDefault="006F43CD" w:rsidP="000255C6">
      <w:pPr>
        <w:pStyle w:val="Item"/>
      </w:pPr>
      <w:r w:rsidRPr="00657554">
        <w:t>Insert:</w:t>
      </w:r>
    </w:p>
    <w:p w14:paraId="6A0DB6D8" w14:textId="77777777" w:rsidR="006F43CD" w:rsidRPr="00657554" w:rsidRDefault="006F43CD" w:rsidP="000255C6">
      <w:pPr>
        <w:pStyle w:val="SubsectionHead"/>
      </w:pPr>
      <w:r w:rsidRPr="00657554">
        <w:t>Reviews to consider certain matters</w:t>
      </w:r>
    </w:p>
    <w:p w14:paraId="2B2C7BC6" w14:textId="77777777" w:rsidR="006F43CD" w:rsidRPr="00657554" w:rsidRDefault="006F43CD" w:rsidP="000255C6">
      <w:pPr>
        <w:pStyle w:val="subsection"/>
      </w:pPr>
      <w:r w:rsidRPr="00657554">
        <w:tab/>
        <w:t>(4A)</w:t>
      </w:r>
      <w:r w:rsidRPr="00657554">
        <w:tab/>
        <w:t>In reviewing the Basin Plan under subsection (1) or (2), the Authority must consider the following matters and report on them in the report prepared under paragraph (5)(a):</w:t>
      </w:r>
    </w:p>
    <w:p w14:paraId="649525B5" w14:textId="77777777" w:rsidR="006F43CD" w:rsidRPr="00657554" w:rsidRDefault="006F43CD" w:rsidP="000255C6">
      <w:pPr>
        <w:pStyle w:val="paragraph"/>
      </w:pPr>
      <w:r w:rsidRPr="00657554">
        <w:tab/>
        <w:t>(a)</w:t>
      </w:r>
      <w:r w:rsidRPr="00657554">
        <w:tab/>
        <w:t>matters relevant to Indigenous people in relation to the management of Basin water resources including, but not limited to, the extent to which Basin water resources could be managed so as to improve the spiritual, environmental, cultural, social and economic conditions of Indigenous people;</w:t>
      </w:r>
    </w:p>
    <w:p w14:paraId="48D4753C" w14:textId="77777777" w:rsidR="006F43CD" w:rsidRPr="00657554" w:rsidRDefault="006F43CD" w:rsidP="000255C6">
      <w:pPr>
        <w:pStyle w:val="paragraph"/>
      </w:pPr>
      <w:r w:rsidRPr="00657554">
        <w:tab/>
        <w:t>(b)</w:t>
      </w:r>
      <w:r w:rsidRPr="00657554">
        <w:tab/>
        <w:t>the extent to which the Basin Plan, including requirements relating to water resource plans:</w:t>
      </w:r>
    </w:p>
    <w:p w14:paraId="19A24887" w14:textId="77777777" w:rsidR="006F43CD" w:rsidRPr="00657554" w:rsidRDefault="006F43CD" w:rsidP="000255C6">
      <w:pPr>
        <w:pStyle w:val="paragraphsub"/>
      </w:pPr>
      <w:r w:rsidRPr="00657554">
        <w:tab/>
        <w:t>(</w:t>
      </w:r>
      <w:proofErr w:type="spellStart"/>
      <w:r w:rsidRPr="00657554">
        <w:t>i</w:t>
      </w:r>
      <w:proofErr w:type="spellEnd"/>
      <w:r w:rsidRPr="00657554">
        <w:t>)</w:t>
      </w:r>
      <w:r w:rsidRPr="00657554">
        <w:tab/>
        <w:t>recognises and protects the interests of Indigenous people; and</w:t>
      </w:r>
    </w:p>
    <w:p w14:paraId="01C532B2" w14:textId="77777777" w:rsidR="006F43CD" w:rsidRPr="00657554" w:rsidRDefault="006F43CD" w:rsidP="000255C6">
      <w:pPr>
        <w:pStyle w:val="paragraphsub"/>
      </w:pPr>
      <w:r w:rsidRPr="00657554">
        <w:tab/>
        <w:t>(ii)</w:t>
      </w:r>
      <w:r w:rsidRPr="00657554">
        <w:tab/>
        <w:t>supports opportunities for Indigenous people to participate in determining and developing priorities and strategies for the development or use of Basin water resources, including opportunities for participation that incorporates free, prior and informed consent;</w:t>
      </w:r>
    </w:p>
    <w:p w14:paraId="05368D5E" w14:textId="77777777" w:rsidR="006F43CD" w:rsidRPr="00657554" w:rsidRDefault="006F43CD" w:rsidP="000255C6">
      <w:pPr>
        <w:pStyle w:val="paragraph"/>
      </w:pPr>
      <w:r w:rsidRPr="00657554">
        <w:tab/>
        <w:t>(c)</w:t>
      </w:r>
      <w:r w:rsidRPr="00657554">
        <w:tab/>
        <w:t>the management of climate change risks.</w:t>
      </w:r>
    </w:p>
    <w:p w14:paraId="6B6B316B" w14:textId="77777777" w:rsidR="00141300" w:rsidRPr="000E0976" w:rsidRDefault="005C2419" w:rsidP="000255C6">
      <w:pPr>
        <w:pStyle w:val="ActHead7"/>
        <w:pageBreakBefore/>
      </w:pPr>
      <w:bookmarkStart w:id="24" w:name="_Toc152923518"/>
      <w:r w:rsidRPr="000255C6">
        <w:rPr>
          <w:rStyle w:val="CharAmPartNo"/>
        </w:rPr>
        <w:lastRenderedPageBreak/>
        <w:t>Part 4</w:t>
      </w:r>
      <w:r w:rsidR="00141300" w:rsidRPr="000E0976">
        <w:t>—</w:t>
      </w:r>
      <w:r w:rsidR="00141300" w:rsidRPr="000255C6">
        <w:rPr>
          <w:rStyle w:val="CharAmPartText"/>
        </w:rPr>
        <w:t>SDL changes and action plans</w:t>
      </w:r>
      <w:bookmarkEnd w:id="24"/>
    </w:p>
    <w:p w14:paraId="0A53D1F5" w14:textId="77777777" w:rsidR="009C0931" w:rsidRPr="000E0976" w:rsidRDefault="00312E96" w:rsidP="000255C6">
      <w:pPr>
        <w:pStyle w:val="ActHead8"/>
      </w:pPr>
      <w:bookmarkStart w:id="25" w:name="_Toc152923519"/>
      <w:r w:rsidRPr="000E0976">
        <w:t>Division 1—Ensuring that SDL changes pass through to water resource plans</w:t>
      </w:r>
      <w:bookmarkEnd w:id="25"/>
    </w:p>
    <w:p w14:paraId="4CAA4FB0" w14:textId="77777777" w:rsidR="00141300" w:rsidRPr="000E0976" w:rsidRDefault="00141300" w:rsidP="000255C6">
      <w:pPr>
        <w:pStyle w:val="ActHead9"/>
      </w:pPr>
      <w:bookmarkStart w:id="26" w:name="_Toc152923520"/>
      <w:r w:rsidRPr="000E0976">
        <w:t>Water Act 2007</w:t>
      </w:r>
      <w:bookmarkEnd w:id="26"/>
    </w:p>
    <w:p w14:paraId="6DD108B0" w14:textId="77777777" w:rsidR="00DE560A" w:rsidRPr="009F7ACA" w:rsidRDefault="00DE560A" w:rsidP="000255C6">
      <w:pPr>
        <w:pStyle w:val="ItemHead"/>
      </w:pPr>
      <w:r w:rsidRPr="009F7ACA">
        <w:t>15A  Subsection 4(1)</w:t>
      </w:r>
    </w:p>
    <w:p w14:paraId="07474CB7" w14:textId="77777777" w:rsidR="00DE560A" w:rsidRPr="009F7ACA" w:rsidRDefault="00DE560A" w:rsidP="000255C6">
      <w:pPr>
        <w:pStyle w:val="Item"/>
      </w:pPr>
      <w:r w:rsidRPr="009F7ACA">
        <w:t>Insert:</w:t>
      </w:r>
    </w:p>
    <w:p w14:paraId="5556B6DC" w14:textId="77777777" w:rsidR="00DE560A" w:rsidRPr="009F7ACA" w:rsidRDefault="00DE560A" w:rsidP="000255C6">
      <w:pPr>
        <w:pStyle w:val="Definition"/>
      </w:pPr>
      <w:r w:rsidRPr="009F7ACA">
        <w:rPr>
          <w:b/>
          <w:i/>
        </w:rPr>
        <w:t>Upper Murrumbidgee River</w:t>
      </w:r>
      <w:r w:rsidRPr="009F7ACA">
        <w:t xml:space="preserve"> means the waters of the Murrumbidgee River upstream of the Burrinjuck Dam.</w:t>
      </w:r>
    </w:p>
    <w:p w14:paraId="7AB20077" w14:textId="77777777" w:rsidR="00DE560A" w:rsidRPr="009F7ACA" w:rsidRDefault="00DE560A" w:rsidP="000255C6">
      <w:pPr>
        <w:pStyle w:val="ItemHead"/>
      </w:pPr>
      <w:r w:rsidRPr="009F7ACA">
        <w:t>15B  At the end of subsection 21(6)</w:t>
      </w:r>
    </w:p>
    <w:p w14:paraId="19C8E0AD" w14:textId="77777777" w:rsidR="00DE560A" w:rsidRPr="009F7ACA" w:rsidRDefault="00DE560A" w:rsidP="000255C6">
      <w:pPr>
        <w:pStyle w:val="Item"/>
      </w:pPr>
      <w:r w:rsidRPr="009F7ACA">
        <w:t>Add:</w:t>
      </w:r>
    </w:p>
    <w:p w14:paraId="4A6001AC" w14:textId="77777777" w:rsidR="00DE560A" w:rsidRPr="009F7ACA" w:rsidRDefault="00DE560A" w:rsidP="000255C6">
      <w:pPr>
        <w:pStyle w:val="notetext"/>
      </w:pPr>
      <w:r w:rsidRPr="009F7ACA">
        <w:t>Note:</w:t>
      </w:r>
      <w:r w:rsidRPr="009F7ACA">
        <w:tab/>
        <w:t>The Basin Plan applies to all Basin waters, including the Upper Murrumbidgee River, except to the extent that the Basin Plan is inconsistent with the licence mentioned in this subsection.</w:t>
      </w:r>
    </w:p>
    <w:p w14:paraId="3CBFE8CE" w14:textId="77777777" w:rsidR="00141300" w:rsidRPr="000E0976" w:rsidRDefault="00CE7C08" w:rsidP="000255C6">
      <w:pPr>
        <w:pStyle w:val="ItemHead"/>
      </w:pPr>
      <w:r w:rsidRPr="000E0976">
        <w:t>15</w:t>
      </w:r>
      <w:r w:rsidR="00141300" w:rsidRPr="000E0976">
        <w:t xml:space="preserve">  At the end of </w:t>
      </w:r>
      <w:r w:rsidR="003327BE" w:rsidRPr="000E0976">
        <w:t>section 2</w:t>
      </w:r>
      <w:r w:rsidR="00141300" w:rsidRPr="000E0976">
        <w:t>3B</w:t>
      </w:r>
    </w:p>
    <w:p w14:paraId="295306D2" w14:textId="77777777" w:rsidR="00141300" w:rsidRPr="000E0976" w:rsidRDefault="00141300" w:rsidP="000255C6">
      <w:pPr>
        <w:pStyle w:val="Item"/>
      </w:pPr>
      <w:r w:rsidRPr="000E0976">
        <w:t>Add:</w:t>
      </w:r>
    </w:p>
    <w:p w14:paraId="713973E9" w14:textId="74EA33CC" w:rsidR="00141300" w:rsidRPr="000E0976" w:rsidRDefault="00141300" w:rsidP="000255C6">
      <w:pPr>
        <w:pStyle w:val="subsection"/>
      </w:pPr>
      <w:r w:rsidRPr="000E0976">
        <w:tab/>
        <w:t>(8)</w:t>
      </w:r>
      <w:r w:rsidRPr="000E0976">
        <w:tab/>
        <w:t>If the</w:t>
      </w:r>
      <w:r w:rsidR="00250DAE" w:rsidRPr="000E0976">
        <w:t xml:space="preserve"> long</w:t>
      </w:r>
      <w:r w:rsidR="000255C6">
        <w:noBreakHyphen/>
      </w:r>
      <w:r w:rsidR="00250DAE" w:rsidRPr="000E0976">
        <w:t>term</w:t>
      </w:r>
      <w:r w:rsidRPr="000E0976">
        <w:t xml:space="preserve"> </w:t>
      </w:r>
      <w:r w:rsidR="00D93C1B" w:rsidRPr="000E0976">
        <w:t xml:space="preserve">average </w:t>
      </w:r>
      <w:r w:rsidRPr="000E0976">
        <w:t>sustainable diversion limit for a</w:t>
      </w:r>
      <w:r w:rsidR="00772311" w:rsidRPr="000E0976">
        <w:t>n SDL</w:t>
      </w:r>
      <w:r w:rsidRPr="000E0976">
        <w:t xml:space="preserve"> resource unit is amended by a provision of </w:t>
      </w:r>
      <w:r w:rsidR="005C2419" w:rsidRPr="000E0976">
        <w:t>Schedule 2</w:t>
      </w:r>
      <w:r w:rsidR="009F6DE6" w:rsidRPr="000E0976">
        <w:t xml:space="preserve"> </w:t>
      </w:r>
      <w:r w:rsidR="007C2DFC" w:rsidRPr="000E0976">
        <w:t>to</w:t>
      </w:r>
      <w:r w:rsidRPr="000E0976">
        <w:t xml:space="preserve"> the</w:t>
      </w:r>
      <w:r w:rsidRPr="000E0976">
        <w:rPr>
          <w:i/>
        </w:rPr>
        <w:t xml:space="preserve"> Water Amendment (Restoring </w:t>
      </w:r>
      <w:r w:rsidR="007074BB" w:rsidRPr="000E0976">
        <w:rPr>
          <w:i/>
        </w:rPr>
        <w:t>Our</w:t>
      </w:r>
      <w:r w:rsidRPr="000E0976">
        <w:rPr>
          <w:i/>
        </w:rPr>
        <w:t xml:space="preserve"> Rivers) Act 2023</w:t>
      </w:r>
      <w:r w:rsidR="007C2DFC" w:rsidRPr="000E0976">
        <w:t xml:space="preserve"> </w:t>
      </w:r>
      <w:r w:rsidRPr="000E0976">
        <w:t>the amendment is taken, for the purposes of this Act and the Basin Plan, to be as a result of an amendment under this section.</w:t>
      </w:r>
    </w:p>
    <w:p w14:paraId="4420B8BE" w14:textId="77777777" w:rsidR="00141300" w:rsidRPr="000E0976" w:rsidRDefault="005C2419" w:rsidP="000255C6">
      <w:pPr>
        <w:pStyle w:val="ActHead8"/>
      </w:pPr>
      <w:bookmarkStart w:id="27" w:name="_Toc152923521"/>
      <w:r w:rsidRPr="000E0976">
        <w:t>Division 2</w:t>
      </w:r>
      <w:r w:rsidR="00141300" w:rsidRPr="000E0976">
        <w:t>—Action plans</w:t>
      </w:r>
      <w:bookmarkEnd w:id="27"/>
    </w:p>
    <w:p w14:paraId="365C17AF" w14:textId="77777777" w:rsidR="009C0931" w:rsidRPr="000E0976" w:rsidRDefault="009C0931" w:rsidP="000255C6">
      <w:pPr>
        <w:pStyle w:val="ActHead9"/>
      </w:pPr>
      <w:bookmarkStart w:id="28" w:name="_Toc152923522"/>
      <w:r w:rsidRPr="000E0976">
        <w:t>Water Act 2007</w:t>
      </w:r>
      <w:bookmarkEnd w:id="28"/>
    </w:p>
    <w:p w14:paraId="06055311" w14:textId="77777777" w:rsidR="00141300" w:rsidRPr="000E0976" w:rsidRDefault="00CE7C08" w:rsidP="000255C6">
      <w:pPr>
        <w:pStyle w:val="ItemHead"/>
      </w:pPr>
      <w:r w:rsidRPr="000E0976">
        <w:t>16</w:t>
      </w:r>
      <w:r w:rsidR="009F6DE6" w:rsidRPr="000E0976">
        <w:t xml:space="preserve">  </w:t>
      </w:r>
      <w:r w:rsidR="003327BE" w:rsidRPr="000E0976">
        <w:t>Paragraph 7</w:t>
      </w:r>
      <w:r w:rsidR="00141300" w:rsidRPr="000E0976">
        <w:t>1(1)(h)</w:t>
      </w:r>
    </w:p>
    <w:p w14:paraId="15507963" w14:textId="77777777" w:rsidR="00141300" w:rsidRPr="000E0976" w:rsidRDefault="00141300" w:rsidP="000255C6">
      <w:pPr>
        <w:pStyle w:val="Item"/>
      </w:pPr>
      <w:r w:rsidRPr="000E0976">
        <w:t>Omit “the actions”, substitute “a proposed set of actions (an</w:t>
      </w:r>
      <w:r w:rsidRPr="000E0976">
        <w:rPr>
          <w:b/>
          <w:i/>
        </w:rPr>
        <w:t xml:space="preserve"> action plan</w:t>
      </w:r>
      <w:r w:rsidRPr="000E0976">
        <w:t>)”.</w:t>
      </w:r>
    </w:p>
    <w:p w14:paraId="4B4D8602" w14:textId="77777777" w:rsidR="00141300" w:rsidRPr="000E0976" w:rsidRDefault="00CE7C08" w:rsidP="000255C6">
      <w:pPr>
        <w:pStyle w:val="ItemHead"/>
      </w:pPr>
      <w:r w:rsidRPr="000E0976">
        <w:lastRenderedPageBreak/>
        <w:t>17</w:t>
      </w:r>
      <w:r w:rsidR="009F6DE6" w:rsidRPr="000E0976">
        <w:t xml:space="preserve">  </w:t>
      </w:r>
      <w:r w:rsidR="00141300" w:rsidRPr="000E0976">
        <w:t>A</w:t>
      </w:r>
      <w:r w:rsidR="00F53941" w:rsidRPr="000E0976">
        <w:t>t the end of subsection</w:t>
      </w:r>
      <w:r w:rsidR="005C2419" w:rsidRPr="000E0976">
        <w:t> 7</w:t>
      </w:r>
      <w:r w:rsidR="00141300" w:rsidRPr="000E0976">
        <w:t>1(1)</w:t>
      </w:r>
    </w:p>
    <w:p w14:paraId="781AD9A8" w14:textId="77777777" w:rsidR="00141300" w:rsidRPr="000E0976" w:rsidRDefault="00F53941" w:rsidP="000255C6">
      <w:pPr>
        <w:pStyle w:val="Item"/>
      </w:pPr>
      <w:r w:rsidRPr="000E0976">
        <w:t>Add</w:t>
      </w:r>
      <w:r w:rsidR="00141300" w:rsidRPr="000E0976">
        <w:t>:</w:t>
      </w:r>
    </w:p>
    <w:p w14:paraId="391D078E" w14:textId="77777777" w:rsidR="00141300" w:rsidRPr="000E0976" w:rsidRDefault="00141300" w:rsidP="000255C6">
      <w:pPr>
        <w:pStyle w:val="paragraph"/>
      </w:pPr>
      <w:r w:rsidRPr="000E0976">
        <w:tab/>
        <w:t>; (</w:t>
      </w:r>
      <w:proofErr w:type="spellStart"/>
      <w:r w:rsidRPr="000E0976">
        <w:t>i</w:t>
      </w:r>
      <w:proofErr w:type="spellEnd"/>
      <w:r w:rsidRPr="000E0976">
        <w:t>)</w:t>
      </w:r>
      <w:r w:rsidRPr="000E0976">
        <w:tab/>
        <w:t xml:space="preserve">details of progress during the water accounting period in taking the proposed set of actions specified in an action plan under </w:t>
      </w:r>
      <w:r w:rsidR="00CD4275" w:rsidRPr="000E0976">
        <w:t>paragraph (</w:t>
      </w:r>
      <w:r w:rsidRPr="000E0976">
        <w:t>h) relating to the water accounting period.</w:t>
      </w:r>
    </w:p>
    <w:p w14:paraId="29B7A070" w14:textId="77777777" w:rsidR="00141300" w:rsidRPr="000E0976" w:rsidRDefault="00CE7C08" w:rsidP="000255C6">
      <w:pPr>
        <w:pStyle w:val="ItemHead"/>
      </w:pPr>
      <w:r w:rsidRPr="000E0976">
        <w:t>18</w:t>
      </w:r>
      <w:r w:rsidR="00141300" w:rsidRPr="000E0976">
        <w:t xml:space="preserve">  After </w:t>
      </w:r>
      <w:r w:rsidR="005C2419" w:rsidRPr="000E0976">
        <w:t>subsection 7</w:t>
      </w:r>
      <w:r w:rsidR="00141300" w:rsidRPr="000E0976">
        <w:t>1(1)</w:t>
      </w:r>
    </w:p>
    <w:p w14:paraId="0492B7F7" w14:textId="77777777" w:rsidR="00141300" w:rsidRPr="000E0976" w:rsidRDefault="00141300" w:rsidP="000255C6">
      <w:pPr>
        <w:pStyle w:val="Item"/>
      </w:pPr>
      <w:r w:rsidRPr="000E0976">
        <w:t>Insert:</w:t>
      </w:r>
    </w:p>
    <w:p w14:paraId="0BA838F4" w14:textId="77777777" w:rsidR="00141300" w:rsidRPr="000E0976" w:rsidRDefault="00141300" w:rsidP="000255C6">
      <w:pPr>
        <w:pStyle w:val="subsection"/>
      </w:pPr>
      <w:r w:rsidRPr="000E0976">
        <w:tab/>
        <w:t>(1A)</w:t>
      </w:r>
      <w:r w:rsidRPr="000E0976">
        <w:tab/>
        <w:t xml:space="preserve">The Basin Plan may specify the requirements for an action plan under </w:t>
      </w:r>
      <w:r w:rsidR="00CD4275" w:rsidRPr="000E0976">
        <w:t>paragraph (</w:t>
      </w:r>
      <w:r w:rsidRPr="000E0976">
        <w:t>1)(h), and an action plan must be in accordance with the specified requirements.</w:t>
      </w:r>
    </w:p>
    <w:p w14:paraId="4F9DA149" w14:textId="77777777" w:rsidR="00141300" w:rsidRPr="000E0976" w:rsidRDefault="00141300" w:rsidP="000255C6">
      <w:pPr>
        <w:pStyle w:val="subsection"/>
      </w:pPr>
      <w:r w:rsidRPr="000E0976">
        <w:tab/>
        <w:t>(1B)</w:t>
      </w:r>
      <w:r w:rsidRPr="000E0976">
        <w:tab/>
        <w:t xml:space="preserve">The Basin Plan may specify the details that must be provided under </w:t>
      </w:r>
      <w:r w:rsidR="00CD4275" w:rsidRPr="000E0976">
        <w:t>paragraph (</w:t>
      </w:r>
      <w:r w:rsidRPr="000E0976">
        <w:t>1)(</w:t>
      </w:r>
      <w:proofErr w:type="spellStart"/>
      <w:r w:rsidRPr="000E0976">
        <w:t>i</w:t>
      </w:r>
      <w:proofErr w:type="spellEnd"/>
      <w:r w:rsidRPr="000E0976">
        <w:t>) in relation to progress during a water accounting period in taking the proposed set of actions in an action plan, and details in the report must be in accordance with the requirements specified in the Basin Plan.</w:t>
      </w:r>
    </w:p>
    <w:p w14:paraId="36351676" w14:textId="3321B83A" w:rsidR="00E832CE" w:rsidRPr="00502FFB" w:rsidRDefault="00E832CE" w:rsidP="000255C6">
      <w:pPr>
        <w:pStyle w:val="subsection"/>
      </w:pPr>
      <w:r w:rsidRPr="00502FFB">
        <w:tab/>
        <w:t>(1C)</w:t>
      </w:r>
      <w:r w:rsidRPr="00502FFB">
        <w:tab/>
        <w:t>If, after the commencement of this subsection, a one</w:t>
      </w:r>
      <w:r w:rsidR="000255C6">
        <w:noBreakHyphen/>
      </w:r>
      <w:r w:rsidRPr="00502FFB">
        <w:t>off adjustment is to be made, as required by section 6.08D of the Basin Plan, to the cumulative balance for any surface water SDL resource unit for one or more relevant water accounting periods, a report under subsection (1) must also include the following information:</w:t>
      </w:r>
    </w:p>
    <w:p w14:paraId="2DAB800A" w14:textId="77777777" w:rsidR="00E832CE" w:rsidRPr="00502FFB" w:rsidRDefault="00E832CE" w:rsidP="000255C6">
      <w:pPr>
        <w:pStyle w:val="paragraph"/>
      </w:pPr>
      <w:r w:rsidRPr="00502FFB">
        <w:tab/>
        <w:t>(a)</w:t>
      </w:r>
      <w:r w:rsidRPr="00502FFB">
        <w:tab/>
        <w:t>the information mentioned in paragraphs (1)(b) and (c) in relation to each of the relevant water accounting periods;</w:t>
      </w:r>
    </w:p>
    <w:p w14:paraId="275BCAF0" w14:textId="73861C35" w:rsidR="00E832CE" w:rsidRPr="00502FFB" w:rsidRDefault="00E832CE" w:rsidP="000255C6">
      <w:pPr>
        <w:pStyle w:val="paragraph"/>
      </w:pPr>
      <w:r w:rsidRPr="00502FFB">
        <w:tab/>
        <w:t>(b)</w:t>
      </w:r>
      <w:r w:rsidRPr="00502FFB">
        <w:tab/>
        <w:t>any other information necessary to make the one</w:t>
      </w:r>
      <w:r w:rsidR="000255C6">
        <w:noBreakHyphen/>
      </w:r>
      <w:r w:rsidRPr="00502FFB">
        <w:t>off adjustment.</w:t>
      </w:r>
    </w:p>
    <w:p w14:paraId="078521B9" w14:textId="77777777" w:rsidR="00E832CE" w:rsidRPr="00502FFB" w:rsidRDefault="00E832CE" w:rsidP="000255C6">
      <w:pPr>
        <w:pStyle w:val="subsection"/>
      </w:pPr>
      <w:r w:rsidRPr="00502FFB">
        <w:tab/>
        <w:t>(1D)</w:t>
      </w:r>
      <w:r w:rsidRPr="00502FFB">
        <w:tab/>
        <w:t>The information required by subsection (1C) must be given to the Authority:</w:t>
      </w:r>
    </w:p>
    <w:p w14:paraId="196B6317" w14:textId="77777777" w:rsidR="00E832CE" w:rsidRPr="00502FFB" w:rsidRDefault="00E832CE" w:rsidP="000255C6">
      <w:pPr>
        <w:pStyle w:val="paragraph"/>
      </w:pPr>
      <w:r w:rsidRPr="00502FFB">
        <w:tab/>
        <w:t>(a)</w:t>
      </w:r>
      <w:r w:rsidRPr="00502FFB">
        <w:tab/>
        <w:t>if the register of take for the surface water SDL resource unit has already commenced as at the commencement of this subsection—in the first report given to the Authority under subsection (1) after the commencement of this subsection; or</w:t>
      </w:r>
    </w:p>
    <w:p w14:paraId="47C53BA0" w14:textId="77777777" w:rsidR="00E832CE" w:rsidRPr="00502FFB" w:rsidRDefault="00E832CE" w:rsidP="000255C6">
      <w:pPr>
        <w:pStyle w:val="paragraph"/>
      </w:pPr>
      <w:r w:rsidRPr="00502FFB">
        <w:tab/>
        <w:t>(b)</w:t>
      </w:r>
      <w:r w:rsidRPr="00502FFB">
        <w:tab/>
        <w:t xml:space="preserve">if the register of take for the surface water SDL resource unit has not already commenced as at the commencement of this subsection—in the first report given to the Authority under </w:t>
      </w:r>
      <w:r w:rsidRPr="00502FFB">
        <w:lastRenderedPageBreak/>
        <w:t>subsection (1) after the end of the water accounting period in which the register of take commences.</w:t>
      </w:r>
    </w:p>
    <w:p w14:paraId="748D53E5" w14:textId="77777777" w:rsidR="00E832CE" w:rsidRPr="00502FFB" w:rsidRDefault="00E832CE" w:rsidP="000255C6">
      <w:pPr>
        <w:pStyle w:val="subsection"/>
      </w:pPr>
      <w:r w:rsidRPr="00502FFB">
        <w:tab/>
        <w:t>(1E)</w:t>
      </w:r>
      <w:r w:rsidRPr="00502FFB">
        <w:tab/>
        <w:t>Expressions used in subsections (1C) and (1D) have the same meanings as they have in the Basin Plan.</w:t>
      </w:r>
    </w:p>
    <w:p w14:paraId="6D4153A5" w14:textId="77777777" w:rsidR="000D0845" w:rsidRPr="000E0976" w:rsidRDefault="00CE7C08" w:rsidP="000255C6">
      <w:pPr>
        <w:pStyle w:val="ItemHead"/>
      </w:pPr>
      <w:r w:rsidRPr="000E0976">
        <w:t>19</w:t>
      </w:r>
      <w:r w:rsidR="00357B1D" w:rsidRPr="000E0976">
        <w:t xml:space="preserve">  </w:t>
      </w:r>
      <w:r w:rsidR="000D0845" w:rsidRPr="000E0976">
        <w:t xml:space="preserve">After </w:t>
      </w:r>
      <w:r w:rsidR="005C2419" w:rsidRPr="000E0976">
        <w:t>subsection 7</w:t>
      </w:r>
      <w:r w:rsidR="00E6060F" w:rsidRPr="000E0976">
        <w:t>5</w:t>
      </w:r>
      <w:r w:rsidR="000D0845" w:rsidRPr="000E0976">
        <w:t>(1)</w:t>
      </w:r>
    </w:p>
    <w:p w14:paraId="7E32D0E1" w14:textId="77777777" w:rsidR="000D0845" w:rsidRPr="000E0976" w:rsidRDefault="000D0845" w:rsidP="000255C6">
      <w:pPr>
        <w:pStyle w:val="Item"/>
      </w:pPr>
      <w:r w:rsidRPr="000E0976">
        <w:t>Insert:</w:t>
      </w:r>
    </w:p>
    <w:p w14:paraId="7E845653" w14:textId="77777777" w:rsidR="00753D52" w:rsidRPr="000E0976" w:rsidRDefault="000D0845" w:rsidP="000255C6">
      <w:pPr>
        <w:pStyle w:val="subsection"/>
      </w:pPr>
      <w:r w:rsidRPr="000E0976">
        <w:tab/>
        <w:t>(1AA)</w:t>
      </w:r>
      <w:r w:rsidRPr="000E0976">
        <w:tab/>
      </w:r>
      <w:r w:rsidR="00753D52" w:rsidRPr="000E0976">
        <w:t xml:space="preserve">For the purposes of </w:t>
      </w:r>
      <w:r w:rsidR="003327BE" w:rsidRPr="000E0976">
        <w:t>subsection (</w:t>
      </w:r>
      <w:r w:rsidRPr="000E0976">
        <w:t>1),</w:t>
      </w:r>
      <w:r w:rsidR="00753D52" w:rsidRPr="000E0976">
        <w:t xml:space="preserve"> the Basin Plan may specify the amounts in relation to:</w:t>
      </w:r>
    </w:p>
    <w:p w14:paraId="35F0A178" w14:textId="77777777" w:rsidR="00D334F3" w:rsidRPr="000E0976" w:rsidRDefault="00753D52" w:rsidP="000255C6">
      <w:pPr>
        <w:pStyle w:val="paragraph"/>
      </w:pPr>
      <w:r w:rsidRPr="000E0976">
        <w:tab/>
        <w:t>(a)</w:t>
      </w:r>
      <w:r w:rsidRPr="000E0976">
        <w:tab/>
      </w:r>
      <w:r w:rsidR="00D334F3" w:rsidRPr="000E0976">
        <w:t xml:space="preserve">cumulative reductions (which may include a reduction that is taken to have occurred under </w:t>
      </w:r>
      <w:r w:rsidR="005C2419" w:rsidRPr="000E0976">
        <w:t>subsection 7</w:t>
      </w:r>
      <w:r w:rsidR="00D334F3" w:rsidRPr="000E0976">
        <w:t>8(3)</w:t>
      </w:r>
      <w:r w:rsidR="00E6060F" w:rsidRPr="000E0976">
        <w:t xml:space="preserve"> from the amount specified for the purposes </w:t>
      </w:r>
      <w:r w:rsidR="00AD4F14" w:rsidRPr="000E0976">
        <w:t>of</w:t>
      </w:r>
      <w:r w:rsidR="00E6060F" w:rsidRPr="000E0976">
        <w:t xml:space="preserve"> </w:t>
      </w:r>
      <w:r w:rsidR="005C2419" w:rsidRPr="000E0976">
        <w:t>subsection 7</w:t>
      </w:r>
      <w:r w:rsidR="00E6060F" w:rsidRPr="000E0976">
        <w:t>8(2)</w:t>
      </w:r>
      <w:r w:rsidR="00FD42D3" w:rsidRPr="000E0976">
        <w:t>)</w:t>
      </w:r>
      <w:r w:rsidR="006300B8" w:rsidRPr="000E0976">
        <w:t>; or</w:t>
      </w:r>
    </w:p>
    <w:p w14:paraId="6B6F410C" w14:textId="77777777" w:rsidR="00E6060F" w:rsidRPr="000E0976" w:rsidRDefault="00D334F3" w:rsidP="000255C6">
      <w:pPr>
        <w:pStyle w:val="paragraph"/>
      </w:pPr>
      <w:r w:rsidRPr="000E0976">
        <w:tab/>
        <w:t>(b)</w:t>
      </w:r>
      <w:r w:rsidRPr="000E0976">
        <w:tab/>
        <w:t>reductions resulting from changes to the SDL from time to time</w:t>
      </w:r>
      <w:r w:rsidR="000D0845" w:rsidRPr="000E0976">
        <w:t>.</w:t>
      </w:r>
    </w:p>
    <w:p w14:paraId="261F5C00" w14:textId="77777777" w:rsidR="00174C15" w:rsidRPr="000E0976" w:rsidRDefault="00CE7C08" w:rsidP="000255C6">
      <w:pPr>
        <w:pStyle w:val="ItemHead"/>
      </w:pPr>
      <w:r w:rsidRPr="000E0976">
        <w:t>20</w:t>
      </w:r>
      <w:r w:rsidR="00174C15" w:rsidRPr="000E0976">
        <w:t xml:space="preserve">  After </w:t>
      </w:r>
      <w:r w:rsidR="005C2419" w:rsidRPr="000E0976">
        <w:t>section 7</w:t>
      </w:r>
      <w:r w:rsidR="00174C15" w:rsidRPr="000E0976">
        <w:t>7</w:t>
      </w:r>
    </w:p>
    <w:p w14:paraId="1C19428B" w14:textId="77777777" w:rsidR="00174C15" w:rsidRPr="000E0976" w:rsidRDefault="00174C15" w:rsidP="000255C6">
      <w:pPr>
        <w:pStyle w:val="Item"/>
      </w:pPr>
      <w:r w:rsidRPr="000E0976">
        <w:t>Insert:</w:t>
      </w:r>
    </w:p>
    <w:p w14:paraId="101AA079" w14:textId="77777777" w:rsidR="00174C15" w:rsidRPr="000E0976" w:rsidRDefault="00174C15" w:rsidP="000255C6">
      <w:pPr>
        <w:pStyle w:val="ActHead5"/>
      </w:pPr>
      <w:bookmarkStart w:id="29" w:name="_Toc152923523"/>
      <w:r w:rsidRPr="000255C6">
        <w:rPr>
          <w:rStyle w:val="CharSectno"/>
        </w:rPr>
        <w:t>77A</w:t>
      </w:r>
      <w:r w:rsidRPr="000E0976">
        <w:t xml:space="preserve">  Commonwealth may request information for the purposes of this Division</w:t>
      </w:r>
      <w:bookmarkEnd w:id="29"/>
    </w:p>
    <w:p w14:paraId="688AEA7E" w14:textId="77777777" w:rsidR="00174C15" w:rsidRPr="000E0976" w:rsidRDefault="00174C15" w:rsidP="000255C6">
      <w:pPr>
        <w:pStyle w:val="subsection"/>
      </w:pPr>
      <w:r w:rsidRPr="000E0976">
        <w:tab/>
      </w:r>
      <w:r w:rsidRPr="000E0976">
        <w:tab/>
        <w:t>The Commonwealth may request that a Basin State provide information to the Commonwealth for the purposes of this Division, including, but not limited to, information about:</w:t>
      </w:r>
    </w:p>
    <w:p w14:paraId="3452C7E1" w14:textId="77777777" w:rsidR="00434901" w:rsidRPr="000E0976" w:rsidRDefault="00174C15" w:rsidP="000255C6">
      <w:pPr>
        <w:pStyle w:val="paragraph"/>
      </w:pPr>
      <w:r w:rsidRPr="000E0976">
        <w:tab/>
        <w:t>(a)</w:t>
      </w:r>
      <w:r w:rsidR="00434901" w:rsidRPr="000E0976">
        <w:tab/>
      </w:r>
      <w:r w:rsidRPr="000E0976">
        <w:t>the particulars and history of a water access entitlemen</w:t>
      </w:r>
      <w:r w:rsidR="00434901" w:rsidRPr="000E0976">
        <w:t>t;</w:t>
      </w:r>
    </w:p>
    <w:p w14:paraId="66CACFFD" w14:textId="77777777" w:rsidR="00434901" w:rsidRPr="000E0976" w:rsidRDefault="00434901" w:rsidP="000255C6">
      <w:pPr>
        <w:pStyle w:val="paragraph"/>
      </w:pPr>
      <w:r w:rsidRPr="000E0976">
        <w:tab/>
      </w:r>
      <w:r w:rsidR="00174C15" w:rsidRPr="000E0976">
        <w:t>(b</w:t>
      </w:r>
      <w:r w:rsidRPr="000E0976">
        <w:t>)</w:t>
      </w:r>
      <w:r w:rsidRPr="000E0976">
        <w:tab/>
      </w:r>
      <w:r w:rsidR="00174C15" w:rsidRPr="000E0976">
        <w:t>decisions about how the Basin States are making changes to water access entitlements, including in relation to the date of effect of changes, the manner in which changes come into operation and how certainty is achieved in relation to these matters</w:t>
      </w:r>
      <w:r w:rsidRPr="000E0976">
        <w:t>;</w:t>
      </w:r>
    </w:p>
    <w:p w14:paraId="0D9A012B" w14:textId="77777777" w:rsidR="00791154" w:rsidRDefault="00434901" w:rsidP="000255C6">
      <w:pPr>
        <w:pStyle w:val="paragraph"/>
      </w:pPr>
      <w:r w:rsidRPr="000E0976">
        <w:tab/>
      </w:r>
      <w:r w:rsidR="00174C15" w:rsidRPr="000E0976">
        <w:t>(c)</w:t>
      </w:r>
      <w:r w:rsidRPr="000E0976">
        <w:tab/>
      </w:r>
      <w:r w:rsidR="00174C15" w:rsidRPr="000E0976">
        <w:t>such other information as is relevant to payments to water access entitlement holders.</w:t>
      </w:r>
    </w:p>
    <w:p w14:paraId="6C618BC9" w14:textId="77777777" w:rsidR="002B10A3" w:rsidRDefault="002B10A3" w:rsidP="000255C6">
      <w:pPr>
        <w:pStyle w:val="ItemHead"/>
      </w:pPr>
      <w:r>
        <w:t>21  After Division 4 of Part 2</w:t>
      </w:r>
    </w:p>
    <w:p w14:paraId="753C8A4A" w14:textId="77777777" w:rsidR="002B10A3" w:rsidRDefault="002B10A3" w:rsidP="000255C6">
      <w:pPr>
        <w:pStyle w:val="Item"/>
      </w:pPr>
      <w:r>
        <w:t>Insert:</w:t>
      </w:r>
    </w:p>
    <w:p w14:paraId="2E9224DB" w14:textId="4D6B5585" w:rsidR="002B10A3" w:rsidRPr="00FF7B3B" w:rsidRDefault="002B10A3" w:rsidP="000255C6">
      <w:pPr>
        <w:pStyle w:val="ActHead3"/>
      </w:pPr>
      <w:bookmarkStart w:id="30" w:name="_Toc152923524"/>
      <w:r w:rsidRPr="000255C6">
        <w:rPr>
          <w:rStyle w:val="CharDivNo"/>
        </w:rPr>
        <w:t>Division 4A</w:t>
      </w:r>
      <w:r>
        <w:t>—</w:t>
      </w:r>
      <w:r w:rsidRPr="000255C6">
        <w:rPr>
          <w:rStyle w:val="CharDivText"/>
        </w:rPr>
        <w:t>Annual progress reports relating to water recovery targets</w:t>
      </w:r>
      <w:r w:rsidR="00E832CE" w:rsidRPr="000255C6">
        <w:rPr>
          <w:rStyle w:val="CharDivText"/>
        </w:rPr>
        <w:t xml:space="preserve"> and to the Snowy Scheme</w:t>
      </w:r>
      <w:bookmarkEnd w:id="30"/>
    </w:p>
    <w:p w14:paraId="379CB5A8" w14:textId="77777777" w:rsidR="002B10A3" w:rsidRDefault="002B10A3" w:rsidP="000255C6">
      <w:pPr>
        <w:pStyle w:val="ActHead5"/>
      </w:pPr>
      <w:bookmarkStart w:id="31" w:name="_Toc152923525"/>
      <w:r w:rsidRPr="000255C6">
        <w:rPr>
          <w:rStyle w:val="CharSectno"/>
        </w:rPr>
        <w:t>85AB</w:t>
      </w:r>
      <w:r>
        <w:t xml:space="preserve">  Secretary to prepare annual reports</w:t>
      </w:r>
      <w:bookmarkEnd w:id="31"/>
    </w:p>
    <w:p w14:paraId="11F1CE8B" w14:textId="77777777" w:rsidR="002B10A3" w:rsidRDefault="002B10A3" w:rsidP="000255C6">
      <w:pPr>
        <w:pStyle w:val="subsection"/>
      </w:pPr>
      <w:r>
        <w:tab/>
        <w:t>(1)</w:t>
      </w:r>
      <w:r>
        <w:tab/>
        <w:t>The Secretary must prepare an annual report on the activities undertaken for the purpose of making progress towards the following:</w:t>
      </w:r>
    </w:p>
    <w:p w14:paraId="048D5C2D" w14:textId="77777777" w:rsidR="002B10A3" w:rsidRDefault="002B10A3" w:rsidP="000255C6">
      <w:pPr>
        <w:pStyle w:val="paragraph"/>
      </w:pPr>
      <w:r>
        <w:tab/>
        <w:t>(a)</w:t>
      </w:r>
      <w:r>
        <w:tab/>
        <w:t>increasing the volume of the Basin water resources that is available for environmental use by 450 gigalitres;</w:t>
      </w:r>
    </w:p>
    <w:p w14:paraId="3E15EE3C" w14:textId="77777777" w:rsidR="002B10A3" w:rsidRDefault="002B10A3" w:rsidP="000255C6">
      <w:pPr>
        <w:pStyle w:val="paragraph"/>
        <w:rPr>
          <w:b/>
        </w:rPr>
      </w:pPr>
      <w:r>
        <w:tab/>
        <w:t>(b)</w:t>
      </w:r>
      <w:r>
        <w:tab/>
        <w:t>the Commonwealth’s water recovery target in relation to SDL resource units (as defined in the Basin Plan);</w:t>
      </w:r>
    </w:p>
    <w:p w14:paraId="6A613D00" w14:textId="256166BE" w:rsidR="002B10A3" w:rsidRDefault="002B10A3" w:rsidP="000255C6">
      <w:pPr>
        <w:pStyle w:val="paragraph"/>
      </w:pPr>
      <w:r>
        <w:tab/>
        <w:t>(c)</w:t>
      </w:r>
      <w:r>
        <w:tab/>
        <w:t>projects that relate to adjustments of long</w:t>
      </w:r>
      <w:r w:rsidR="000255C6">
        <w:noBreakHyphen/>
      </w:r>
      <w:r>
        <w:t>term average sustainable diversion limits under section 23A;</w:t>
      </w:r>
    </w:p>
    <w:p w14:paraId="2F6E1499" w14:textId="77777777" w:rsidR="002B10A3" w:rsidRPr="0094470A" w:rsidRDefault="002B10A3" w:rsidP="000255C6">
      <w:pPr>
        <w:pStyle w:val="paragraph"/>
      </w:pPr>
      <w:r>
        <w:rPr>
          <w:b/>
        </w:rPr>
        <w:tab/>
      </w:r>
      <w:r w:rsidRPr="0094470A">
        <w:t>(d)</w:t>
      </w:r>
      <w:r w:rsidRPr="0094470A">
        <w:tab/>
      </w:r>
      <w:r>
        <w:t>any other matter specified by the Minister in writing.</w:t>
      </w:r>
    </w:p>
    <w:p w14:paraId="4600FD3D" w14:textId="77777777" w:rsidR="00E832CE" w:rsidRDefault="00E832CE" w:rsidP="000255C6">
      <w:pPr>
        <w:pStyle w:val="subsection"/>
      </w:pPr>
      <w:r>
        <w:tab/>
        <w:t>(1A)</w:t>
      </w:r>
      <w:r>
        <w:tab/>
      </w:r>
      <w:r w:rsidRPr="00A62C37">
        <w:t xml:space="preserve">If, during a financial year, the Minister approved one or more programs (however described) in relation to which the Minister was required to consider the social and economic impact under </w:t>
      </w:r>
      <w:r>
        <w:t>section 8</w:t>
      </w:r>
      <w:r w:rsidRPr="00A62C37">
        <w:t xml:space="preserve">6ADB, the report under </w:t>
      </w:r>
      <w:r>
        <w:t>subsection (</w:t>
      </w:r>
      <w:r w:rsidRPr="00A62C37">
        <w:t>1) for that financial year must include:</w:t>
      </w:r>
    </w:p>
    <w:p w14:paraId="2EFFF29D" w14:textId="77777777" w:rsidR="00E832CE" w:rsidRDefault="00E832CE" w:rsidP="000255C6">
      <w:pPr>
        <w:pStyle w:val="paragraph"/>
      </w:pPr>
      <w:r>
        <w:tab/>
        <w:t>(a)</w:t>
      </w:r>
      <w:r>
        <w:tab/>
      </w:r>
      <w:r w:rsidRPr="00A62C37">
        <w:t>a description of the program or programs concerned; and</w:t>
      </w:r>
    </w:p>
    <w:p w14:paraId="2C0B48A1" w14:textId="77777777" w:rsidR="00E832CE" w:rsidRDefault="00E832CE" w:rsidP="000255C6">
      <w:pPr>
        <w:pStyle w:val="paragraph"/>
      </w:pPr>
      <w:r>
        <w:tab/>
        <w:t>(b)</w:t>
      </w:r>
      <w:r>
        <w:tab/>
      </w:r>
      <w:r w:rsidRPr="00A62C37">
        <w:t>the matters that the Minister took into account in undertaking that consideration</w:t>
      </w:r>
      <w:r>
        <w:t>.</w:t>
      </w:r>
    </w:p>
    <w:p w14:paraId="47EE08ED" w14:textId="77777777" w:rsidR="00E832CE" w:rsidRDefault="00E832CE" w:rsidP="000255C6">
      <w:pPr>
        <w:pStyle w:val="notetext"/>
      </w:pPr>
      <w:r>
        <w:t>Note:</w:t>
      </w:r>
      <w:r>
        <w:tab/>
      </w:r>
      <w:r w:rsidRPr="00A62C37">
        <w:t xml:space="preserve">The kinds of matters taken into account by the Minister under </w:t>
      </w:r>
      <w:r>
        <w:t>paragraph (</w:t>
      </w:r>
      <w:r w:rsidRPr="00A62C37">
        <w:t>b) could include any social and economic impacts raised in the course of consultation, and any social and economic impacts of transitional support the Government has provided or is providing.</w:t>
      </w:r>
    </w:p>
    <w:p w14:paraId="2D190521" w14:textId="77777777" w:rsidR="002B10A3" w:rsidRDefault="002B10A3" w:rsidP="000255C6">
      <w:pPr>
        <w:pStyle w:val="subsection"/>
      </w:pPr>
      <w:r>
        <w:tab/>
        <w:t>(2)</w:t>
      </w:r>
      <w:r>
        <w:tab/>
        <w:t>The Secretary must prepare a report under subsection (1) in relation to:</w:t>
      </w:r>
    </w:p>
    <w:p w14:paraId="33E68AC5" w14:textId="77777777" w:rsidR="002B10A3" w:rsidRDefault="002B10A3" w:rsidP="000255C6">
      <w:pPr>
        <w:pStyle w:val="paragraph"/>
      </w:pPr>
      <w:r>
        <w:tab/>
        <w:t>(a)</w:t>
      </w:r>
      <w:r>
        <w:tab/>
        <w:t>the financial year beginning on 1 July 2023; and</w:t>
      </w:r>
    </w:p>
    <w:p w14:paraId="2E6681DB" w14:textId="77777777" w:rsidR="002B10A3" w:rsidRDefault="002B10A3" w:rsidP="000255C6">
      <w:pPr>
        <w:pStyle w:val="paragraph"/>
      </w:pPr>
      <w:r>
        <w:tab/>
        <w:t>(b)</w:t>
      </w:r>
      <w:r>
        <w:tab/>
        <w:t>each subsequent financial year up to and including the financial year beginning on 1 July 2027.</w:t>
      </w:r>
    </w:p>
    <w:p w14:paraId="2D9083AE" w14:textId="77777777" w:rsidR="002B10A3" w:rsidRDefault="002B10A3" w:rsidP="000255C6">
      <w:pPr>
        <w:pStyle w:val="subsection"/>
      </w:pPr>
      <w:r>
        <w:tab/>
        <w:t>(3)</w:t>
      </w:r>
      <w:r>
        <w:tab/>
        <w:t>The Secretary must provide each report under subsection (1) in relation to a financial year to the Minister by 30 October in the following financial year.</w:t>
      </w:r>
    </w:p>
    <w:p w14:paraId="62197BDD" w14:textId="57C17A97" w:rsidR="002B10A3" w:rsidRDefault="002B10A3" w:rsidP="000255C6">
      <w:pPr>
        <w:pStyle w:val="subsection"/>
      </w:pPr>
      <w:r>
        <w:tab/>
      </w:r>
      <w:r w:rsidRPr="00CB0231">
        <w:t>(</w:t>
      </w:r>
      <w:r>
        <w:t>4</w:t>
      </w:r>
      <w:r w:rsidRPr="00CB0231">
        <w:t>)</w:t>
      </w:r>
      <w:r w:rsidRPr="00CB0231">
        <w:tab/>
        <w:t xml:space="preserve">The Minister must cause a copy of </w:t>
      </w:r>
      <w:r>
        <w:t xml:space="preserve">each </w:t>
      </w:r>
      <w:r w:rsidRPr="00CB0231">
        <w:t xml:space="preserve">report </w:t>
      </w:r>
      <w:r>
        <w:t xml:space="preserve">under subsection (1) </w:t>
      </w:r>
      <w:r w:rsidRPr="00CB0231">
        <w:t>to be tabled in each House of the Parliament within 15 sitting days of that House after the Minister receives the report.</w:t>
      </w:r>
    </w:p>
    <w:p w14:paraId="590CFAE4" w14:textId="77777777" w:rsidR="00E832CE" w:rsidRPr="009F7ACA" w:rsidRDefault="00E832CE" w:rsidP="000255C6">
      <w:pPr>
        <w:pStyle w:val="ActHead5"/>
      </w:pPr>
      <w:bookmarkStart w:id="32" w:name="_Toc152923526"/>
      <w:r w:rsidRPr="000255C6">
        <w:rPr>
          <w:rStyle w:val="CharSectno"/>
        </w:rPr>
        <w:t>85ABA</w:t>
      </w:r>
      <w:r w:rsidRPr="009F7ACA">
        <w:t xml:space="preserve">  Secretary to prepare annual reports about water releases from the Snowy Scheme</w:t>
      </w:r>
      <w:bookmarkEnd w:id="32"/>
    </w:p>
    <w:p w14:paraId="6201D70A" w14:textId="77777777" w:rsidR="00E832CE" w:rsidRPr="009F7ACA" w:rsidRDefault="00E832CE" w:rsidP="000255C6">
      <w:pPr>
        <w:pStyle w:val="subsection"/>
      </w:pPr>
      <w:r w:rsidRPr="009F7ACA">
        <w:tab/>
        <w:t xml:space="preserve">(1) </w:t>
      </w:r>
      <w:r w:rsidRPr="009F7ACA">
        <w:tab/>
        <w:t>The Secretary must prepare an annual report on the release of water for environmental use from the Snowy Scheme.</w:t>
      </w:r>
    </w:p>
    <w:p w14:paraId="7BA38F25" w14:textId="77777777" w:rsidR="00E832CE" w:rsidRPr="009F7ACA" w:rsidRDefault="00E832CE" w:rsidP="000255C6">
      <w:pPr>
        <w:pStyle w:val="subsection"/>
      </w:pPr>
      <w:r w:rsidRPr="009F7ACA">
        <w:tab/>
        <w:t>(2)</w:t>
      </w:r>
      <w:r w:rsidRPr="009F7ACA">
        <w:tab/>
        <w:t xml:space="preserve">A report under subsection (1) must include the details mentioned in subsection (3), in relation to the release of water for environmental use during each period of 12 months beginning on 1 May (a </w:t>
      </w:r>
      <w:r w:rsidRPr="009F7ACA">
        <w:rPr>
          <w:b/>
          <w:i/>
        </w:rPr>
        <w:t>water year</w:t>
      </w:r>
      <w:r w:rsidRPr="009F7ACA">
        <w:t>), from the following:</w:t>
      </w:r>
    </w:p>
    <w:p w14:paraId="4CB76997" w14:textId="77777777" w:rsidR="00E832CE" w:rsidRPr="009F7ACA" w:rsidRDefault="00E832CE" w:rsidP="000255C6">
      <w:pPr>
        <w:pStyle w:val="paragraph"/>
      </w:pPr>
      <w:r w:rsidRPr="009F7ACA">
        <w:tab/>
        <w:t xml:space="preserve">(a) </w:t>
      </w:r>
      <w:r w:rsidRPr="009F7ACA">
        <w:tab/>
        <w:t>the Snowy River below Jindabyne Dam;</w:t>
      </w:r>
    </w:p>
    <w:p w14:paraId="335A961B" w14:textId="77777777" w:rsidR="00E832CE" w:rsidRPr="009F7ACA" w:rsidRDefault="00E832CE" w:rsidP="000255C6">
      <w:pPr>
        <w:pStyle w:val="paragraph"/>
      </w:pPr>
      <w:r w:rsidRPr="009F7ACA">
        <w:tab/>
        <w:t>(b)</w:t>
      </w:r>
      <w:r w:rsidRPr="009F7ACA">
        <w:tab/>
        <w:t>the Snowy River below Guthega Dam via Falls Creek Aqueduct;</w:t>
      </w:r>
    </w:p>
    <w:p w14:paraId="353D51E4" w14:textId="77777777" w:rsidR="00E832CE" w:rsidRPr="009F7ACA" w:rsidRDefault="00E832CE" w:rsidP="000255C6">
      <w:pPr>
        <w:pStyle w:val="paragraph"/>
      </w:pPr>
      <w:r w:rsidRPr="009F7ACA">
        <w:tab/>
        <w:t>(c)</w:t>
      </w:r>
      <w:r w:rsidRPr="009F7ACA">
        <w:tab/>
        <w:t xml:space="preserve">the Snowy River below Island Bend Dam via </w:t>
      </w:r>
      <w:proofErr w:type="spellStart"/>
      <w:r w:rsidRPr="009F7ACA">
        <w:t>Tolbar</w:t>
      </w:r>
      <w:proofErr w:type="spellEnd"/>
      <w:r w:rsidRPr="009F7ACA">
        <w:t xml:space="preserve"> Creek Aqueduct and Diggers Creek Aqueduct;</w:t>
      </w:r>
    </w:p>
    <w:p w14:paraId="0C7B67A1" w14:textId="77777777" w:rsidR="00E832CE" w:rsidRPr="009F7ACA" w:rsidRDefault="00E832CE" w:rsidP="000255C6">
      <w:pPr>
        <w:pStyle w:val="paragraph"/>
      </w:pPr>
      <w:r w:rsidRPr="009F7ACA">
        <w:tab/>
        <w:t>(d)</w:t>
      </w:r>
      <w:r w:rsidRPr="009F7ACA">
        <w:tab/>
        <w:t xml:space="preserve">the Upper Murrumbidgee River below </w:t>
      </w:r>
      <w:proofErr w:type="spellStart"/>
      <w:r w:rsidRPr="009F7ACA">
        <w:t>Tantangara</w:t>
      </w:r>
      <w:proofErr w:type="spellEnd"/>
      <w:r w:rsidRPr="009F7ACA">
        <w:t xml:space="preserve"> Dam;</w:t>
      </w:r>
    </w:p>
    <w:p w14:paraId="7543501F" w14:textId="77777777" w:rsidR="00E832CE" w:rsidRPr="009F7ACA" w:rsidRDefault="00E832CE" w:rsidP="000255C6">
      <w:pPr>
        <w:pStyle w:val="paragraph"/>
      </w:pPr>
      <w:r w:rsidRPr="009F7ACA">
        <w:tab/>
        <w:t>(e)</w:t>
      </w:r>
      <w:r w:rsidRPr="009F7ACA">
        <w:tab/>
        <w:t xml:space="preserve">the </w:t>
      </w:r>
      <w:proofErr w:type="spellStart"/>
      <w:r w:rsidRPr="009F7ACA">
        <w:t>Goodradigbee</w:t>
      </w:r>
      <w:proofErr w:type="spellEnd"/>
      <w:r w:rsidRPr="009F7ACA">
        <w:t xml:space="preserve"> River below </w:t>
      </w:r>
      <w:proofErr w:type="spellStart"/>
      <w:r w:rsidRPr="009F7ACA">
        <w:t>Goodradigbee</w:t>
      </w:r>
      <w:proofErr w:type="spellEnd"/>
      <w:r w:rsidRPr="009F7ACA">
        <w:t xml:space="preserve"> Aqueduct;</w:t>
      </w:r>
    </w:p>
    <w:p w14:paraId="32659DCA" w14:textId="77777777" w:rsidR="00E832CE" w:rsidRPr="009F7ACA" w:rsidRDefault="00E832CE" w:rsidP="000255C6">
      <w:pPr>
        <w:pStyle w:val="paragraph"/>
      </w:pPr>
      <w:r w:rsidRPr="009F7ACA">
        <w:tab/>
        <w:t>(f)</w:t>
      </w:r>
      <w:r w:rsidRPr="009F7ACA">
        <w:tab/>
        <w:t xml:space="preserve">the </w:t>
      </w:r>
      <w:proofErr w:type="spellStart"/>
      <w:r w:rsidRPr="009F7ACA">
        <w:t>Geehi</w:t>
      </w:r>
      <w:proofErr w:type="spellEnd"/>
      <w:r w:rsidRPr="009F7ACA">
        <w:t xml:space="preserve"> River below </w:t>
      </w:r>
      <w:proofErr w:type="spellStart"/>
      <w:r w:rsidRPr="009F7ACA">
        <w:t>Geehi</w:t>
      </w:r>
      <w:proofErr w:type="spellEnd"/>
      <w:r w:rsidRPr="009F7ACA">
        <w:t xml:space="preserve"> Dam via Middle Creek and Strzelecki Creek;</w:t>
      </w:r>
    </w:p>
    <w:p w14:paraId="7F6310D7" w14:textId="7471EEFE" w:rsidR="00E832CE" w:rsidRPr="009F7ACA" w:rsidRDefault="00E832CE" w:rsidP="000255C6">
      <w:pPr>
        <w:pStyle w:val="paragraph"/>
        <w:rPr>
          <w:sz w:val="16"/>
          <w:szCs w:val="16"/>
        </w:rPr>
      </w:pPr>
      <w:r w:rsidRPr="009F7ACA">
        <w:tab/>
        <w:t>(g)</w:t>
      </w:r>
      <w:r w:rsidRPr="009F7ACA">
        <w:tab/>
        <w:t>the River Murray via the Snowy</w:t>
      </w:r>
      <w:r w:rsidR="000255C6">
        <w:noBreakHyphen/>
      </w:r>
      <w:r w:rsidRPr="009F7ACA">
        <w:t>Murray Development and Hume Dam.</w:t>
      </w:r>
    </w:p>
    <w:p w14:paraId="168A0CBB" w14:textId="77777777" w:rsidR="00E832CE" w:rsidRPr="009F7ACA" w:rsidRDefault="00E832CE" w:rsidP="000255C6">
      <w:pPr>
        <w:pStyle w:val="subsection"/>
      </w:pPr>
      <w:r w:rsidRPr="009F7ACA">
        <w:tab/>
        <w:t>(3)</w:t>
      </w:r>
      <w:r w:rsidRPr="009F7ACA">
        <w:tab/>
        <w:t>The report must include the following:</w:t>
      </w:r>
    </w:p>
    <w:p w14:paraId="491728E4" w14:textId="77777777" w:rsidR="00E832CE" w:rsidRPr="009F7ACA" w:rsidRDefault="00E832CE" w:rsidP="000255C6">
      <w:pPr>
        <w:pStyle w:val="paragraph"/>
      </w:pPr>
      <w:r w:rsidRPr="009F7ACA">
        <w:tab/>
        <w:t>(a)</w:t>
      </w:r>
      <w:r w:rsidRPr="009F7ACA">
        <w:tab/>
        <w:t>targets for releases of water for environmental use;</w:t>
      </w:r>
    </w:p>
    <w:p w14:paraId="18888D32" w14:textId="77777777" w:rsidR="00E832CE" w:rsidRPr="009F7ACA" w:rsidRDefault="00E832CE" w:rsidP="000255C6">
      <w:pPr>
        <w:pStyle w:val="paragraph"/>
      </w:pPr>
      <w:r w:rsidRPr="009F7ACA">
        <w:tab/>
        <w:t>(b)</w:t>
      </w:r>
      <w:r w:rsidRPr="009F7ACA">
        <w:tab/>
        <w:t>actual releases of water for environmental use;</w:t>
      </w:r>
    </w:p>
    <w:p w14:paraId="499D6CE3" w14:textId="77777777" w:rsidR="00E832CE" w:rsidRPr="009F7ACA" w:rsidRDefault="00E832CE" w:rsidP="000255C6">
      <w:pPr>
        <w:pStyle w:val="paragraph"/>
      </w:pPr>
      <w:r w:rsidRPr="009F7ACA">
        <w:tab/>
        <w:t>(c)</w:t>
      </w:r>
      <w:r w:rsidRPr="009F7ACA">
        <w:tab/>
        <w:t>the seasonal timing and volume of releases of water for environmental use;</w:t>
      </w:r>
    </w:p>
    <w:p w14:paraId="3767235F" w14:textId="77777777" w:rsidR="00E832CE" w:rsidRPr="009F7ACA" w:rsidRDefault="00E832CE" w:rsidP="000255C6">
      <w:pPr>
        <w:pStyle w:val="paragraph"/>
      </w:pPr>
      <w:r w:rsidRPr="009F7ACA">
        <w:tab/>
        <w:t>(d)</w:t>
      </w:r>
      <w:r w:rsidRPr="009F7ACA">
        <w:tab/>
        <w:t>the environmental objectives that the releases of water were intended to achieve;</w:t>
      </w:r>
    </w:p>
    <w:p w14:paraId="0AC4C45D" w14:textId="77777777" w:rsidR="00E832CE" w:rsidRPr="009F7ACA" w:rsidRDefault="00E832CE" w:rsidP="000255C6">
      <w:pPr>
        <w:pStyle w:val="paragraph"/>
      </w:pPr>
      <w:r w:rsidRPr="009F7ACA">
        <w:tab/>
        <w:t>(e)</w:t>
      </w:r>
      <w:r w:rsidRPr="009F7ACA">
        <w:tab/>
        <w:t>any changes to the governance and regulatory arrangements outlined in the report as required by subsection (4).</w:t>
      </w:r>
    </w:p>
    <w:p w14:paraId="39ADD6E3" w14:textId="77777777" w:rsidR="00E832CE" w:rsidRPr="009F7ACA" w:rsidRDefault="00E832CE" w:rsidP="000255C6">
      <w:pPr>
        <w:pStyle w:val="subsection"/>
      </w:pPr>
      <w:r w:rsidRPr="009F7ACA">
        <w:tab/>
        <w:t>(4)</w:t>
      </w:r>
      <w:r w:rsidRPr="009F7ACA">
        <w:tab/>
        <w:t>The first report under subsection (1) must also include a general outline of the governance and regulatory arrangements relating to the Snowy Scheme.</w:t>
      </w:r>
    </w:p>
    <w:p w14:paraId="5D1997A8" w14:textId="77777777" w:rsidR="00E832CE" w:rsidRPr="009F7ACA" w:rsidRDefault="00E832CE" w:rsidP="000255C6">
      <w:pPr>
        <w:pStyle w:val="subsection"/>
        <w:rPr>
          <w:sz w:val="16"/>
          <w:szCs w:val="16"/>
        </w:rPr>
      </w:pPr>
      <w:r w:rsidRPr="009F7ACA">
        <w:tab/>
        <w:t xml:space="preserve">(5) </w:t>
      </w:r>
      <w:r w:rsidRPr="009F7ACA">
        <w:tab/>
        <w:t>The Secretary must prepare a report under subsection (1) in relation to:</w:t>
      </w:r>
    </w:p>
    <w:p w14:paraId="39DBF607" w14:textId="77777777" w:rsidR="00E832CE" w:rsidRPr="009F7ACA" w:rsidRDefault="00E832CE" w:rsidP="000255C6">
      <w:pPr>
        <w:pStyle w:val="paragraph"/>
        <w:rPr>
          <w:sz w:val="16"/>
          <w:szCs w:val="16"/>
        </w:rPr>
      </w:pPr>
      <w:r w:rsidRPr="009F7ACA">
        <w:tab/>
        <w:t>(a)</w:t>
      </w:r>
      <w:r w:rsidRPr="009F7ACA">
        <w:tab/>
        <w:t>the water year beginning on 1 May 2023; and</w:t>
      </w:r>
    </w:p>
    <w:p w14:paraId="467A36E5" w14:textId="77777777" w:rsidR="00E832CE" w:rsidRPr="009F7ACA" w:rsidRDefault="00E832CE" w:rsidP="000255C6">
      <w:pPr>
        <w:pStyle w:val="paragraph"/>
        <w:rPr>
          <w:sz w:val="16"/>
          <w:szCs w:val="16"/>
        </w:rPr>
      </w:pPr>
      <w:r w:rsidRPr="009F7ACA">
        <w:tab/>
        <w:t xml:space="preserve">(b) </w:t>
      </w:r>
      <w:r w:rsidRPr="009F7ACA">
        <w:tab/>
        <w:t>each subsequent water year.</w:t>
      </w:r>
    </w:p>
    <w:p w14:paraId="5998CC8D" w14:textId="77777777" w:rsidR="00E832CE" w:rsidRPr="009F7ACA" w:rsidRDefault="00E832CE" w:rsidP="000255C6">
      <w:pPr>
        <w:pStyle w:val="subsection"/>
        <w:rPr>
          <w:sz w:val="16"/>
          <w:szCs w:val="16"/>
        </w:rPr>
      </w:pPr>
      <w:r w:rsidRPr="009F7ACA">
        <w:tab/>
        <w:t>(6)</w:t>
      </w:r>
      <w:r w:rsidRPr="009F7ACA">
        <w:tab/>
        <w:t>The Secretary must provide each report under subsection (1) in</w:t>
      </w:r>
      <w:r w:rsidRPr="009F7ACA">
        <w:rPr>
          <w:sz w:val="16"/>
          <w:szCs w:val="16"/>
        </w:rPr>
        <w:t xml:space="preserve"> </w:t>
      </w:r>
      <w:r w:rsidRPr="009F7ACA">
        <w:t>relation to a water year by 30 October in the following water year.</w:t>
      </w:r>
    </w:p>
    <w:p w14:paraId="55EC2380" w14:textId="77777777" w:rsidR="00E832CE" w:rsidRPr="009F7ACA" w:rsidRDefault="00E832CE" w:rsidP="000255C6">
      <w:pPr>
        <w:pStyle w:val="subsection"/>
        <w:rPr>
          <w:sz w:val="16"/>
          <w:szCs w:val="16"/>
        </w:rPr>
      </w:pPr>
      <w:r w:rsidRPr="009F7ACA">
        <w:tab/>
        <w:t xml:space="preserve">(7) </w:t>
      </w:r>
      <w:r w:rsidRPr="009F7ACA">
        <w:tab/>
        <w:t>The Minister must cause a copy of each report under subsection (1) to be tabled in each House of the Parliament within 15 sitting days of that House after the Minister receives the report.</w:t>
      </w:r>
    </w:p>
    <w:p w14:paraId="6049E5BE" w14:textId="2BE29754" w:rsidR="00E832CE" w:rsidRPr="000E0976" w:rsidRDefault="00E832CE" w:rsidP="000255C6">
      <w:pPr>
        <w:pStyle w:val="subsection"/>
      </w:pPr>
      <w:r w:rsidRPr="009F7ACA">
        <w:tab/>
        <w:t xml:space="preserve">(8) </w:t>
      </w:r>
      <w:r w:rsidRPr="009F7ACA">
        <w:tab/>
        <w:t xml:space="preserve">In this section, </w:t>
      </w:r>
      <w:r w:rsidRPr="009F7ACA">
        <w:rPr>
          <w:b/>
          <w:i/>
        </w:rPr>
        <w:t>Snowy Scheme</w:t>
      </w:r>
      <w:r w:rsidRPr="009F7ACA">
        <w:t xml:space="preserve"> has the same meaning as in the Murray</w:t>
      </w:r>
      <w:r w:rsidR="000255C6">
        <w:noBreakHyphen/>
      </w:r>
      <w:r w:rsidRPr="009F7ACA">
        <w:t>Darling Basin Agreement.</w:t>
      </w:r>
    </w:p>
    <w:p w14:paraId="427A7A1B" w14:textId="77777777" w:rsidR="00E832CE" w:rsidRPr="000F54BF" w:rsidRDefault="00E832CE" w:rsidP="000255C6">
      <w:pPr>
        <w:pStyle w:val="ActHead7"/>
        <w:pageBreakBefore/>
      </w:pPr>
      <w:bookmarkStart w:id="33" w:name="_Hlk132932773"/>
      <w:bookmarkStart w:id="34" w:name="_Toc152923527"/>
      <w:r w:rsidRPr="000255C6">
        <w:rPr>
          <w:rStyle w:val="CharAmPartNo"/>
        </w:rPr>
        <w:t>Part 5</w:t>
      </w:r>
      <w:r w:rsidRPr="000F54BF">
        <w:t>—</w:t>
      </w:r>
      <w:r w:rsidRPr="000255C6">
        <w:rPr>
          <w:rStyle w:val="CharAmPartText"/>
        </w:rPr>
        <w:t>Reports about activities relating to Indigenous people</w:t>
      </w:r>
      <w:bookmarkEnd w:id="34"/>
    </w:p>
    <w:p w14:paraId="6FAB3519" w14:textId="77777777" w:rsidR="00E832CE" w:rsidRPr="000F54BF" w:rsidRDefault="00E832CE" w:rsidP="000255C6">
      <w:pPr>
        <w:pStyle w:val="ActHead9"/>
      </w:pPr>
      <w:bookmarkStart w:id="35" w:name="_Toc152923528"/>
      <w:r w:rsidRPr="000F54BF">
        <w:t>Water Act 2007</w:t>
      </w:r>
      <w:bookmarkEnd w:id="35"/>
    </w:p>
    <w:p w14:paraId="1620F160" w14:textId="77777777" w:rsidR="00E832CE" w:rsidRPr="000F54BF" w:rsidRDefault="00E832CE" w:rsidP="000255C6">
      <w:pPr>
        <w:pStyle w:val="ItemHead"/>
      </w:pPr>
      <w:r w:rsidRPr="000F54BF">
        <w:t>22  At the end of Part 2</w:t>
      </w:r>
    </w:p>
    <w:p w14:paraId="08D8BBEE" w14:textId="77777777" w:rsidR="00E832CE" w:rsidRPr="000F54BF" w:rsidRDefault="00E832CE" w:rsidP="000255C6">
      <w:pPr>
        <w:pStyle w:val="Item"/>
      </w:pPr>
      <w:r w:rsidRPr="000F54BF">
        <w:t>Add:</w:t>
      </w:r>
    </w:p>
    <w:p w14:paraId="7DAE5AF2" w14:textId="77777777" w:rsidR="00E832CE" w:rsidRPr="000F54BF" w:rsidRDefault="00E832CE" w:rsidP="000255C6">
      <w:pPr>
        <w:pStyle w:val="ActHead3"/>
      </w:pPr>
      <w:bookmarkStart w:id="36" w:name="_Toc152923529"/>
      <w:r w:rsidRPr="000255C6">
        <w:rPr>
          <w:rStyle w:val="CharDivNo"/>
        </w:rPr>
        <w:t>Division 6</w:t>
      </w:r>
      <w:r w:rsidRPr="000F54BF">
        <w:t>—</w:t>
      </w:r>
      <w:r w:rsidRPr="000255C6">
        <w:rPr>
          <w:rStyle w:val="CharDivText"/>
        </w:rPr>
        <w:t>Reports about activities relating to Indigenous people</w:t>
      </w:r>
      <w:bookmarkEnd w:id="36"/>
    </w:p>
    <w:p w14:paraId="24E3ECAD" w14:textId="77777777" w:rsidR="00E832CE" w:rsidRPr="000F54BF" w:rsidRDefault="00E832CE" w:rsidP="000255C6">
      <w:pPr>
        <w:pStyle w:val="ActHead5"/>
      </w:pPr>
      <w:bookmarkStart w:id="37" w:name="_Toc152923530"/>
      <w:r w:rsidRPr="000255C6">
        <w:rPr>
          <w:rStyle w:val="CharSectno"/>
        </w:rPr>
        <w:t>85E</w:t>
      </w:r>
      <w:r w:rsidRPr="000F54BF">
        <w:t xml:space="preserve">  Authority must prepare annual information on consideration of Indigenous matters</w:t>
      </w:r>
      <w:bookmarkEnd w:id="37"/>
    </w:p>
    <w:p w14:paraId="56FB7EF0" w14:textId="20789DF3" w:rsidR="00E832CE" w:rsidRPr="000F54BF" w:rsidRDefault="00E832CE" w:rsidP="000255C6">
      <w:pPr>
        <w:pStyle w:val="subsection"/>
      </w:pPr>
      <w:r w:rsidRPr="000F54BF">
        <w:tab/>
        <w:t>(1)</w:t>
      </w:r>
      <w:r w:rsidRPr="000F54BF">
        <w:tab/>
        <w:t>The Authority must prepare information in relation to each financial year on how, when planning for environmental watering in the Murray</w:t>
      </w:r>
      <w:r w:rsidR="000255C6">
        <w:noBreakHyphen/>
      </w:r>
      <w:r w:rsidRPr="000F54BF">
        <w:t>Darling Basin, holders of held environmental water:</w:t>
      </w:r>
    </w:p>
    <w:p w14:paraId="0941B214" w14:textId="77777777" w:rsidR="00E832CE" w:rsidRPr="000F54BF" w:rsidRDefault="00E832CE" w:rsidP="000255C6">
      <w:pPr>
        <w:pStyle w:val="paragraph"/>
      </w:pPr>
      <w:r w:rsidRPr="000F54BF">
        <w:tab/>
        <w:t>(a)</w:t>
      </w:r>
      <w:r w:rsidRPr="000F54BF">
        <w:tab/>
        <w:t>considered Indigenous values and Indigenous uses (as defined in the Basin Plan); and</w:t>
      </w:r>
    </w:p>
    <w:p w14:paraId="38596A87" w14:textId="77777777" w:rsidR="00E832CE" w:rsidRPr="000F54BF" w:rsidRDefault="00E832CE" w:rsidP="000255C6">
      <w:pPr>
        <w:pStyle w:val="paragraph"/>
      </w:pPr>
      <w:r w:rsidRPr="000F54BF">
        <w:tab/>
        <w:t>(b)</w:t>
      </w:r>
      <w:r w:rsidRPr="000F54BF">
        <w:tab/>
        <w:t>involved Indigenous people.</w:t>
      </w:r>
    </w:p>
    <w:p w14:paraId="59589EE6" w14:textId="77777777" w:rsidR="00E832CE" w:rsidRPr="000F54BF" w:rsidRDefault="00E832CE" w:rsidP="000255C6">
      <w:pPr>
        <w:pStyle w:val="subsection"/>
      </w:pPr>
      <w:r w:rsidRPr="000F54BF">
        <w:tab/>
        <w:t>(2)</w:t>
      </w:r>
      <w:r w:rsidRPr="000F54BF">
        <w:tab/>
        <w:t>The Authority must prepare information under subsection (1) in relation to:</w:t>
      </w:r>
    </w:p>
    <w:p w14:paraId="37D4BFF0" w14:textId="77777777" w:rsidR="00E832CE" w:rsidRPr="000F54BF" w:rsidRDefault="00E832CE" w:rsidP="000255C6">
      <w:pPr>
        <w:pStyle w:val="paragraph"/>
      </w:pPr>
      <w:r w:rsidRPr="000F54BF">
        <w:tab/>
        <w:t>(a)</w:t>
      </w:r>
      <w:r w:rsidRPr="000F54BF">
        <w:tab/>
        <w:t>the financial year beginning on 1 July 2023; and</w:t>
      </w:r>
    </w:p>
    <w:p w14:paraId="77D4209E" w14:textId="77777777" w:rsidR="00E832CE" w:rsidRPr="000F54BF" w:rsidRDefault="00E832CE" w:rsidP="000255C6">
      <w:pPr>
        <w:pStyle w:val="paragraph"/>
      </w:pPr>
      <w:r w:rsidRPr="000F54BF">
        <w:tab/>
        <w:t xml:space="preserve">(b) </w:t>
      </w:r>
      <w:r w:rsidRPr="000F54BF">
        <w:tab/>
        <w:t>each subsequent financial year.</w:t>
      </w:r>
    </w:p>
    <w:p w14:paraId="1FF443B6" w14:textId="77777777" w:rsidR="00E832CE" w:rsidRPr="000F54BF" w:rsidRDefault="00E832CE" w:rsidP="000255C6">
      <w:pPr>
        <w:pStyle w:val="subsection"/>
      </w:pPr>
      <w:r w:rsidRPr="000F54BF">
        <w:tab/>
        <w:t>(3)</w:t>
      </w:r>
      <w:r w:rsidRPr="000F54BF">
        <w:tab/>
        <w:t>The Authority must give the information to the Secretary in sufficient time for the information to be included in the Secretary’s report under section 85F.</w:t>
      </w:r>
    </w:p>
    <w:p w14:paraId="78D66FC3" w14:textId="77777777" w:rsidR="00E832CE" w:rsidRPr="000F54BF" w:rsidRDefault="00E832CE" w:rsidP="000255C6">
      <w:pPr>
        <w:pStyle w:val="ActHead5"/>
      </w:pPr>
      <w:bookmarkStart w:id="38" w:name="_Toc152923531"/>
      <w:r w:rsidRPr="000255C6">
        <w:rPr>
          <w:rStyle w:val="CharSectno"/>
        </w:rPr>
        <w:t>85F</w:t>
      </w:r>
      <w:r w:rsidRPr="000F54BF">
        <w:t xml:space="preserve">  Secretary to prepare annual reports about activities relating to Indigenous people</w:t>
      </w:r>
      <w:bookmarkEnd w:id="38"/>
    </w:p>
    <w:p w14:paraId="558A7317" w14:textId="77777777" w:rsidR="00E832CE" w:rsidRPr="000F54BF" w:rsidRDefault="00E832CE" w:rsidP="000255C6">
      <w:pPr>
        <w:pStyle w:val="subsection"/>
      </w:pPr>
      <w:r w:rsidRPr="000F54BF">
        <w:tab/>
        <w:t xml:space="preserve">(1) </w:t>
      </w:r>
      <w:r w:rsidRPr="000F54BF">
        <w:tab/>
        <w:t>The Secretary must prepare an annual report that includes:</w:t>
      </w:r>
    </w:p>
    <w:p w14:paraId="3B6E1EE2" w14:textId="77777777" w:rsidR="00E832CE" w:rsidRPr="000F54BF" w:rsidRDefault="00E832CE" w:rsidP="000255C6">
      <w:pPr>
        <w:pStyle w:val="paragraph"/>
      </w:pPr>
      <w:r w:rsidRPr="000F54BF">
        <w:tab/>
        <w:t>(a)</w:t>
      </w:r>
      <w:r w:rsidRPr="000F54BF">
        <w:tab/>
        <w:t>the information provided to the Secretary by the Authority under section 85E; and</w:t>
      </w:r>
    </w:p>
    <w:p w14:paraId="0AA3A2AA" w14:textId="77777777" w:rsidR="00E832CE" w:rsidRPr="000F54BF" w:rsidRDefault="00E832CE" w:rsidP="000255C6">
      <w:pPr>
        <w:pStyle w:val="paragraph"/>
      </w:pPr>
      <w:r w:rsidRPr="000F54BF">
        <w:tab/>
        <w:t>(b)</w:t>
      </w:r>
      <w:r w:rsidRPr="000F54BF">
        <w:tab/>
        <w:t>information about engagement and other activities undertaken for the purpose of ensuring that the management of Basin water resources takes into account spiritual, cultural, environmental, social and economic matters relevant to Indigenous people; and</w:t>
      </w:r>
    </w:p>
    <w:p w14:paraId="42A41013" w14:textId="77777777" w:rsidR="00E832CE" w:rsidRPr="000F54BF" w:rsidRDefault="00E832CE" w:rsidP="000255C6">
      <w:pPr>
        <w:pStyle w:val="paragraph"/>
      </w:pPr>
      <w:r w:rsidRPr="000F54BF">
        <w:tab/>
        <w:t>(c)</w:t>
      </w:r>
      <w:r w:rsidRPr="000F54BF">
        <w:tab/>
        <w:t>any other matter specified by the Minister in writing.</w:t>
      </w:r>
    </w:p>
    <w:p w14:paraId="2B098B36" w14:textId="77777777" w:rsidR="00E832CE" w:rsidRPr="000F54BF" w:rsidRDefault="00E832CE" w:rsidP="000255C6">
      <w:pPr>
        <w:pStyle w:val="subsection"/>
      </w:pPr>
      <w:r w:rsidRPr="000F54BF">
        <w:tab/>
        <w:t>(2)</w:t>
      </w:r>
      <w:r w:rsidRPr="000F54BF">
        <w:tab/>
        <w:t>In preparing a report under subsection (1), the Secretary:</w:t>
      </w:r>
    </w:p>
    <w:p w14:paraId="282E5615" w14:textId="77777777" w:rsidR="00E832CE" w:rsidRPr="000F54BF" w:rsidRDefault="00E832CE" w:rsidP="000255C6">
      <w:pPr>
        <w:pStyle w:val="paragraph"/>
      </w:pPr>
      <w:r w:rsidRPr="000F54BF">
        <w:tab/>
        <w:t>(a)</w:t>
      </w:r>
      <w:r w:rsidRPr="000F54BF">
        <w:tab/>
        <w:t>must consult the Authority and the Commonwealth Environmental Water Holder; and</w:t>
      </w:r>
    </w:p>
    <w:p w14:paraId="14A937B4" w14:textId="77777777" w:rsidR="00E832CE" w:rsidRPr="000F54BF" w:rsidRDefault="00E832CE" w:rsidP="000255C6">
      <w:pPr>
        <w:pStyle w:val="paragraph"/>
      </w:pPr>
      <w:r w:rsidRPr="000F54BF">
        <w:tab/>
        <w:t>(b)</w:t>
      </w:r>
      <w:r w:rsidRPr="000F54BF">
        <w:tab/>
        <w:t>may consult any other person or body the Secretary considers appropriate.</w:t>
      </w:r>
    </w:p>
    <w:p w14:paraId="3ACAA039" w14:textId="77777777" w:rsidR="00E832CE" w:rsidRPr="000F54BF" w:rsidRDefault="00E832CE" w:rsidP="000255C6">
      <w:pPr>
        <w:pStyle w:val="subsection"/>
      </w:pPr>
      <w:r w:rsidRPr="000F54BF">
        <w:tab/>
        <w:t>(3)</w:t>
      </w:r>
      <w:r w:rsidRPr="000F54BF">
        <w:tab/>
        <w:t>The Secretary must prepare a report under subsection (1) in relation to:</w:t>
      </w:r>
    </w:p>
    <w:p w14:paraId="0A718E84" w14:textId="77777777" w:rsidR="00E832CE" w:rsidRPr="000F54BF" w:rsidRDefault="00E832CE" w:rsidP="000255C6">
      <w:pPr>
        <w:pStyle w:val="paragraph"/>
      </w:pPr>
      <w:r w:rsidRPr="000F54BF">
        <w:tab/>
        <w:t>(a)</w:t>
      </w:r>
      <w:r w:rsidRPr="000F54BF">
        <w:tab/>
        <w:t>the financial year beginning on 1 July 2023; and</w:t>
      </w:r>
    </w:p>
    <w:p w14:paraId="41750F55" w14:textId="77777777" w:rsidR="00E832CE" w:rsidRPr="000F54BF" w:rsidRDefault="00E832CE" w:rsidP="000255C6">
      <w:pPr>
        <w:pStyle w:val="paragraph"/>
      </w:pPr>
      <w:r w:rsidRPr="000F54BF">
        <w:tab/>
        <w:t xml:space="preserve">(b) </w:t>
      </w:r>
      <w:r w:rsidRPr="000F54BF">
        <w:tab/>
        <w:t>each subsequent financial year.</w:t>
      </w:r>
    </w:p>
    <w:p w14:paraId="42D9FE41" w14:textId="77777777" w:rsidR="00E832CE" w:rsidRPr="000F54BF" w:rsidRDefault="00E832CE" w:rsidP="000255C6">
      <w:pPr>
        <w:pStyle w:val="subsection"/>
      </w:pPr>
      <w:r w:rsidRPr="000F54BF">
        <w:tab/>
        <w:t>(4)</w:t>
      </w:r>
      <w:r w:rsidRPr="000F54BF">
        <w:tab/>
        <w:t>The Secretary must provide each report under subsection (1) in relation to a financial year to the Minister no later than 6 months after the end of that financial year.</w:t>
      </w:r>
    </w:p>
    <w:p w14:paraId="3FFBDD4E" w14:textId="77777777" w:rsidR="00E832CE" w:rsidRPr="000F54BF" w:rsidRDefault="00E832CE" w:rsidP="000255C6">
      <w:pPr>
        <w:pStyle w:val="subsection"/>
      </w:pPr>
      <w:r w:rsidRPr="000F54BF">
        <w:tab/>
        <w:t xml:space="preserve">(5) </w:t>
      </w:r>
      <w:r w:rsidRPr="000F54BF">
        <w:tab/>
        <w:t>The Minister must cause a copy of each report under subsection (1) to be tabled in each House of the Parliament within 15 sitting days of that House after the Minister receives the report.</w:t>
      </w:r>
    </w:p>
    <w:p w14:paraId="403F8352" w14:textId="77777777" w:rsidR="00E832CE" w:rsidRPr="0065018E" w:rsidRDefault="00E832CE" w:rsidP="000255C6">
      <w:pPr>
        <w:pStyle w:val="ActHead7"/>
        <w:pageBreakBefore/>
      </w:pPr>
      <w:bookmarkStart w:id="39" w:name="_Toc152923532"/>
      <w:r w:rsidRPr="000255C6">
        <w:rPr>
          <w:rStyle w:val="CharAmPartNo"/>
        </w:rPr>
        <w:t>Part 6</w:t>
      </w:r>
      <w:r w:rsidRPr="0065018E">
        <w:t>—</w:t>
      </w:r>
      <w:r w:rsidRPr="000255C6">
        <w:rPr>
          <w:rStyle w:val="CharAmPartText"/>
        </w:rPr>
        <w:t>Indigenous members of the Authority</w:t>
      </w:r>
      <w:bookmarkEnd w:id="39"/>
    </w:p>
    <w:p w14:paraId="5F9DA9EB" w14:textId="77777777" w:rsidR="00E832CE" w:rsidRPr="0065018E" w:rsidRDefault="00E832CE" w:rsidP="000255C6">
      <w:pPr>
        <w:pStyle w:val="ActHead9"/>
      </w:pPr>
      <w:bookmarkStart w:id="40" w:name="_Toc152923533"/>
      <w:r w:rsidRPr="0065018E">
        <w:t>Water Act 2007</w:t>
      </w:r>
      <w:bookmarkEnd w:id="40"/>
    </w:p>
    <w:p w14:paraId="3E8C9801" w14:textId="77777777" w:rsidR="00E832CE" w:rsidRPr="0065018E" w:rsidRDefault="00E832CE" w:rsidP="000255C6">
      <w:pPr>
        <w:pStyle w:val="ItemHead"/>
      </w:pPr>
      <w:r w:rsidRPr="0065018E">
        <w:t>22A  Paragraph 177(b)</w:t>
      </w:r>
    </w:p>
    <w:p w14:paraId="32B02CF7" w14:textId="77777777" w:rsidR="00E832CE" w:rsidRPr="0065018E" w:rsidRDefault="00E832CE" w:rsidP="000255C6">
      <w:pPr>
        <w:pStyle w:val="Item"/>
      </w:pPr>
      <w:r w:rsidRPr="0065018E">
        <w:t>Repeal the paragraph, substitute:</w:t>
      </w:r>
    </w:p>
    <w:p w14:paraId="2BB9C7F7" w14:textId="77777777" w:rsidR="00E832CE" w:rsidRPr="0065018E" w:rsidRDefault="00E832CE" w:rsidP="000255C6">
      <w:pPr>
        <w:pStyle w:val="paragraph"/>
      </w:pPr>
      <w:r w:rsidRPr="0065018E">
        <w:tab/>
        <w:t>(b)</w:t>
      </w:r>
      <w:r w:rsidRPr="0065018E">
        <w:tab/>
        <w:t>2 Indigenous persons recognised in the Indigenous community as having a high level of expertise in Indigenous matters relevant to Basin water resources, each of whom is a</w:t>
      </w:r>
      <w:r w:rsidRPr="0065018E">
        <w:rPr>
          <w:b/>
          <w:i/>
        </w:rPr>
        <w:t xml:space="preserve"> standing Indigenous Authority member </w:t>
      </w:r>
      <w:r w:rsidRPr="0065018E">
        <w:t>for the purposes of this Subdivision;</w:t>
      </w:r>
    </w:p>
    <w:p w14:paraId="1139061B" w14:textId="77777777" w:rsidR="00E832CE" w:rsidRPr="0065018E" w:rsidRDefault="00E832CE" w:rsidP="000255C6">
      <w:pPr>
        <w:pStyle w:val="ItemHead"/>
      </w:pPr>
      <w:r w:rsidRPr="0065018E">
        <w:t>22B  Subsection 178(2)</w:t>
      </w:r>
    </w:p>
    <w:p w14:paraId="53ABF633" w14:textId="77777777" w:rsidR="00E832CE" w:rsidRPr="0065018E" w:rsidRDefault="00E832CE" w:rsidP="000255C6">
      <w:pPr>
        <w:pStyle w:val="Item"/>
      </w:pPr>
      <w:r w:rsidRPr="0065018E">
        <w:t>Omit “the standing”, substitute “as a standing”.</w:t>
      </w:r>
    </w:p>
    <w:p w14:paraId="0710EBCE" w14:textId="77777777" w:rsidR="00E832CE" w:rsidRPr="0065018E" w:rsidRDefault="00E832CE" w:rsidP="000255C6">
      <w:pPr>
        <w:pStyle w:val="ItemHead"/>
      </w:pPr>
      <w:r w:rsidRPr="0065018E">
        <w:t>22C  Subsection 178(2A)</w:t>
      </w:r>
    </w:p>
    <w:p w14:paraId="2F32F92E" w14:textId="77777777" w:rsidR="00E832CE" w:rsidRPr="0065018E" w:rsidRDefault="00E832CE" w:rsidP="000255C6">
      <w:pPr>
        <w:pStyle w:val="Item"/>
      </w:pPr>
      <w:r w:rsidRPr="0065018E">
        <w:t>Omit “the standing”, substitute “a standing”.</w:t>
      </w:r>
    </w:p>
    <w:p w14:paraId="518E2E28" w14:textId="77777777" w:rsidR="00E832CE" w:rsidRPr="0065018E" w:rsidRDefault="00E832CE" w:rsidP="000255C6">
      <w:pPr>
        <w:pStyle w:val="ItemHead"/>
      </w:pPr>
      <w:r w:rsidRPr="0065018E">
        <w:t>22D  Subsection 180(3)</w:t>
      </w:r>
    </w:p>
    <w:p w14:paraId="568D8334" w14:textId="77777777" w:rsidR="00E832CE" w:rsidRPr="0065018E" w:rsidRDefault="00E832CE" w:rsidP="000255C6">
      <w:pPr>
        <w:pStyle w:val="Item"/>
      </w:pPr>
      <w:r w:rsidRPr="0065018E">
        <w:t>Omit “the standing”, substitute “a standing”.</w:t>
      </w:r>
    </w:p>
    <w:p w14:paraId="0DEF5775" w14:textId="77777777" w:rsidR="00E832CE" w:rsidRPr="0065018E" w:rsidRDefault="00E832CE" w:rsidP="000255C6">
      <w:pPr>
        <w:pStyle w:val="ItemHead"/>
        <w:ind w:left="0" w:firstLine="0"/>
      </w:pPr>
      <w:r w:rsidRPr="0065018E">
        <w:t>22E  Subsection 180(3A)</w:t>
      </w:r>
    </w:p>
    <w:p w14:paraId="31FAD6C2" w14:textId="77777777" w:rsidR="00E832CE" w:rsidRPr="0065018E" w:rsidRDefault="00E832CE" w:rsidP="000255C6">
      <w:pPr>
        <w:pStyle w:val="Item"/>
      </w:pPr>
      <w:r w:rsidRPr="0065018E">
        <w:t>Omit “the standing Indigenous Authority member unless the individual is an Indigenous person who has”, substitute “a standing Indigenous Authority member unless the individual is recognised in the Indigenous community as having”.</w:t>
      </w:r>
    </w:p>
    <w:p w14:paraId="7F0D8D3D" w14:textId="77777777" w:rsidR="00E832CE" w:rsidRPr="0065018E" w:rsidRDefault="00E832CE" w:rsidP="000255C6">
      <w:pPr>
        <w:pStyle w:val="Transitional"/>
      </w:pPr>
      <w:r w:rsidRPr="0065018E">
        <w:t>22F  In the appropriate position in Schedule 10</w:t>
      </w:r>
    </w:p>
    <w:p w14:paraId="45F06947" w14:textId="77777777" w:rsidR="00E832CE" w:rsidRPr="0065018E" w:rsidRDefault="00E832CE" w:rsidP="000255C6">
      <w:pPr>
        <w:pStyle w:val="Item"/>
      </w:pPr>
      <w:r w:rsidRPr="0065018E">
        <w:t>Insert:</w:t>
      </w:r>
    </w:p>
    <w:p w14:paraId="3303960C" w14:textId="77777777" w:rsidR="00E832CE" w:rsidRPr="0065018E" w:rsidRDefault="00E832CE" w:rsidP="000255C6">
      <w:pPr>
        <w:pStyle w:val="ActHead2"/>
      </w:pPr>
      <w:bookmarkStart w:id="41" w:name="_Toc152923534"/>
      <w:r w:rsidRPr="000255C6">
        <w:rPr>
          <w:rStyle w:val="CharPartNo"/>
        </w:rPr>
        <w:t>Part 3</w:t>
      </w:r>
      <w:r w:rsidRPr="0065018E">
        <w:t>—</w:t>
      </w:r>
      <w:r w:rsidRPr="000255C6">
        <w:rPr>
          <w:rStyle w:val="CharPartText"/>
        </w:rPr>
        <w:t>Application provision relating to the Water Amendment (Restoring Our Rivers) Act 2023</w:t>
      </w:r>
      <w:bookmarkEnd w:id="41"/>
    </w:p>
    <w:p w14:paraId="2BA00840" w14:textId="77777777" w:rsidR="00E832CE" w:rsidRPr="0065018E" w:rsidRDefault="00E832CE" w:rsidP="000255C6">
      <w:pPr>
        <w:pStyle w:val="Header"/>
      </w:pPr>
      <w:bookmarkStart w:id="42" w:name="_Hlk151544093"/>
      <w:r w:rsidRPr="000255C6">
        <w:rPr>
          <w:rStyle w:val="CharDivNo"/>
        </w:rPr>
        <w:t xml:space="preserve"> </w:t>
      </w:r>
      <w:r w:rsidRPr="000255C6">
        <w:rPr>
          <w:rStyle w:val="CharDivText"/>
        </w:rPr>
        <w:t xml:space="preserve"> </w:t>
      </w:r>
    </w:p>
    <w:p w14:paraId="35695A70" w14:textId="77777777" w:rsidR="00E832CE" w:rsidRPr="0065018E" w:rsidRDefault="00E832CE" w:rsidP="000255C6">
      <w:pPr>
        <w:pStyle w:val="ActHead5"/>
      </w:pPr>
      <w:bookmarkStart w:id="43" w:name="_Toc152923535"/>
      <w:bookmarkEnd w:id="42"/>
      <w:r w:rsidRPr="000255C6">
        <w:rPr>
          <w:rStyle w:val="CharSectno"/>
        </w:rPr>
        <w:t>1</w:t>
      </w:r>
      <w:r w:rsidRPr="0065018E">
        <w:t xml:space="preserve">  Application of amendments</w:t>
      </w:r>
      <w:bookmarkEnd w:id="43"/>
    </w:p>
    <w:p w14:paraId="25BF56B4" w14:textId="77777777" w:rsidR="00E832CE" w:rsidRPr="0065018E" w:rsidRDefault="00E832CE" w:rsidP="000255C6">
      <w:pPr>
        <w:pStyle w:val="subsection"/>
      </w:pPr>
      <w:r w:rsidRPr="0065018E">
        <w:tab/>
      </w:r>
      <w:r w:rsidRPr="0065018E">
        <w:tab/>
        <w:t xml:space="preserve">The amendments of sections 177, 178 and 180 made by Part 6 of Schedule 1 to the </w:t>
      </w:r>
      <w:r w:rsidRPr="0065018E">
        <w:rPr>
          <w:bCs/>
          <w:i/>
          <w:iCs/>
        </w:rPr>
        <w:t>Water Amendment (Restoring Our Rivers) Act 2023</w:t>
      </w:r>
      <w:r w:rsidRPr="0065018E">
        <w:rPr>
          <w:bCs/>
        </w:rPr>
        <w:t xml:space="preserve"> apply </w:t>
      </w:r>
      <w:r w:rsidRPr="0065018E">
        <w:t>in relation to appointments made on or after the commencement of that Schedule.</w:t>
      </w:r>
    </w:p>
    <w:p w14:paraId="2386E081" w14:textId="77777777" w:rsidR="00E832CE" w:rsidRDefault="00E832CE" w:rsidP="000255C6">
      <w:pPr>
        <w:pStyle w:val="ActHead7"/>
        <w:pageBreakBefore/>
      </w:pPr>
      <w:bookmarkStart w:id="44" w:name="_Toc152923536"/>
      <w:r w:rsidRPr="000255C6">
        <w:rPr>
          <w:rStyle w:val="CharAmPartNo"/>
        </w:rPr>
        <w:t>Part 7</w:t>
      </w:r>
      <w:r>
        <w:t>—</w:t>
      </w:r>
      <w:r w:rsidRPr="000255C6">
        <w:rPr>
          <w:rStyle w:val="CharAmPartText"/>
        </w:rPr>
        <w:t>Review of the Act to consider United Nations Declaration on the Rights of Indigenous Peoples</w:t>
      </w:r>
      <w:bookmarkEnd w:id="44"/>
    </w:p>
    <w:p w14:paraId="085F8258" w14:textId="77777777" w:rsidR="00E832CE" w:rsidRPr="00831A81" w:rsidRDefault="00E832CE" w:rsidP="000255C6">
      <w:pPr>
        <w:pStyle w:val="ActHead9"/>
      </w:pPr>
      <w:bookmarkStart w:id="45" w:name="_Toc152923537"/>
      <w:r>
        <w:t>Water Act 2007</w:t>
      </w:r>
      <w:bookmarkEnd w:id="45"/>
    </w:p>
    <w:p w14:paraId="53181667" w14:textId="77777777" w:rsidR="00E832CE" w:rsidRDefault="00E832CE" w:rsidP="000255C6">
      <w:pPr>
        <w:pStyle w:val="ItemHead"/>
      </w:pPr>
      <w:r>
        <w:t>23  After subsection 253(1)</w:t>
      </w:r>
    </w:p>
    <w:p w14:paraId="5E203C3E" w14:textId="77777777" w:rsidR="00E832CE" w:rsidRDefault="00E832CE" w:rsidP="000255C6">
      <w:pPr>
        <w:pStyle w:val="Item"/>
      </w:pPr>
      <w:r>
        <w:t>Insert:</w:t>
      </w:r>
    </w:p>
    <w:p w14:paraId="15B3F3AA" w14:textId="1A5A781C" w:rsidR="00E832CE" w:rsidRPr="00A90E4B" w:rsidRDefault="00E832CE" w:rsidP="000255C6">
      <w:pPr>
        <w:pStyle w:val="subsection"/>
      </w:pPr>
      <w:r>
        <w:rPr>
          <w:rFonts w:eastAsiaTheme="minorHAnsi"/>
          <w:lang w:eastAsia="en-US"/>
        </w:rPr>
        <w:tab/>
      </w:r>
      <w:r>
        <w:t>(1A)</w:t>
      </w:r>
      <w:r>
        <w:tab/>
        <w:t xml:space="preserve">The review must also identify opportunities under this Act to promote </w:t>
      </w:r>
      <w:r w:rsidRPr="00A90E4B">
        <w:t>the principle</w:t>
      </w:r>
      <w:r>
        <w:t>s set out in the</w:t>
      </w:r>
      <w:r w:rsidRPr="00A90E4B">
        <w:t xml:space="preserve"> United Nations Declaration on the Rights of Indigenous Peoples</w:t>
      </w:r>
      <w:r>
        <w:t xml:space="preserve">, being the Resolution adopted by the General Assembly of the United Nations on </w:t>
      </w:r>
      <w:r w:rsidR="000255C6">
        <w:t>13 September</w:t>
      </w:r>
      <w:r>
        <w:t xml:space="preserve"> 2007.</w:t>
      </w:r>
    </w:p>
    <w:p w14:paraId="33976BC5" w14:textId="77777777" w:rsidR="00E832CE" w:rsidRDefault="00E832CE" w:rsidP="000255C6">
      <w:pPr>
        <w:pStyle w:val="notetext"/>
      </w:pPr>
      <w:r w:rsidRPr="00752BE8">
        <w:t>Note:</w:t>
      </w:r>
      <w:r w:rsidRPr="00752BE8">
        <w:tab/>
        <w:t>The text of United Nations General Assembly resolutions could in 2023 be accessed through the United Nations’ website (https://www.un.org).</w:t>
      </w:r>
    </w:p>
    <w:p w14:paraId="682B8372" w14:textId="77777777" w:rsidR="00791154" w:rsidRPr="000E0976" w:rsidRDefault="005C2419" w:rsidP="000255C6">
      <w:pPr>
        <w:pStyle w:val="ActHead6"/>
        <w:pageBreakBefore/>
      </w:pPr>
      <w:bookmarkStart w:id="46" w:name="_Toc152923538"/>
      <w:r w:rsidRPr="000255C6">
        <w:rPr>
          <w:rStyle w:val="CharAmSchNo"/>
        </w:rPr>
        <w:t>Schedule 2</w:t>
      </w:r>
      <w:r w:rsidR="00791154" w:rsidRPr="000E0976">
        <w:t>—</w:t>
      </w:r>
      <w:r w:rsidR="00791154" w:rsidRPr="000255C6">
        <w:rPr>
          <w:rStyle w:val="CharAmSchText"/>
        </w:rPr>
        <w:t>Amendment of the Basin Plan 2012</w:t>
      </w:r>
      <w:bookmarkEnd w:id="46"/>
    </w:p>
    <w:p w14:paraId="685E886D" w14:textId="77777777" w:rsidR="00365657" w:rsidRPr="000E0976" w:rsidRDefault="00365657" w:rsidP="000255C6">
      <w:pPr>
        <w:pStyle w:val="Header"/>
      </w:pPr>
      <w:r w:rsidRPr="000255C6">
        <w:rPr>
          <w:rStyle w:val="CharAmPartNo"/>
        </w:rPr>
        <w:t xml:space="preserve"> </w:t>
      </w:r>
      <w:r w:rsidRPr="000255C6">
        <w:rPr>
          <w:rStyle w:val="CharAmPartText"/>
        </w:rPr>
        <w:t xml:space="preserve"> </w:t>
      </w:r>
    </w:p>
    <w:p w14:paraId="0DA4998A" w14:textId="77777777" w:rsidR="00791154" w:rsidRPr="000E0976" w:rsidRDefault="00791154" w:rsidP="000255C6">
      <w:pPr>
        <w:pStyle w:val="ActHead9"/>
      </w:pPr>
      <w:bookmarkStart w:id="47" w:name="_Toc152923539"/>
      <w:r w:rsidRPr="000E0976">
        <w:t>Basin Plan 2012</w:t>
      </w:r>
      <w:bookmarkEnd w:id="47"/>
    </w:p>
    <w:p w14:paraId="675D71BB" w14:textId="77777777" w:rsidR="00E832CE" w:rsidRPr="00502FFB" w:rsidRDefault="00E832CE" w:rsidP="000255C6">
      <w:pPr>
        <w:pStyle w:val="ItemHead"/>
      </w:pPr>
      <w:r w:rsidRPr="00502FFB">
        <w:t>1AA  Subsection 1.07(1)</w:t>
      </w:r>
    </w:p>
    <w:p w14:paraId="06E105A7" w14:textId="77777777" w:rsidR="00E832CE" w:rsidRPr="00502FFB" w:rsidRDefault="00E832CE" w:rsidP="000255C6">
      <w:pPr>
        <w:pStyle w:val="Item"/>
      </w:pPr>
      <w:r w:rsidRPr="00502FFB">
        <w:t>Insert:</w:t>
      </w:r>
    </w:p>
    <w:p w14:paraId="01A28EAB" w14:textId="77777777" w:rsidR="00E832CE" w:rsidRPr="00502FFB" w:rsidRDefault="00E832CE" w:rsidP="000255C6">
      <w:pPr>
        <w:pStyle w:val="Definition"/>
      </w:pPr>
      <w:r w:rsidRPr="00502FFB">
        <w:rPr>
          <w:b/>
          <w:i/>
        </w:rPr>
        <w:t>relevant water accounting period</w:t>
      </w:r>
      <w:r w:rsidRPr="00502FFB">
        <w:t>, in Division 1A of Part 4 of Chapter 6, has the meaning given by subsection 6.08E(4).</w:t>
      </w:r>
    </w:p>
    <w:p w14:paraId="6F86BDF7" w14:textId="77777777" w:rsidR="00E832CE" w:rsidRPr="009F7ACA" w:rsidRDefault="00E832CE" w:rsidP="000255C6">
      <w:pPr>
        <w:pStyle w:val="ItemHead"/>
      </w:pPr>
      <w:r w:rsidRPr="009F7ACA">
        <w:t>1A  At the end of section 1.08</w:t>
      </w:r>
    </w:p>
    <w:p w14:paraId="1F328E97" w14:textId="77777777" w:rsidR="00E832CE" w:rsidRPr="009F7ACA" w:rsidRDefault="00E832CE" w:rsidP="000255C6">
      <w:pPr>
        <w:pStyle w:val="Item"/>
      </w:pPr>
      <w:r w:rsidRPr="009F7ACA">
        <w:t>Add:</w:t>
      </w:r>
    </w:p>
    <w:p w14:paraId="7194F305" w14:textId="77777777" w:rsidR="00E832CE" w:rsidRPr="009F7ACA" w:rsidRDefault="00E832CE" w:rsidP="000255C6">
      <w:pPr>
        <w:pStyle w:val="notetext"/>
      </w:pPr>
      <w:r w:rsidRPr="009F7ACA">
        <w:t>Note:</w:t>
      </w:r>
      <w:r w:rsidRPr="009F7ACA">
        <w:tab/>
        <w:t>The Basin Plan applies to all Basin waters, including the Upper Murrumbidgee River, except to the extent that the Basin Plan is inconsistent with the licence mentioned in this section.</w:t>
      </w:r>
    </w:p>
    <w:p w14:paraId="7EA2F1BC" w14:textId="77777777" w:rsidR="00791154" w:rsidRPr="000E0976" w:rsidRDefault="00CE7C08" w:rsidP="000255C6">
      <w:pPr>
        <w:pStyle w:val="ItemHead"/>
      </w:pPr>
      <w:r w:rsidRPr="000E0976">
        <w:t>1</w:t>
      </w:r>
      <w:r w:rsidR="005B5EB4" w:rsidRPr="000E0976">
        <w:t xml:space="preserve">  </w:t>
      </w:r>
      <w:r w:rsidR="003327BE" w:rsidRPr="000E0976">
        <w:t>Division 1</w:t>
      </w:r>
      <w:r w:rsidR="00791154" w:rsidRPr="000E0976">
        <w:t xml:space="preserve"> of </w:t>
      </w:r>
      <w:r w:rsidR="005C2419" w:rsidRPr="000E0976">
        <w:t>Part 4</w:t>
      </w:r>
      <w:r w:rsidR="00791154" w:rsidRPr="000E0976">
        <w:t xml:space="preserve"> of </w:t>
      </w:r>
      <w:r w:rsidR="005C2419" w:rsidRPr="000E0976">
        <w:t>Chapter 6</w:t>
      </w:r>
      <w:r w:rsidR="00791154" w:rsidRPr="000E0976">
        <w:t xml:space="preserve"> (heading)</w:t>
      </w:r>
    </w:p>
    <w:p w14:paraId="4C20B8C0" w14:textId="77777777" w:rsidR="00791154" w:rsidRPr="000E0976" w:rsidRDefault="0061621C" w:rsidP="000255C6">
      <w:pPr>
        <w:pStyle w:val="Item"/>
      </w:pPr>
      <w:r w:rsidRPr="000E0976">
        <w:t>Repeal the heading, s</w:t>
      </w:r>
      <w:r w:rsidR="00791154" w:rsidRPr="000E0976">
        <w:t>ubstitute:</w:t>
      </w:r>
    </w:p>
    <w:p w14:paraId="1E5C768B" w14:textId="77777777" w:rsidR="00791154" w:rsidRPr="000E0976" w:rsidRDefault="003327BE" w:rsidP="000255C6">
      <w:pPr>
        <w:pStyle w:val="ActHead3"/>
      </w:pPr>
      <w:bookmarkStart w:id="48" w:name="_Hlk140491219"/>
      <w:bookmarkStart w:id="49" w:name="_Toc152923540"/>
      <w:r w:rsidRPr="000255C6">
        <w:rPr>
          <w:rStyle w:val="CharDivNo"/>
        </w:rPr>
        <w:t>Division 1</w:t>
      </w:r>
      <w:r w:rsidR="00791154" w:rsidRPr="000E0976">
        <w:t>—</w:t>
      </w:r>
      <w:r w:rsidR="00791154" w:rsidRPr="000255C6">
        <w:rPr>
          <w:rStyle w:val="CharDivText"/>
        </w:rPr>
        <w:t>Preliminary</w:t>
      </w:r>
      <w:bookmarkEnd w:id="49"/>
    </w:p>
    <w:bookmarkEnd w:id="48"/>
    <w:p w14:paraId="5C3C6F56" w14:textId="77777777" w:rsidR="00791154" w:rsidRPr="000E0976" w:rsidRDefault="00CE7C08" w:rsidP="000255C6">
      <w:pPr>
        <w:pStyle w:val="ItemHead"/>
      </w:pPr>
      <w:r w:rsidRPr="000E0976">
        <w:t>2</w:t>
      </w:r>
      <w:r w:rsidR="005B5EB4" w:rsidRPr="000E0976">
        <w:t xml:space="preserve">  </w:t>
      </w:r>
      <w:r w:rsidR="00791154" w:rsidRPr="000E0976">
        <w:t xml:space="preserve">After </w:t>
      </w:r>
      <w:r w:rsidR="005C2419" w:rsidRPr="000E0976">
        <w:t>section 6</w:t>
      </w:r>
      <w:r w:rsidR="00791154" w:rsidRPr="000E0976">
        <w:t>.08</w:t>
      </w:r>
    </w:p>
    <w:p w14:paraId="158822F7" w14:textId="77777777" w:rsidR="00791154" w:rsidRPr="000E0976" w:rsidRDefault="00791154" w:rsidP="000255C6">
      <w:pPr>
        <w:pStyle w:val="Item"/>
      </w:pPr>
      <w:r w:rsidRPr="000E0976">
        <w:t>Insert:</w:t>
      </w:r>
    </w:p>
    <w:p w14:paraId="22B226B6" w14:textId="77777777" w:rsidR="00791154" w:rsidRPr="000E0976" w:rsidRDefault="00791154" w:rsidP="000255C6">
      <w:pPr>
        <w:pStyle w:val="ActHead5"/>
      </w:pPr>
      <w:bookmarkStart w:id="50" w:name="_Hlk140482113"/>
      <w:bookmarkStart w:id="51" w:name="_Toc152923541"/>
      <w:r w:rsidRPr="000255C6">
        <w:rPr>
          <w:rStyle w:val="CharSectno"/>
        </w:rPr>
        <w:t>6.08A</w:t>
      </w:r>
      <w:r w:rsidR="005B5EB4" w:rsidRPr="000E0976">
        <w:t xml:space="preserve">  </w:t>
      </w:r>
      <w:r w:rsidRPr="000E0976">
        <w:t>Content of action plan</w:t>
      </w:r>
      <w:bookmarkEnd w:id="51"/>
    </w:p>
    <w:p w14:paraId="2783EAD0" w14:textId="77777777" w:rsidR="00791154" w:rsidRPr="000E0976" w:rsidRDefault="0069250A" w:rsidP="000255C6">
      <w:pPr>
        <w:pStyle w:val="subsection"/>
      </w:pPr>
      <w:r w:rsidRPr="000E0976">
        <w:tab/>
      </w:r>
      <w:r w:rsidR="00791154" w:rsidRPr="000E0976">
        <w:t>(1)</w:t>
      </w:r>
      <w:r w:rsidR="00791154" w:rsidRPr="000E0976">
        <w:tab/>
        <w:t>This section applies in relation to an action plan for the purposes of the following provisions:</w:t>
      </w:r>
    </w:p>
    <w:p w14:paraId="0AD3E71C" w14:textId="77777777" w:rsidR="00791154" w:rsidRPr="000E0976" w:rsidRDefault="0069250A" w:rsidP="000255C6">
      <w:pPr>
        <w:pStyle w:val="paragraph"/>
      </w:pPr>
      <w:r w:rsidRPr="000E0976">
        <w:tab/>
      </w:r>
      <w:r w:rsidR="00791154" w:rsidRPr="000E0976">
        <w:t>(a)</w:t>
      </w:r>
      <w:r w:rsidR="00791154" w:rsidRPr="000E0976">
        <w:tab/>
      </w:r>
      <w:r w:rsidR="005C2419" w:rsidRPr="000E0976">
        <w:t>subsection 7</w:t>
      </w:r>
      <w:r w:rsidR="00791154" w:rsidRPr="000E0976">
        <w:t>1(1A) of the Act;</w:t>
      </w:r>
    </w:p>
    <w:p w14:paraId="7E55E3D3" w14:textId="77777777" w:rsidR="00791154" w:rsidRPr="000E0976" w:rsidRDefault="0069250A" w:rsidP="000255C6">
      <w:pPr>
        <w:pStyle w:val="paragraph"/>
      </w:pPr>
      <w:r w:rsidRPr="000E0976">
        <w:tab/>
      </w:r>
      <w:r w:rsidR="00791154" w:rsidRPr="000E0976">
        <w:t>(b)</w:t>
      </w:r>
      <w:r w:rsidR="00791154" w:rsidRPr="000E0976">
        <w:tab/>
      </w:r>
      <w:r w:rsidR="005C2419" w:rsidRPr="000E0976">
        <w:t>subsection 6</w:t>
      </w:r>
      <w:r w:rsidR="00791154" w:rsidRPr="000E0976">
        <w:t>.12(5);</w:t>
      </w:r>
    </w:p>
    <w:p w14:paraId="401220DF" w14:textId="77777777" w:rsidR="00791154" w:rsidRPr="000E0976" w:rsidRDefault="0069250A" w:rsidP="000255C6">
      <w:pPr>
        <w:pStyle w:val="paragraph"/>
      </w:pPr>
      <w:r w:rsidRPr="000E0976">
        <w:tab/>
      </w:r>
      <w:r w:rsidR="00791154" w:rsidRPr="000E0976">
        <w:t>(c)</w:t>
      </w:r>
      <w:r w:rsidR="00791154" w:rsidRPr="000E0976">
        <w:tab/>
      </w:r>
      <w:r w:rsidR="005C2419" w:rsidRPr="000E0976">
        <w:t>subsection 6</w:t>
      </w:r>
      <w:r w:rsidR="00791154" w:rsidRPr="000E0976">
        <w:t>.12C(5).</w:t>
      </w:r>
    </w:p>
    <w:p w14:paraId="1283D15F" w14:textId="76A60C5B" w:rsidR="00224318" w:rsidRPr="000E0976" w:rsidRDefault="0069250A" w:rsidP="000255C6">
      <w:pPr>
        <w:pStyle w:val="subsection"/>
      </w:pPr>
      <w:r w:rsidRPr="000E0976">
        <w:tab/>
      </w:r>
      <w:r w:rsidR="00791154" w:rsidRPr="000E0976">
        <w:t>(2)</w:t>
      </w:r>
      <w:r w:rsidR="00791154" w:rsidRPr="000E0976">
        <w:tab/>
        <w:t xml:space="preserve">The </w:t>
      </w:r>
      <w:r w:rsidR="005F3755" w:rsidRPr="000E0976">
        <w:t>Inspector</w:t>
      </w:r>
      <w:r w:rsidR="000255C6">
        <w:noBreakHyphen/>
      </w:r>
      <w:r w:rsidR="005F3755" w:rsidRPr="000E0976">
        <w:t xml:space="preserve">General may </w:t>
      </w:r>
      <w:r w:rsidR="008F1EB6" w:rsidRPr="002D5177">
        <w:t>issue and publish guidelines under subsection 215V(1)</w:t>
      </w:r>
      <w:r w:rsidR="005F3755" w:rsidRPr="000E0976">
        <w:t xml:space="preserve"> in relation to </w:t>
      </w:r>
      <w:r w:rsidR="00802D8B" w:rsidRPr="000E0976">
        <w:t xml:space="preserve">the </w:t>
      </w:r>
      <w:r w:rsidR="00791154" w:rsidRPr="000E0976">
        <w:t>action plan</w:t>
      </w:r>
      <w:r w:rsidR="005B6A84" w:rsidRPr="000E0976">
        <w:t>s</w:t>
      </w:r>
      <w:r w:rsidR="005F3755" w:rsidRPr="000E0976">
        <w:t xml:space="preserve">, and the Basin </w:t>
      </w:r>
      <w:r w:rsidR="00224318" w:rsidRPr="000E0976">
        <w:t xml:space="preserve">States </w:t>
      </w:r>
      <w:r w:rsidR="00791154" w:rsidRPr="000E0976">
        <w:t xml:space="preserve">must </w:t>
      </w:r>
      <w:r w:rsidR="00224318" w:rsidRPr="000E0976">
        <w:t>have regard to the guidelines</w:t>
      </w:r>
      <w:r w:rsidR="005B6A84" w:rsidRPr="000E0976">
        <w:t xml:space="preserve"> in preparing action plans.</w:t>
      </w:r>
    </w:p>
    <w:p w14:paraId="1C560E24" w14:textId="1A87E6A5" w:rsidR="008F1EB6" w:rsidRPr="002D5177" w:rsidRDefault="008F1EB6" w:rsidP="000255C6">
      <w:pPr>
        <w:pStyle w:val="notetext"/>
      </w:pPr>
      <w:r w:rsidRPr="002D5177">
        <w:t>Note:</w:t>
      </w:r>
      <w:r w:rsidRPr="002D5177">
        <w:tab/>
        <w:t>The Inspector</w:t>
      </w:r>
      <w:r w:rsidR="000255C6">
        <w:noBreakHyphen/>
      </w:r>
      <w:r w:rsidRPr="002D5177">
        <w:t>General must consult the Basin States, and have regard to any submissions made by the Basin States, in preparing guidelines under section 215V: see section 215VB.</w:t>
      </w:r>
    </w:p>
    <w:p w14:paraId="6603F27D" w14:textId="77777777" w:rsidR="00791154" w:rsidRPr="000E0976" w:rsidRDefault="00791154" w:rsidP="000255C6">
      <w:pPr>
        <w:pStyle w:val="SubsectionHead"/>
      </w:pPr>
      <w:r w:rsidRPr="000E0976">
        <w:t>Amendment or replacement of action plan</w:t>
      </w:r>
    </w:p>
    <w:p w14:paraId="407AA277" w14:textId="77777777" w:rsidR="00791154" w:rsidRPr="000E0976" w:rsidRDefault="00145D72" w:rsidP="000255C6">
      <w:pPr>
        <w:pStyle w:val="subsection"/>
      </w:pPr>
      <w:r w:rsidRPr="000E0976">
        <w:tab/>
      </w:r>
      <w:r w:rsidR="00791154" w:rsidRPr="000E0976">
        <w:t>(3)</w:t>
      </w:r>
      <w:r w:rsidR="00791154" w:rsidRPr="000E0976">
        <w:tab/>
        <w:t>An amendment or replacement of an action plan must explain the reasons for the amendment or replacement.</w:t>
      </w:r>
    </w:p>
    <w:p w14:paraId="3BB78F24" w14:textId="77777777" w:rsidR="00791154" w:rsidRPr="000E0976" w:rsidRDefault="00791154" w:rsidP="000255C6">
      <w:pPr>
        <w:pStyle w:val="ActHead5"/>
      </w:pPr>
      <w:bookmarkStart w:id="52" w:name="_Toc152923542"/>
      <w:r w:rsidRPr="000255C6">
        <w:rPr>
          <w:rStyle w:val="CharSectno"/>
        </w:rPr>
        <w:t>6.08B</w:t>
      </w:r>
      <w:r w:rsidR="005B5EB4" w:rsidRPr="000E0976">
        <w:t xml:space="preserve">  </w:t>
      </w:r>
      <w:r w:rsidRPr="000E0976">
        <w:t>Reporting on action plan under the Basin Plan</w:t>
      </w:r>
      <w:bookmarkEnd w:id="52"/>
    </w:p>
    <w:p w14:paraId="0BFB1EBD" w14:textId="4B4513F2" w:rsidR="00791154" w:rsidRPr="000E0976" w:rsidRDefault="00145D72" w:rsidP="000255C6">
      <w:pPr>
        <w:pStyle w:val="subsection"/>
      </w:pPr>
      <w:r w:rsidRPr="000E0976">
        <w:tab/>
      </w:r>
      <w:r w:rsidR="00E6060F" w:rsidRPr="000E0976">
        <w:tab/>
        <w:t>A</w:t>
      </w:r>
      <w:r w:rsidR="00791154" w:rsidRPr="000E0976">
        <w:t>fter the end of a water accounting period,</w:t>
      </w:r>
      <w:r w:rsidR="00E6060F" w:rsidRPr="000E0976">
        <w:t xml:space="preserve"> a </w:t>
      </w:r>
      <w:r w:rsidR="00791154" w:rsidRPr="000E0976">
        <w:t xml:space="preserve">Basin State must, at the same time as it provides the Authority with a report under </w:t>
      </w:r>
      <w:r w:rsidR="005C2419" w:rsidRPr="000E0976">
        <w:t>section 7</w:t>
      </w:r>
      <w:r w:rsidR="00791154" w:rsidRPr="000E0976">
        <w:t>1 in relation to the period, provide the Authority and the Inspector</w:t>
      </w:r>
      <w:r w:rsidR="000255C6">
        <w:noBreakHyphen/>
      </w:r>
      <w:r w:rsidR="00791154" w:rsidRPr="000E0976">
        <w:t xml:space="preserve">General with a report that includes details of progress during the period in taking the proposed set of actions specified in </w:t>
      </w:r>
      <w:r w:rsidR="00E6060F" w:rsidRPr="000E0976">
        <w:t>an</w:t>
      </w:r>
      <w:r w:rsidR="00791154" w:rsidRPr="000E0976">
        <w:t xml:space="preserve"> action plan</w:t>
      </w:r>
      <w:r w:rsidR="00E6060F" w:rsidRPr="000E0976">
        <w:t xml:space="preserve"> provided by the Basin State as required by </w:t>
      </w:r>
      <w:r w:rsidR="005C2419" w:rsidRPr="000E0976">
        <w:t>subsection 6</w:t>
      </w:r>
      <w:r w:rsidR="00E6060F" w:rsidRPr="000E0976">
        <w:t>.12(5) or 6.12C(5)</w:t>
      </w:r>
      <w:r w:rsidR="00FB3310" w:rsidRPr="000E0976">
        <w:t>.</w:t>
      </w:r>
    </w:p>
    <w:p w14:paraId="3BD6F727" w14:textId="77777777" w:rsidR="00791154" w:rsidRPr="000E0976" w:rsidRDefault="00791154" w:rsidP="000255C6">
      <w:pPr>
        <w:pStyle w:val="ActHead5"/>
      </w:pPr>
      <w:bookmarkStart w:id="53" w:name="_Toc152923543"/>
      <w:r w:rsidRPr="000255C6">
        <w:rPr>
          <w:rStyle w:val="CharSectno"/>
        </w:rPr>
        <w:t>6.08C</w:t>
      </w:r>
      <w:r w:rsidR="005B5EB4" w:rsidRPr="000E0976">
        <w:t xml:space="preserve">  </w:t>
      </w:r>
      <w:r w:rsidRPr="000E0976">
        <w:t>Content of report</w:t>
      </w:r>
      <w:bookmarkEnd w:id="53"/>
    </w:p>
    <w:p w14:paraId="40D45960" w14:textId="77777777" w:rsidR="00791154" w:rsidRPr="000E0976" w:rsidRDefault="00145D72" w:rsidP="000255C6">
      <w:pPr>
        <w:pStyle w:val="subsection"/>
      </w:pPr>
      <w:r w:rsidRPr="000E0976">
        <w:tab/>
      </w:r>
      <w:r w:rsidR="00791154" w:rsidRPr="000E0976">
        <w:t>(1)</w:t>
      </w:r>
      <w:r w:rsidR="00791154" w:rsidRPr="000E0976">
        <w:tab/>
        <w:t>This section applies in relation to a report on the progress of an action plan for the purposes of:</w:t>
      </w:r>
    </w:p>
    <w:p w14:paraId="2D759949" w14:textId="77777777" w:rsidR="00791154" w:rsidRPr="000E0976" w:rsidRDefault="00145D72" w:rsidP="000255C6">
      <w:pPr>
        <w:pStyle w:val="paragraph"/>
      </w:pPr>
      <w:r w:rsidRPr="000E0976">
        <w:tab/>
      </w:r>
      <w:r w:rsidR="00791154" w:rsidRPr="000E0976">
        <w:t>(a)</w:t>
      </w:r>
      <w:r w:rsidR="00791154" w:rsidRPr="000E0976">
        <w:tab/>
      </w:r>
      <w:r w:rsidR="005C2419" w:rsidRPr="000E0976">
        <w:t>subsection 7</w:t>
      </w:r>
      <w:r w:rsidR="00791154" w:rsidRPr="000E0976">
        <w:t>1(1B) of the Act; or</w:t>
      </w:r>
    </w:p>
    <w:p w14:paraId="13863E18" w14:textId="77777777" w:rsidR="00791154" w:rsidRPr="000E0976" w:rsidRDefault="00145D72" w:rsidP="000255C6">
      <w:pPr>
        <w:pStyle w:val="paragraph"/>
      </w:pPr>
      <w:r w:rsidRPr="000E0976">
        <w:tab/>
      </w:r>
      <w:r w:rsidR="00791154" w:rsidRPr="000E0976">
        <w:t>(b)</w:t>
      </w:r>
      <w:r w:rsidR="00791154" w:rsidRPr="000E0976">
        <w:tab/>
      </w:r>
      <w:r w:rsidR="005C2419" w:rsidRPr="000E0976">
        <w:t>section 6</w:t>
      </w:r>
      <w:r w:rsidR="00791154" w:rsidRPr="000E0976">
        <w:t>.08B.</w:t>
      </w:r>
    </w:p>
    <w:p w14:paraId="2008D784" w14:textId="0BDA0E8E" w:rsidR="005B6A84" w:rsidRPr="000E0976" w:rsidRDefault="00802D8B" w:rsidP="000255C6">
      <w:pPr>
        <w:pStyle w:val="subsection"/>
      </w:pPr>
      <w:r w:rsidRPr="000E0976">
        <w:tab/>
        <w:t>(2)</w:t>
      </w:r>
      <w:r w:rsidRPr="000E0976">
        <w:tab/>
        <w:t>The Inspector</w:t>
      </w:r>
      <w:r w:rsidR="000255C6">
        <w:noBreakHyphen/>
      </w:r>
      <w:r w:rsidRPr="000E0976">
        <w:t xml:space="preserve">General may </w:t>
      </w:r>
      <w:r w:rsidR="00C03431" w:rsidRPr="002D5177">
        <w:t>issue and publish guidelines under subsection 215V(1)</w:t>
      </w:r>
      <w:r w:rsidRPr="000E0976">
        <w:t xml:space="preserve"> in relation to the reports, and the Basin States must have regard to the guidelines in preparing the reports.</w:t>
      </w:r>
    </w:p>
    <w:bookmarkEnd w:id="50"/>
    <w:p w14:paraId="5D6B0665" w14:textId="3FF1F070" w:rsidR="00C03431" w:rsidRPr="002D5177" w:rsidRDefault="00C03431" w:rsidP="000255C6">
      <w:pPr>
        <w:pStyle w:val="notetext"/>
      </w:pPr>
      <w:r w:rsidRPr="002D5177">
        <w:t>Note:</w:t>
      </w:r>
      <w:r w:rsidRPr="002D5177">
        <w:tab/>
        <w:t>The Inspector</w:t>
      </w:r>
      <w:r w:rsidR="000255C6">
        <w:noBreakHyphen/>
      </w:r>
      <w:r w:rsidRPr="002D5177">
        <w:t>General must consult the Basin States, and have regard to any submissions made by the Basin States, in preparing guidelines under section 215V: see section 215VB.</w:t>
      </w:r>
    </w:p>
    <w:p w14:paraId="17EE72FF" w14:textId="4007A057" w:rsidR="00E832CE" w:rsidRPr="00502FFB" w:rsidRDefault="00E832CE" w:rsidP="000255C6">
      <w:pPr>
        <w:pStyle w:val="ActHead3"/>
      </w:pPr>
      <w:bookmarkStart w:id="54" w:name="_Hlk147852394"/>
      <w:bookmarkStart w:id="55" w:name="_Toc152923544"/>
      <w:r w:rsidRPr="000255C6">
        <w:rPr>
          <w:rStyle w:val="CharDivNo"/>
        </w:rPr>
        <w:t>Division 1A</w:t>
      </w:r>
      <w:r w:rsidRPr="00502FFB">
        <w:t>—</w:t>
      </w:r>
      <w:r w:rsidRPr="000255C6">
        <w:rPr>
          <w:rStyle w:val="CharDivText"/>
        </w:rPr>
        <w:t>One</w:t>
      </w:r>
      <w:r w:rsidR="000255C6" w:rsidRPr="000255C6">
        <w:rPr>
          <w:rStyle w:val="CharDivText"/>
        </w:rPr>
        <w:noBreakHyphen/>
      </w:r>
      <w:r w:rsidRPr="000255C6">
        <w:rPr>
          <w:rStyle w:val="CharDivText"/>
        </w:rPr>
        <w:t>off adjustment to cumulative balances for surface water SDL resource units</w:t>
      </w:r>
      <w:bookmarkEnd w:id="55"/>
    </w:p>
    <w:p w14:paraId="31BE5E27" w14:textId="14A70352" w:rsidR="00E832CE" w:rsidRPr="00502FFB" w:rsidRDefault="00E832CE" w:rsidP="000255C6">
      <w:pPr>
        <w:pStyle w:val="ActHead5"/>
      </w:pPr>
      <w:bookmarkStart w:id="56" w:name="_Toc152923545"/>
      <w:bookmarkEnd w:id="54"/>
      <w:r w:rsidRPr="000255C6">
        <w:rPr>
          <w:rStyle w:val="CharSectno"/>
        </w:rPr>
        <w:t>6.08D</w:t>
      </w:r>
      <w:r w:rsidRPr="00502FFB">
        <w:t xml:space="preserve">  Determining one</w:t>
      </w:r>
      <w:r w:rsidR="000255C6">
        <w:noBreakHyphen/>
      </w:r>
      <w:r w:rsidRPr="00502FFB">
        <w:t>off adjustment to cumulative balances from 1 July 2019</w:t>
      </w:r>
      <w:bookmarkEnd w:id="56"/>
    </w:p>
    <w:p w14:paraId="6F2EDCE0" w14:textId="68A716AB" w:rsidR="00E832CE" w:rsidRPr="00502FFB" w:rsidRDefault="00E832CE" w:rsidP="000255C6">
      <w:pPr>
        <w:pStyle w:val="subsection"/>
      </w:pPr>
      <w:r w:rsidRPr="00502FFB">
        <w:tab/>
        <w:t>(1)</w:t>
      </w:r>
      <w:r w:rsidRPr="00502FFB">
        <w:tab/>
        <w:t>The Authority must make a one</w:t>
      </w:r>
      <w:r w:rsidR="000255C6">
        <w:noBreakHyphen/>
      </w:r>
      <w:r w:rsidRPr="00502FFB">
        <w:t>off adjustment, in accordance with this Division, to the cumulative balance for each surface water SDL resource unit, unless the register of take for the surface water SDL resource unit had already commenced as at 1 July 2019.</w:t>
      </w:r>
    </w:p>
    <w:p w14:paraId="73DC6DFD" w14:textId="77777777" w:rsidR="00E832CE" w:rsidRPr="00502FFB" w:rsidRDefault="00E832CE" w:rsidP="000255C6">
      <w:pPr>
        <w:pStyle w:val="SubsectionHead"/>
      </w:pPr>
      <w:r w:rsidRPr="00502FFB">
        <w:t>Register of take has already commenced</w:t>
      </w:r>
    </w:p>
    <w:p w14:paraId="6A748369" w14:textId="5924797D" w:rsidR="00E832CE" w:rsidRPr="00502FFB" w:rsidRDefault="00E832CE" w:rsidP="000255C6">
      <w:pPr>
        <w:pStyle w:val="subsection"/>
      </w:pPr>
      <w:r w:rsidRPr="00502FFB">
        <w:tab/>
        <w:t>(2)</w:t>
      </w:r>
      <w:r w:rsidRPr="00502FFB">
        <w:tab/>
        <w:t>If the register of take for a surface water SDL resource unit for which the Authority must make a one</w:t>
      </w:r>
      <w:r w:rsidR="000255C6">
        <w:noBreakHyphen/>
      </w:r>
      <w:r w:rsidRPr="00502FFB">
        <w:t>off adjustment has already commenced as at the commencement of this section, the Authority must make a one</w:t>
      </w:r>
      <w:r w:rsidR="000255C6">
        <w:noBreakHyphen/>
      </w:r>
      <w:r w:rsidRPr="00502FFB">
        <w:t>off adjustment in relation to the surface water SDL resource unit as soon as practicable after the beginning of the first water accounting period after that commencement.</w:t>
      </w:r>
    </w:p>
    <w:p w14:paraId="12E240C5" w14:textId="77777777" w:rsidR="00E832CE" w:rsidRPr="00502FFB" w:rsidRDefault="00E832CE" w:rsidP="000255C6">
      <w:pPr>
        <w:pStyle w:val="SubsectionHead"/>
      </w:pPr>
      <w:r w:rsidRPr="00502FFB">
        <w:t>Register of take has not already commenced</w:t>
      </w:r>
    </w:p>
    <w:p w14:paraId="0CDB6F15" w14:textId="6B957BCA" w:rsidR="00E832CE" w:rsidRPr="00502FFB" w:rsidRDefault="00E832CE" w:rsidP="000255C6">
      <w:pPr>
        <w:pStyle w:val="subsection"/>
      </w:pPr>
      <w:r w:rsidRPr="00502FFB">
        <w:tab/>
        <w:t>(3)</w:t>
      </w:r>
      <w:r w:rsidRPr="00502FFB">
        <w:tab/>
        <w:t>If the register of take for a surface water SDL resource unit for which the Authority must make a one</w:t>
      </w:r>
      <w:r w:rsidR="000255C6">
        <w:noBreakHyphen/>
      </w:r>
      <w:r w:rsidRPr="00502FFB">
        <w:t>off adjustment has not already commenced as at the commencement of this section, the Authority must make a one</w:t>
      </w:r>
      <w:r w:rsidR="000255C6">
        <w:noBreakHyphen/>
      </w:r>
      <w:r w:rsidRPr="00502FFB">
        <w:t>off adjustment in relation to the surface water SDL resource unit as soon as practicable after the end of the water accounting period in which the register of take commences.</w:t>
      </w:r>
    </w:p>
    <w:p w14:paraId="59411DDE" w14:textId="7B07611F" w:rsidR="00E832CE" w:rsidRPr="00502FFB" w:rsidRDefault="00E832CE" w:rsidP="000255C6">
      <w:pPr>
        <w:pStyle w:val="ActHead5"/>
      </w:pPr>
      <w:bookmarkStart w:id="57" w:name="_Toc152923546"/>
      <w:r w:rsidRPr="000255C6">
        <w:rPr>
          <w:rStyle w:val="CharSectno"/>
        </w:rPr>
        <w:t>6.08E</w:t>
      </w:r>
      <w:r w:rsidRPr="00502FFB">
        <w:t xml:space="preserve">  Step 1—Calculation of annual permitted take and annual actual take for one</w:t>
      </w:r>
      <w:r w:rsidR="000255C6">
        <w:noBreakHyphen/>
      </w:r>
      <w:r w:rsidRPr="00502FFB">
        <w:t>off adjustment</w:t>
      </w:r>
      <w:bookmarkEnd w:id="57"/>
    </w:p>
    <w:p w14:paraId="3223B20E" w14:textId="78232FC6" w:rsidR="00E832CE" w:rsidRPr="00502FFB" w:rsidRDefault="00E832CE" w:rsidP="000255C6">
      <w:pPr>
        <w:pStyle w:val="subsection"/>
      </w:pPr>
      <w:r w:rsidRPr="00502FFB">
        <w:tab/>
        <w:t>(1)</w:t>
      </w:r>
      <w:r w:rsidRPr="00502FFB">
        <w:tab/>
        <w:t>This section and sections 6.08F and 6.08G set out how to calculate the one</w:t>
      </w:r>
      <w:r w:rsidR="000255C6">
        <w:noBreakHyphen/>
      </w:r>
      <w:r w:rsidRPr="00502FFB">
        <w:t>off adjustment to the cumulative balance of a surface water SDL resource unit.</w:t>
      </w:r>
    </w:p>
    <w:p w14:paraId="1E7285D9" w14:textId="77777777" w:rsidR="00E832CE" w:rsidRPr="00502FFB" w:rsidRDefault="00E832CE" w:rsidP="000255C6">
      <w:pPr>
        <w:pStyle w:val="subsection"/>
      </w:pPr>
      <w:r w:rsidRPr="00502FFB">
        <w:rPr>
          <w:lang w:eastAsia="en-US"/>
        </w:rPr>
        <w:tab/>
        <w:t>(2)</w:t>
      </w:r>
      <w:r w:rsidRPr="00502FFB">
        <w:rPr>
          <w:lang w:eastAsia="en-US"/>
        </w:rPr>
        <w:tab/>
        <w:t>For each relevant water accounting period for the surface water SDL</w:t>
      </w:r>
      <w:r w:rsidRPr="00502FFB">
        <w:t xml:space="preserve"> resource unit</w:t>
      </w:r>
      <w:r w:rsidRPr="00502FFB">
        <w:rPr>
          <w:lang w:eastAsia="en-US"/>
        </w:rPr>
        <w:t xml:space="preserve">, </w:t>
      </w:r>
      <w:r w:rsidRPr="00502FFB">
        <w:t>sum the maximum quantity of water permitted to be taken by each form of take for consumptive use from the surface water SDL resource unit (</w:t>
      </w:r>
      <w:r w:rsidRPr="00502FFB">
        <w:rPr>
          <w:b/>
          <w:i/>
        </w:rPr>
        <w:t>annual permitted take</w:t>
      </w:r>
      <w:r w:rsidRPr="00502FFB">
        <w:t>) in accordance with section 6.08G.</w:t>
      </w:r>
    </w:p>
    <w:p w14:paraId="2A85A99A" w14:textId="77777777" w:rsidR="00E832CE" w:rsidRPr="00502FFB" w:rsidRDefault="00E832CE" w:rsidP="000255C6">
      <w:pPr>
        <w:pStyle w:val="subsection"/>
      </w:pPr>
      <w:r w:rsidRPr="00502FFB">
        <w:tab/>
        <w:t>(3)</w:t>
      </w:r>
      <w:r w:rsidRPr="00502FFB">
        <w:tab/>
        <w:t>For the same relevant water accounting period, sum the quantity of water actually taken by each form of take for consumptive use from the surface water SDL resource unit (</w:t>
      </w:r>
      <w:r w:rsidRPr="00502FFB">
        <w:rPr>
          <w:b/>
          <w:i/>
        </w:rPr>
        <w:t>annual actual take</w:t>
      </w:r>
      <w:r w:rsidRPr="00502FFB">
        <w:t>) in accordance with section 6.08G.</w:t>
      </w:r>
    </w:p>
    <w:p w14:paraId="64C855A1" w14:textId="29A498C2" w:rsidR="00E832CE" w:rsidRPr="00502FFB" w:rsidRDefault="00E832CE" w:rsidP="000255C6">
      <w:pPr>
        <w:pStyle w:val="subsection"/>
      </w:pPr>
      <w:r w:rsidRPr="00502FFB">
        <w:tab/>
        <w:t>(4)</w:t>
      </w:r>
      <w:r w:rsidRPr="00502FFB">
        <w:tab/>
        <w:t>For the purposes of calculating the one</w:t>
      </w:r>
      <w:r w:rsidR="000255C6">
        <w:noBreakHyphen/>
      </w:r>
      <w:r w:rsidRPr="00502FFB">
        <w:t xml:space="preserve">off adjustment to the cumulative balance of a surface water SDL unit, a </w:t>
      </w:r>
      <w:r w:rsidRPr="00502FFB">
        <w:rPr>
          <w:b/>
          <w:i/>
        </w:rPr>
        <w:t>relevant water accounting period</w:t>
      </w:r>
      <w:r w:rsidRPr="00502FFB">
        <w:t>, for the surface water SDL resource unit, means a water accounting period that begins on or after 1 July 2019, other than the water accounting period in which the register of take for the surface water SDL resource unit commences or any later water accounting period.</w:t>
      </w:r>
    </w:p>
    <w:p w14:paraId="7489F5C6" w14:textId="4E3FA695" w:rsidR="00E832CE" w:rsidRPr="00502FFB" w:rsidRDefault="00E832CE" w:rsidP="000255C6">
      <w:pPr>
        <w:pStyle w:val="ActHead5"/>
      </w:pPr>
      <w:bookmarkStart w:id="58" w:name="_Toc152923547"/>
      <w:r w:rsidRPr="000255C6">
        <w:rPr>
          <w:rStyle w:val="CharSectno"/>
        </w:rPr>
        <w:t>6.08F</w:t>
      </w:r>
      <w:r w:rsidRPr="00502FFB">
        <w:t xml:space="preserve">  Step 2—Calculate and record the one</w:t>
      </w:r>
      <w:r w:rsidR="000255C6">
        <w:noBreakHyphen/>
      </w:r>
      <w:r w:rsidRPr="00502FFB">
        <w:t>off adjustment</w:t>
      </w:r>
      <w:bookmarkEnd w:id="58"/>
    </w:p>
    <w:p w14:paraId="6BA6A988" w14:textId="77777777" w:rsidR="00E832CE" w:rsidRPr="00502FFB" w:rsidRDefault="00E832CE" w:rsidP="000255C6">
      <w:pPr>
        <w:pStyle w:val="subsection"/>
      </w:pPr>
      <w:r w:rsidRPr="00502FFB">
        <w:tab/>
        <w:t>(1)</w:t>
      </w:r>
      <w:r w:rsidRPr="00502FFB">
        <w:tab/>
        <w:t>For each relevant water accounting period, if the annual actual take is greater than the annual permitted take, the difference is a debit.</w:t>
      </w:r>
    </w:p>
    <w:p w14:paraId="73C2C94E" w14:textId="77777777" w:rsidR="00E832CE" w:rsidRPr="00502FFB" w:rsidRDefault="00E832CE" w:rsidP="000255C6">
      <w:pPr>
        <w:pStyle w:val="subsection"/>
      </w:pPr>
      <w:r w:rsidRPr="00502FFB">
        <w:tab/>
        <w:t>(2)</w:t>
      </w:r>
      <w:r w:rsidRPr="00502FFB">
        <w:tab/>
        <w:t>For each relevant water accounting period, if the annual actual take is less than the annual permitted take, the difference is a credit.</w:t>
      </w:r>
    </w:p>
    <w:p w14:paraId="12B19BC4" w14:textId="77777777" w:rsidR="00E832CE" w:rsidRPr="00502FFB" w:rsidRDefault="00E832CE" w:rsidP="000255C6">
      <w:pPr>
        <w:pStyle w:val="subsection"/>
      </w:pPr>
      <w:r w:rsidRPr="00502FFB">
        <w:tab/>
        <w:t>(3)</w:t>
      </w:r>
      <w:r w:rsidRPr="00502FFB">
        <w:tab/>
        <w:t>For each relevant water accounting period, if there is no difference between the annual actual take and the annual permitted take, the difference is zero.</w:t>
      </w:r>
    </w:p>
    <w:p w14:paraId="42B16D5E" w14:textId="79F1CAF3" w:rsidR="00E832CE" w:rsidRPr="00502FFB" w:rsidRDefault="00E832CE" w:rsidP="000255C6">
      <w:pPr>
        <w:pStyle w:val="subsection"/>
      </w:pPr>
      <w:r w:rsidRPr="00502FFB">
        <w:tab/>
        <w:t>(4)</w:t>
      </w:r>
      <w:r w:rsidRPr="00502FFB">
        <w:tab/>
        <w:t>As a result of the calculations made under subsections (1) to (3), determine the one</w:t>
      </w:r>
      <w:r w:rsidR="000255C6">
        <w:noBreakHyphen/>
      </w:r>
      <w:r w:rsidRPr="00502FFB">
        <w:t>off adjustment to the cumulative balance by summing the total differences between annual permitted take and annual actual take for each relevant water accounting period for the surface water SDL resource unit.</w:t>
      </w:r>
    </w:p>
    <w:p w14:paraId="2BBD8DB6" w14:textId="46447966" w:rsidR="00E832CE" w:rsidRPr="00502FFB" w:rsidRDefault="00E832CE" w:rsidP="000255C6">
      <w:pPr>
        <w:pStyle w:val="subsection"/>
      </w:pPr>
      <w:r w:rsidRPr="00502FFB">
        <w:tab/>
        <w:t>(5)</w:t>
      </w:r>
      <w:r w:rsidRPr="00502FFB">
        <w:tab/>
        <w:t>If, in a relevant water accounting period, the circumstances mentioned in the example in paragraph 6.12(4)(b) apply, the one</w:t>
      </w:r>
      <w:r w:rsidR="000255C6">
        <w:noBreakHyphen/>
      </w:r>
      <w:r w:rsidRPr="00502FFB">
        <w:t>off adjustment for the surface water SDL resource unit is to be adjusted by including the amount attributable to those circumstances as a credit, and subsection 6.11(5) does not apply to the relevant water accounting period.</w:t>
      </w:r>
    </w:p>
    <w:p w14:paraId="21F23B70" w14:textId="22E18E7A" w:rsidR="00E832CE" w:rsidRPr="00502FFB" w:rsidRDefault="00E832CE" w:rsidP="000255C6">
      <w:pPr>
        <w:pStyle w:val="subsection"/>
      </w:pPr>
      <w:r w:rsidRPr="00502FFB">
        <w:tab/>
        <w:t>(6)</w:t>
      </w:r>
      <w:r w:rsidRPr="00502FFB">
        <w:tab/>
        <w:t>The one</w:t>
      </w:r>
      <w:r w:rsidR="000255C6">
        <w:noBreakHyphen/>
      </w:r>
      <w:r w:rsidRPr="00502FFB">
        <w:t>off adjustment for the surface water SDL resource unit is to be adjusted to account for any disposal or acquisition of held environmental water for each relevant water accounting period.</w:t>
      </w:r>
    </w:p>
    <w:p w14:paraId="64DEF3A1" w14:textId="6ACAE333" w:rsidR="00E832CE" w:rsidRPr="00502FFB" w:rsidRDefault="00E832CE" w:rsidP="000255C6">
      <w:pPr>
        <w:pStyle w:val="subsection"/>
      </w:pPr>
      <w:r w:rsidRPr="00502FFB">
        <w:tab/>
        <w:t>(7)</w:t>
      </w:r>
      <w:r w:rsidRPr="00502FFB">
        <w:tab/>
        <w:t>Record the one</w:t>
      </w:r>
      <w:r w:rsidR="000255C6">
        <w:noBreakHyphen/>
      </w:r>
      <w:r w:rsidRPr="00502FFB">
        <w:t>off adjustment on the register of take as either a debit, a credit or zero.</w:t>
      </w:r>
    </w:p>
    <w:p w14:paraId="58354D51" w14:textId="2A8203D3" w:rsidR="00E832CE" w:rsidRPr="00502FFB" w:rsidRDefault="00E832CE" w:rsidP="000255C6">
      <w:pPr>
        <w:pStyle w:val="subsection"/>
      </w:pPr>
      <w:r w:rsidRPr="00502FFB">
        <w:tab/>
        <w:t>(8)</w:t>
      </w:r>
      <w:r w:rsidRPr="00502FFB">
        <w:tab/>
        <w:t>For the water accounting period in which the one</w:t>
      </w:r>
      <w:r w:rsidR="000255C6">
        <w:noBreakHyphen/>
      </w:r>
      <w:r w:rsidRPr="00502FFB">
        <w:t>off adjustment is recorded, the cumulative balance determined under subsection 6.11(4) is to include the effect of the one</w:t>
      </w:r>
      <w:r w:rsidR="000255C6">
        <w:noBreakHyphen/>
      </w:r>
      <w:r w:rsidRPr="00502FFB">
        <w:t>off adjustment.</w:t>
      </w:r>
    </w:p>
    <w:p w14:paraId="0FE3F080" w14:textId="77777777" w:rsidR="00E832CE" w:rsidRPr="00502FFB" w:rsidRDefault="00E832CE" w:rsidP="000255C6">
      <w:pPr>
        <w:pStyle w:val="ActHead5"/>
      </w:pPr>
      <w:bookmarkStart w:id="59" w:name="_Toc152923548"/>
      <w:r w:rsidRPr="000255C6">
        <w:rPr>
          <w:rStyle w:val="CharSectno"/>
        </w:rPr>
        <w:t>6.08G</w:t>
      </w:r>
      <w:r w:rsidRPr="00502FFB">
        <w:t xml:space="preserve">  How to calculate the annual permitted take and the annual actual take</w:t>
      </w:r>
      <w:bookmarkEnd w:id="59"/>
    </w:p>
    <w:p w14:paraId="368E0A55" w14:textId="77777777" w:rsidR="00E832CE" w:rsidRPr="00502FFB" w:rsidRDefault="00E832CE" w:rsidP="000255C6">
      <w:pPr>
        <w:pStyle w:val="subsection"/>
      </w:pPr>
      <w:r w:rsidRPr="00502FFB">
        <w:tab/>
        <w:t>(1)</w:t>
      </w:r>
      <w:r w:rsidRPr="00502FFB">
        <w:tab/>
        <w:t>Subject to this section, the annual permitted take and the annual actual take are to be worked out using the method set out in the water resource plan for the surface water SDL resource unit for the purposes of sections 10.10 and 10.15.</w:t>
      </w:r>
    </w:p>
    <w:p w14:paraId="022F42B0" w14:textId="77777777" w:rsidR="00E832CE" w:rsidRPr="00502FFB" w:rsidRDefault="00E832CE" w:rsidP="000255C6">
      <w:pPr>
        <w:pStyle w:val="notetext"/>
      </w:pPr>
      <w:r w:rsidRPr="00502FFB">
        <w:t>Note 1:</w:t>
      </w:r>
      <w:r w:rsidRPr="00502FFB">
        <w:tab/>
        <w:t>Section 10.10 requires a water resource plan to set out a method for determining the maximum quantity of water permitted to be taken by each form of take for consumptive use from the surface water SDL resource unit in each water accounting period.</w:t>
      </w:r>
    </w:p>
    <w:p w14:paraId="6A1E0B50" w14:textId="77777777" w:rsidR="00E832CE" w:rsidRPr="00502FFB" w:rsidRDefault="00E832CE" w:rsidP="000255C6">
      <w:pPr>
        <w:pStyle w:val="notetext"/>
      </w:pPr>
      <w:r w:rsidRPr="00502FFB">
        <w:t>Note 2:</w:t>
      </w:r>
      <w:r w:rsidRPr="00502FFB">
        <w:tab/>
        <w:t>Section 10.15 requires a water resource plan to set out how the quantity of water actually taken for consumptive use by each form of take from each SDL resource unit will be determined after the end of a water accounting period using the best information available at the time.</w:t>
      </w:r>
    </w:p>
    <w:p w14:paraId="1DA4F0CE" w14:textId="77777777" w:rsidR="00E832CE" w:rsidRPr="00502FFB" w:rsidRDefault="00E832CE" w:rsidP="000255C6">
      <w:pPr>
        <w:pStyle w:val="subsection"/>
      </w:pPr>
      <w:r w:rsidRPr="00502FFB">
        <w:tab/>
        <w:t>(2)</w:t>
      </w:r>
      <w:r w:rsidRPr="00502FFB">
        <w:tab/>
        <w:t>If the annual permitted take or the annual actual take cannot be worked out in accordance with subsection (1) because the data is not available for a form of take, the annual permitted take and the annual actual take are to be:</w:t>
      </w:r>
    </w:p>
    <w:p w14:paraId="5BB6D92A" w14:textId="2BB099FA" w:rsidR="00E832CE" w:rsidRPr="00502FFB" w:rsidRDefault="00E832CE" w:rsidP="000255C6">
      <w:pPr>
        <w:pStyle w:val="paragraph"/>
      </w:pPr>
      <w:r w:rsidRPr="00502FFB">
        <w:tab/>
        <w:t>(a)</w:t>
      </w:r>
      <w:r w:rsidRPr="00502FFB">
        <w:tab/>
        <w:t>the long</w:t>
      </w:r>
      <w:r w:rsidR="000255C6">
        <w:noBreakHyphen/>
      </w:r>
      <w:r w:rsidRPr="00502FFB">
        <w:t>term annual average take for that form of take; or</w:t>
      </w:r>
    </w:p>
    <w:p w14:paraId="10B6014B" w14:textId="77777777" w:rsidR="00E832CE" w:rsidRPr="00502FFB" w:rsidRDefault="00E832CE" w:rsidP="000255C6">
      <w:pPr>
        <w:pStyle w:val="paragraph"/>
      </w:pPr>
      <w:r w:rsidRPr="00502FFB">
        <w:tab/>
        <w:t>(b)</w:t>
      </w:r>
      <w:r w:rsidRPr="00502FFB">
        <w:tab/>
        <w:t>worked out in accordance with an alternative method determined by the Authority in consultation with the relevant Basin State before whichever of the following applies:</w:t>
      </w:r>
    </w:p>
    <w:p w14:paraId="315C5657" w14:textId="77777777" w:rsidR="00E832CE" w:rsidRPr="00502FFB" w:rsidRDefault="00E832CE" w:rsidP="000255C6">
      <w:pPr>
        <w:pStyle w:val="paragraphsub"/>
      </w:pPr>
      <w:r w:rsidRPr="00502FFB">
        <w:tab/>
        <w:t>(</w:t>
      </w:r>
      <w:proofErr w:type="spellStart"/>
      <w:r w:rsidRPr="00502FFB">
        <w:t>i</w:t>
      </w:r>
      <w:proofErr w:type="spellEnd"/>
      <w:r w:rsidRPr="00502FFB">
        <w:t>)</w:t>
      </w:r>
      <w:r w:rsidRPr="00502FFB">
        <w:tab/>
        <w:t>if the water resource plan for the surface water SDL resource unit is accredited as at the commencement of this section—on or before the first 30 June after that commencement;</w:t>
      </w:r>
    </w:p>
    <w:p w14:paraId="3E691502" w14:textId="77777777" w:rsidR="00E832CE" w:rsidRPr="00502FFB" w:rsidRDefault="00E832CE" w:rsidP="000255C6">
      <w:pPr>
        <w:pStyle w:val="paragraphsub"/>
      </w:pPr>
      <w:r w:rsidRPr="00502FFB">
        <w:tab/>
        <w:t>(ii)</w:t>
      </w:r>
      <w:r w:rsidRPr="00502FFB">
        <w:tab/>
        <w:t>if the water resource plan for the surface water SDL resource unit is not accredited as at the commencement of this section—on or before 30 June of the water accounting period in which the register of take commences.</w:t>
      </w:r>
    </w:p>
    <w:p w14:paraId="6057B98D" w14:textId="77777777" w:rsidR="00E832CE" w:rsidRPr="00502FFB" w:rsidRDefault="00E832CE" w:rsidP="000255C6">
      <w:pPr>
        <w:pStyle w:val="subsection"/>
      </w:pPr>
      <w:r w:rsidRPr="00502FFB">
        <w:tab/>
        <w:t>(3)</w:t>
      </w:r>
      <w:r w:rsidRPr="00502FFB">
        <w:tab/>
        <w:t>The Authority must publish the method used on its website.</w:t>
      </w:r>
    </w:p>
    <w:p w14:paraId="0E40B0A8" w14:textId="77777777" w:rsidR="00791154" w:rsidRPr="000E0976" w:rsidRDefault="00CE7C08" w:rsidP="000255C6">
      <w:pPr>
        <w:pStyle w:val="ItemHead"/>
      </w:pPr>
      <w:r w:rsidRPr="000E0976">
        <w:t>3</w:t>
      </w:r>
      <w:r w:rsidR="005B5EB4" w:rsidRPr="000E0976">
        <w:t xml:space="preserve">  </w:t>
      </w:r>
      <w:r w:rsidR="00791154" w:rsidRPr="000E0976">
        <w:t>Sub</w:t>
      </w:r>
      <w:r w:rsidR="005C2419" w:rsidRPr="000E0976">
        <w:t>section 6</w:t>
      </w:r>
      <w:r w:rsidR="00791154" w:rsidRPr="000E0976">
        <w:t>.12(1)</w:t>
      </w:r>
    </w:p>
    <w:p w14:paraId="62C5DE5E" w14:textId="77777777" w:rsidR="00791154" w:rsidRPr="000E0976" w:rsidRDefault="00791154" w:rsidP="000255C6">
      <w:pPr>
        <w:pStyle w:val="Item"/>
      </w:pPr>
      <w:r w:rsidRPr="000E0976">
        <w:t>Omit “</w:t>
      </w:r>
      <w:proofErr w:type="spellStart"/>
      <w:r w:rsidRPr="000E0976">
        <w:t>unitin</w:t>
      </w:r>
      <w:proofErr w:type="spellEnd"/>
      <w:r w:rsidRPr="000E0976">
        <w:t>”, substitute “unit in”.</w:t>
      </w:r>
    </w:p>
    <w:p w14:paraId="5BF0A4F9" w14:textId="77777777" w:rsidR="00791154" w:rsidRPr="000E0976" w:rsidRDefault="00CE7C08" w:rsidP="000255C6">
      <w:pPr>
        <w:pStyle w:val="ItemHead"/>
      </w:pPr>
      <w:r w:rsidRPr="000E0976">
        <w:t>4</w:t>
      </w:r>
      <w:r w:rsidR="005B5EB4" w:rsidRPr="000E0976">
        <w:t xml:space="preserve">  </w:t>
      </w:r>
      <w:r w:rsidR="00791154" w:rsidRPr="000E0976">
        <w:t>Sub</w:t>
      </w:r>
      <w:r w:rsidR="005C2419" w:rsidRPr="000E0976">
        <w:t>section 6</w:t>
      </w:r>
      <w:r w:rsidR="00791154" w:rsidRPr="000E0976">
        <w:t>.12(3)</w:t>
      </w:r>
    </w:p>
    <w:p w14:paraId="39F5C2B8" w14:textId="77777777" w:rsidR="00791154" w:rsidRPr="000E0976" w:rsidRDefault="00103FE5" w:rsidP="000255C6">
      <w:pPr>
        <w:pStyle w:val="Item"/>
      </w:pPr>
      <w:r w:rsidRPr="000E0976">
        <w:t>Repeal the subsection, s</w:t>
      </w:r>
      <w:r w:rsidR="00791154" w:rsidRPr="000E0976">
        <w:t>ubstitute:</w:t>
      </w:r>
    </w:p>
    <w:p w14:paraId="243BD3A7" w14:textId="77777777" w:rsidR="00791154" w:rsidRPr="000E0976" w:rsidRDefault="00103FE5" w:rsidP="000255C6">
      <w:pPr>
        <w:pStyle w:val="subsection"/>
      </w:pPr>
      <w:bookmarkStart w:id="60" w:name="_Hlk140487102"/>
      <w:r w:rsidRPr="000E0976">
        <w:tab/>
      </w:r>
      <w:r w:rsidR="00791154" w:rsidRPr="000E0976">
        <w:t>(3)</w:t>
      </w:r>
      <w:r w:rsidR="00791154" w:rsidRPr="000E0976">
        <w:tab/>
        <w:t>A Basin State may not rely on a claim that there is a reasonable excuse for an excess unless:</w:t>
      </w:r>
    </w:p>
    <w:p w14:paraId="26337A19" w14:textId="455E2A71" w:rsidR="00791154" w:rsidRPr="000E0976" w:rsidRDefault="00103FE5" w:rsidP="000255C6">
      <w:pPr>
        <w:pStyle w:val="paragraph"/>
      </w:pPr>
      <w:r w:rsidRPr="000E0976">
        <w:tab/>
      </w:r>
      <w:r w:rsidR="00791154" w:rsidRPr="000E0976">
        <w:t>(a)</w:t>
      </w:r>
      <w:r w:rsidR="00791154" w:rsidRPr="000E0976">
        <w:tab/>
        <w:t>it has provided a report to the Authority and to the Inspector</w:t>
      </w:r>
      <w:r w:rsidR="000255C6">
        <w:noBreakHyphen/>
      </w:r>
      <w:r w:rsidR="00791154" w:rsidRPr="000E0976">
        <w:t>General setting out the reasons for the excess, with evidence for the claim; and</w:t>
      </w:r>
    </w:p>
    <w:p w14:paraId="1FDFCF0D" w14:textId="3578DDC8" w:rsidR="00791154" w:rsidRPr="000E0976" w:rsidRDefault="00103FE5" w:rsidP="000255C6">
      <w:pPr>
        <w:pStyle w:val="paragraph"/>
      </w:pPr>
      <w:r w:rsidRPr="000E0976">
        <w:tab/>
      </w:r>
      <w:r w:rsidR="00791154" w:rsidRPr="000E0976">
        <w:t>(b)</w:t>
      </w:r>
      <w:r w:rsidR="00791154" w:rsidRPr="000E0976">
        <w:tab/>
        <w:t>the Inspector</w:t>
      </w:r>
      <w:r w:rsidR="000255C6">
        <w:noBreakHyphen/>
      </w:r>
      <w:r w:rsidR="00791154" w:rsidRPr="000E0976">
        <w:t>General is satisfied that the Basin State has a reasonable excuse as claimed.</w:t>
      </w:r>
    </w:p>
    <w:p w14:paraId="6816E183" w14:textId="6DD3795B" w:rsidR="00791154" w:rsidRPr="000E0976" w:rsidRDefault="00791154" w:rsidP="000255C6">
      <w:pPr>
        <w:pStyle w:val="notetext"/>
      </w:pPr>
      <w:r w:rsidRPr="000E0976">
        <w:t>Note 1:</w:t>
      </w:r>
      <w:r w:rsidRPr="000E0976">
        <w:tab/>
        <w:t>If the Inspector</w:t>
      </w:r>
      <w:r w:rsidR="000255C6">
        <w:noBreakHyphen/>
      </w:r>
      <w:r w:rsidRPr="000E0976">
        <w:t>General is not satisfied that there is a reasonable excuse, there will be non</w:t>
      </w:r>
      <w:r w:rsidR="000255C6">
        <w:noBreakHyphen/>
      </w:r>
      <w:r w:rsidRPr="000E0976">
        <w:t xml:space="preserve">compliance on the part of the Basin State requiring an action plan under </w:t>
      </w:r>
      <w:r w:rsidR="005C2419" w:rsidRPr="000E0976">
        <w:t>subsection 7</w:t>
      </w:r>
      <w:r w:rsidRPr="000E0976">
        <w:t>1(1A) of the Act.</w:t>
      </w:r>
    </w:p>
    <w:p w14:paraId="50D65CD8" w14:textId="08190DC0" w:rsidR="00791154" w:rsidRPr="000E0976" w:rsidRDefault="00791154" w:rsidP="000255C6">
      <w:pPr>
        <w:pStyle w:val="notetext"/>
      </w:pPr>
      <w:r w:rsidRPr="000E0976">
        <w:t>Note 2:</w:t>
      </w:r>
      <w:r w:rsidRPr="000E0976">
        <w:tab/>
        <w:t>It is open to the Inspector</w:t>
      </w:r>
      <w:r w:rsidR="000255C6">
        <w:noBreakHyphen/>
      </w:r>
      <w:r w:rsidRPr="000E0976">
        <w:t>General to consult with the Authority and other bodies as appropriate.</w:t>
      </w:r>
    </w:p>
    <w:bookmarkEnd w:id="60"/>
    <w:p w14:paraId="4AB4A6C8" w14:textId="77777777" w:rsidR="00791154" w:rsidRPr="000E0976" w:rsidRDefault="00CE7C08" w:rsidP="000255C6">
      <w:pPr>
        <w:pStyle w:val="ItemHead"/>
      </w:pPr>
      <w:r w:rsidRPr="000E0976">
        <w:t>5</w:t>
      </w:r>
      <w:r w:rsidR="005B5EB4" w:rsidRPr="000E0976">
        <w:t xml:space="preserve">  </w:t>
      </w:r>
      <w:r w:rsidR="00791154" w:rsidRPr="000E0976">
        <w:t>Sub</w:t>
      </w:r>
      <w:r w:rsidR="005C2419" w:rsidRPr="000E0976">
        <w:t>section 6</w:t>
      </w:r>
      <w:r w:rsidR="00791154" w:rsidRPr="000E0976">
        <w:t>.12(5)</w:t>
      </w:r>
    </w:p>
    <w:p w14:paraId="0F6F181B" w14:textId="77777777" w:rsidR="00791154" w:rsidRPr="000E0976" w:rsidRDefault="00791154" w:rsidP="000255C6">
      <w:pPr>
        <w:pStyle w:val="Item"/>
      </w:pPr>
      <w:r w:rsidRPr="000E0976">
        <w:t xml:space="preserve">Omit “the steps”, substitute “a proposed set of actions (an </w:t>
      </w:r>
      <w:r w:rsidRPr="000E0976">
        <w:rPr>
          <w:b/>
          <w:i/>
        </w:rPr>
        <w:t>action plan</w:t>
      </w:r>
      <w:r w:rsidRPr="000E0976">
        <w:t>) that”.</w:t>
      </w:r>
    </w:p>
    <w:p w14:paraId="33FC884B" w14:textId="77777777" w:rsidR="00357B1D" w:rsidRPr="000E0976" w:rsidRDefault="00CE7C08" w:rsidP="000255C6">
      <w:pPr>
        <w:pStyle w:val="ItemHead"/>
      </w:pPr>
      <w:bookmarkStart w:id="61" w:name="_Hlk141940991"/>
      <w:r w:rsidRPr="000E0976">
        <w:t>6</w:t>
      </w:r>
      <w:r w:rsidR="00791154" w:rsidRPr="000E0976">
        <w:t xml:space="preserve">  Sub</w:t>
      </w:r>
      <w:r w:rsidR="005C2419" w:rsidRPr="000E0976">
        <w:t>section 6</w:t>
      </w:r>
      <w:r w:rsidR="00791154" w:rsidRPr="000E0976">
        <w:t>.12C(3)</w:t>
      </w:r>
    </w:p>
    <w:p w14:paraId="7A057FD5" w14:textId="77777777" w:rsidR="00791154" w:rsidRPr="000E0976" w:rsidRDefault="0051436F" w:rsidP="000255C6">
      <w:pPr>
        <w:pStyle w:val="Item"/>
      </w:pPr>
      <w:r w:rsidRPr="000E0976">
        <w:t>Repeal</w:t>
      </w:r>
      <w:r w:rsidR="00650D7A" w:rsidRPr="000E0976">
        <w:t xml:space="preserve"> the subsection, s</w:t>
      </w:r>
      <w:r w:rsidR="00791154" w:rsidRPr="000E0976">
        <w:t>ubstitute:</w:t>
      </w:r>
    </w:p>
    <w:p w14:paraId="4005FF5F" w14:textId="77777777" w:rsidR="00791154" w:rsidRPr="000E0976" w:rsidRDefault="00650D7A" w:rsidP="000255C6">
      <w:pPr>
        <w:pStyle w:val="subsection"/>
      </w:pPr>
      <w:bookmarkStart w:id="62" w:name="_Hlk140487176"/>
      <w:bookmarkEnd w:id="61"/>
      <w:r w:rsidRPr="000E0976">
        <w:tab/>
      </w:r>
      <w:r w:rsidR="00791154" w:rsidRPr="000E0976">
        <w:t>(3)</w:t>
      </w:r>
      <w:r w:rsidR="00791154" w:rsidRPr="000E0976">
        <w:tab/>
        <w:t>A Basin State may not rely on a claim that there is a reasonable excuse for an excess unless:</w:t>
      </w:r>
    </w:p>
    <w:p w14:paraId="4122B60E" w14:textId="307A348F" w:rsidR="00650D7A" w:rsidRPr="000E0976" w:rsidRDefault="00650D7A" w:rsidP="000255C6">
      <w:pPr>
        <w:pStyle w:val="paragraph"/>
      </w:pPr>
      <w:r w:rsidRPr="000E0976">
        <w:tab/>
      </w:r>
      <w:r w:rsidR="00791154" w:rsidRPr="000E0976">
        <w:t>(a)</w:t>
      </w:r>
      <w:r w:rsidR="00791154" w:rsidRPr="000E0976">
        <w:tab/>
        <w:t>it has provided a report to the Authority and to the Inspector</w:t>
      </w:r>
      <w:r w:rsidR="000255C6">
        <w:noBreakHyphen/>
      </w:r>
      <w:r w:rsidR="00791154" w:rsidRPr="000E0976">
        <w:t>General setting out the reasons for the excess, with evidence for the claim; and</w:t>
      </w:r>
    </w:p>
    <w:p w14:paraId="6BAF090E" w14:textId="20ED1CA7" w:rsidR="00791154" w:rsidRPr="000E0976" w:rsidRDefault="00650D7A" w:rsidP="000255C6">
      <w:pPr>
        <w:pStyle w:val="paragraph"/>
      </w:pPr>
      <w:r w:rsidRPr="000E0976">
        <w:tab/>
      </w:r>
      <w:r w:rsidR="00791154" w:rsidRPr="000E0976">
        <w:t>(b)</w:t>
      </w:r>
      <w:r w:rsidR="00791154" w:rsidRPr="000E0976">
        <w:tab/>
        <w:t>the Inspector</w:t>
      </w:r>
      <w:r w:rsidR="000255C6">
        <w:noBreakHyphen/>
      </w:r>
      <w:r w:rsidR="00791154" w:rsidRPr="000E0976">
        <w:t>General is satisfied that the Basin State has a reasonable excuse as claimed.</w:t>
      </w:r>
    </w:p>
    <w:p w14:paraId="34FB535A" w14:textId="5BEC82C8" w:rsidR="00791154" w:rsidRPr="000E0976" w:rsidRDefault="00791154" w:rsidP="000255C6">
      <w:pPr>
        <w:pStyle w:val="notetext"/>
      </w:pPr>
      <w:r w:rsidRPr="000E0976">
        <w:t>Note 1:</w:t>
      </w:r>
      <w:r w:rsidRPr="000E0976">
        <w:tab/>
        <w:t>If the Inspector</w:t>
      </w:r>
      <w:r w:rsidR="000255C6">
        <w:noBreakHyphen/>
      </w:r>
      <w:r w:rsidRPr="000E0976">
        <w:t>General is not satisfied that there is a reasonable excuse, there will be non</w:t>
      </w:r>
      <w:r w:rsidR="000255C6">
        <w:noBreakHyphen/>
      </w:r>
      <w:r w:rsidRPr="000E0976">
        <w:t xml:space="preserve">compliance on the part of the Basin State requiring an action plan under </w:t>
      </w:r>
      <w:r w:rsidR="005C2419" w:rsidRPr="000E0976">
        <w:t>subsection 7</w:t>
      </w:r>
      <w:r w:rsidRPr="000E0976">
        <w:t>1(1A) of the Act.</w:t>
      </w:r>
    </w:p>
    <w:p w14:paraId="28B96183" w14:textId="1F82A7E6" w:rsidR="00791154" w:rsidRPr="000E0976" w:rsidRDefault="00791154" w:rsidP="000255C6">
      <w:pPr>
        <w:pStyle w:val="notetext"/>
      </w:pPr>
      <w:r w:rsidRPr="000E0976">
        <w:t>Note 2:</w:t>
      </w:r>
      <w:r w:rsidRPr="000E0976">
        <w:tab/>
        <w:t>It is open to the Inspector</w:t>
      </w:r>
      <w:r w:rsidR="000255C6">
        <w:noBreakHyphen/>
      </w:r>
      <w:r w:rsidRPr="000E0976">
        <w:t>General to consult with the Authority and other bodies as appropriate.</w:t>
      </w:r>
    </w:p>
    <w:bookmarkEnd w:id="62"/>
    <w:p w14:paraId="6ADEB2CF" w14:textId="77777777" w:rsidR="00357B1D" w:rsidRPr="000E0976" w:rsidRDefault="00CE7C08" w:rsidP="000255C6">
      <w:pPr>
        <w:pStyle w:val="ItemHead"/>
      </w:pPr>
      <w:r w:rsidRPr="000E0976">
        <w:t>7</w:t>
      </w:r>
      <w:r w:rsidR="00791154" w:rsidRPr="000E0976">
        <w:t xml:space="preserve">  Sub</w:t>
      </w:r>
      <w:r w:rsidR="005C2419" w:rsidRPr="000E0976">
        <w:t>section 6</w:t>
      </w:r>
      <w:r w:rsidR="00791154" w:rsidRPr="000E0976">
        <w:t>.12C(5)</w:t>
      </w:r>
    </w:p>
    <w:p w14:paraId="7C7E8F54" w14:textId="77777777" w:rsidR="00791154" w:rsidRPr="000E0976" w:rsidRDefault="00791154" w:rsidP="000255C6">
      <w:pPr>
        <w:pStyle w:val="Item"/>
      </w:pPr>
      <w:r w:rsidRPr="000E0976">
        <w:t xml:space="preserve">Omit “the steps”, substitute “a proposed set of actions (an </w:t>
      </w:r>
      <w:r w:rsidRPr="000E0976">
        <w:rPr>
          <w:b/>
          <w:i/>
        </w:rPr>
        <w:t>action plan</w:t>
      </w:r>
      <w:r w:rsidRPr="000E0976">
        <w:t>) that”.</w:t>
      </w:r>
    </w:p>
    <w:p w14:paraId="1E4D8B85" w14:textId="77777777" w:rsidR="00791154" w:rsidRPr="000E0976" w:rsidRDefault="00CE7C08" w:rsidP="000255C6">
      <w:pPr>
        <w:pStyle w:val="ItemHead"/>
      </w:pPr>
      <w:r w:rsidRPr="000E0976">
        <w:t>8</w:t>
      </w:r>
      <w:r w:rsidR="00791154" w:rsidRPr="000E0976">
        <w:t xml:space="preserve">  After </w:t>
      </w:r>
      <w:r w:rsidR="005C2419" w:rsidRPr="000E0976">
        <w:t>section 6</w:t>
      </w:r>
      <w:r w:rsidR="00791154" w:rsidRPr="000E0976">
        <w:t>.13 (heading)</w:t>
      </w:r>
    </w:p>
    <w:p w14:paraId="1FEE267D" w14:textId="77777777" w:rsidR="00791154" w:rsidRPr="000E0976" w:rsidRDefault="00791154" w:rsidP="000255C6">
      <w:pPr>
        <w:pStyle w:val="Item"/>
      </w:pPr>
      <w:r w:rsidRPr="000E0976">
        <w:t>Insert:</w:t>
      </w:r>
    </w:p>
    <w:p w14:paraId="0E475398" w14:textId="77777777" w:rsidR="00791154" w:rsidRPr="000E0976" w:rsidRDefault="00791154" w:rsidP="000255C6">
      <w:pPr>
        <w:pStyle w:val="notetext"/>
      </w:pPr>
      <w:r w:rsidRPr="000E0976">
        <w:t>Note:</w:t>
      </w:r>
      <w:r w:rsidRPr="000E0976">
        <w:tab/>
        <w:t xml:space="preserve">If the SDL for an SDL resource unit is reduced, </w:t>
      </w:r>
      <w:r w:rsidR="005C2419" w:rsidRPr="000E0976">
        <w:t>section 7</w:t>
      </w:r>
      <w:r w:rsidRPr="000E0976">
        <w:t>5 of the Act requires the Basin Plan to specify the reduction, and the proportions of the reduction attributable to various categories.</w:t>
      </w:r>
    </w:p>
    <w:p w14:paraId="615E9AF3" w14:textId="4C5AEA10" w:rsidR="00791154" w:rsidRPr="000E0976" w:rsidRDefault="00791154" w:rsidP="000255C6">
      <w:pPr>
        <w:pStyle w:val="notetext"/>
      </w:pPr>
      <w:r w:rsidRPr="000E0976">
        <w:tab/>
      </w:r>
      <w:r w:rsidR="005C2419" w:rsidRPr="000E0976">
        <w:t>Section 7</w:t>
      </w:r>
      <w:r w:rsidRPr="000E0976">
        <w:t>8 of the Act required the original Basin Plan to specify the limits that applied, immediately before the SDLs imposed by the Basin Plan took effect, to the long</w:t>
      </w:r>
      <w:r w:rsidR="000255C6">
        <w:noBreakHyphen/>
      </w:r>
      <w:r w:rsidRPr="000E0976">
        <w:t xml:space="preserve">term average amount of water that could be taken for each SDL resource unit under the applicable transitional or interim water resource plans. This is done in </w:t>
      </w:r>
      <w:r w:rsidR="003327BE" w:rsidRPr="000E0976">
        <w:t>subsection (</w:t>
      </w:r>
      <w:r w:rsidRPr="000E0976">
        <w:t>2) below, and the specified limit is used as the baseline from which the reductions are measured.</w:t>
      </w:r>
    </w:p>
    <w:p w14:paraId="056B46FB" w14:textId="77777777" w:rsidR="00791154" w:rsidRPr="000E0976" w:rsidRDefault="00CE7C08" w:rsidP="000255C6">
      <w:pPr>
        <w:pStyle w:val="ItemHead"/>
      </w:pPr>
      <w:r w:rsidRPr="000E0976">
        <w:t>9</w:t>
      </w:r>
      <w:r w:rsidR="00791154" w:rsidRPr="000E0976">
        <w:t xml:space="preserve">  After </w:t>
      </w:r>
      <w:r w:rsidR="005C2419" w:rsidRPr="000E0976">
        <w:t>subsection 6</w:t>
      </w:r>
      <w:r w:rsidR="00791154" w:rsidRPr="000E0976">
        <w:t>.13(2)</w:t>
      </w:r>
    </w:p>
    <w:p w14:paraId="7F8EB178" w14:textId="77777777" w:rsidR="00791154" w:rsidRPr="000E0976" w:rsidRDefault="00791154" w:rsidP="000255C6">
      <w:pPr>
        <w:pStyle w:val="Item"/>
      </w:pPr>
      <w:r w:rsidRPr="000E0976">
        <w:t>Insert:</w:t>
      </w:r>
    </w:p>
    <w:p w14:paraId="203B41D4" w14:textId="77777777" w:rsidR="00791154" w:rsidRPr="000E0976" w:rsidRDefault="003B415A" w:rsidP="000255C6">
      <w:pPr>
        <w:pStyle w:val="subsection"/>
      </w:pPr>
      <w:r w:rsidRPr="000E0976">
        <w:tab/>
      </w:r>
      <w:r w:rsidR="00791154" w:rsidRPr="000E0976">
        <w:t>(2A)</w:t>
      </w:r>
      <w:r w:rsidR="00791154" w:rsidRPr="000E0976">
        <w:tab/>
        <w:t xml:space="preserve">For </w:t>
      </w:r>
      <w:r w:rsidR="005C2419" w:rsidRPr="000E0976">
        <w:t>subsection 7</w:t>
      </w:r>
      <w:r w:rsidR="00791154" w:rsidRPr="000E0976">
        <w:t xml:space="preserve">5(1) of the Act, the reduction is any reduction in the SDL for a SDL resource unit, compared </w:t>
      </w:r>
      <w:r w:rsidR="00E6060F" w:rsidRPr="000E0976">
        <w:t xml:space="preserve">with </w:t>
      </w:r>
      <w:r w:rsidR="00791154" w:rsidRPr="000E0976">
        <w:t xml:space="preserve">the limit specified for </w:t>
      </w:r>
      <w:r w:rsidR="003327BE" w:rsidRPr="000E0976">
        <w:t>subsection (</w:t>
      </w:r>
      <w:r w:rsidR="00791154" w:rsidRPr="000E0976">
        <w:t>2), that results from the application of the SDL set by the Basin Plan from time to time.</w:t>
      </w:r>
    </w:p>
    <w:p w14:paraId="1C5937F6" w14:textId="77777777" w:rsidR="00791154" w:rsidRPr="000E0976" w:rsidRDefault="00CE7C08" w:rsidP="000255C6">
      <w:pPr>
        <w:pStyle w:val="ItemHead"/>
      </w:pPr>
      <w:r w:rsidRPr="000E0976">
        <w:t>10</w:t>
      </w:r>
      <w:r w:rsidR="00791154" w:rsidRPr="000E0976">
        <w:t xml:space="preserve">  Sub</w:t>
      </w:r>
      <w:r w:rsidR="005C2419" w:rsidRPr="000E0976">
        <w:t>section 6</w:t>
      </w:r>
      <w:r w:rsidR="00791154" w:rsidRPr="000E0976">
        <w:t>.13(6) (note)</w:t>
      </w:r>
    </w:p>
    <w:p w14:paraId="25C498F5" w14:textId="77777777" w:rsidR="00791154" w:rsidRPr="000E0976" w:rsidRDefault="00791154" w:rsidP="000255C6">
      <w:pPr>
        <w:pStyle w:val="Item"/>
      </w:pPr>
      <w:r w:rsidRPr="000E0976">
        <w:t>Repeal the note.</w:t>
      </w:r>
      <w:bookmarkStart w:id="63" w:name="_Hlk140136186"/>
    </w:p>
    <w:bookmarkEnd w:id="63"/>
    <w:p w14:paraId="022CB883" w14:textId="77777777" w:rsidR="00791154" w:rsidRPr="000E0976" w:rsidRDefault="00CE7C08" w:rsidP="000255C6">
      <w:pPr>
        <w:pStyle w:val="ItemHead"/>
      </w:pPr>
      <w:r w:rsidRPr="000E0976">
        <w:t>11</w:t>
      </w:r>
      <w:r w:rsidR="00791154" w:rsidRPr="000E0976">
        <w:t xml:space="preserve">  </w:t>
      </w:r>
      <w:r w:rsidR="005C2419" w:rsidRPr="000E0976">
        <w:t>Chapter 7</w:t>
      </w:r>
      <w:r w:rsidR="00791154" w:rsidRPr="000E0976">
        <w:t xml:space="preserve"> (note to heading)</w:t>
      </w:r>
    </w:p>
    <w:p w14:paraId="08AF3456" w14:textId="77777777" w:rsidR="00791154" w:rsidRPr="000E0976" w:rsidRDefault="0051436F" w:rsidP="000255C6">
      <w:pPr>
        <w:pStyle w:val="Item"/>
      </w:pPr>
      <w:r w:rsidRPr="000E0976">
        <w:t>Repeal</w:t>
      </w:r>
      <w:r w:rsidR="00791154" w:rsidRPr="000E0976">
        <w:t xml:space="preserve"> </w:t>
      </w:r>
      <w:r w:rsidR="00435686" w:rsidRPr="000E0976">
        <w:t xml:space="preserve">the </w:t>
      </w:r>
      <w:r w:rsidR="00791154" w:rsidRPr="000E0976">
        <w:t xml:space="preserve">paragraph beginning “Under </w:t>
      </w:r>
      <w:r w:rsidR="003327BE" w:rsidRPr="000E0976">
        <w:t>Part 2</w:t>
      </w:r>
      <w:r w:rsidR="00791154" w:rsidRPr="000E0976">
        <w:t>”, substitute:</w:t>
      </w:r>
    </w:p>
    <w:p w14:paraId="44778A4E" w14:textId="77777777" w:rsidR="009A3232" w:rsidRPr="000E0976" w:rsidRDefault="0035704F" w:rsidP="000255C6">
      <w:pPr>
        <w:pStyle w:val="notetext"/>
      </w:pPr>
      <w:r w:rsidRPr="000E0976">
        <w:tab/>
      </w:r>
      <w:r w:rsidR="00791154" w:rsidRPr="000E0976">
        <w:t xml:space="preserve">Under </w:t>
      </w:r>
      <w:r w:rsidR="003327BE" w:rsidRPr="000E0976">
        <w:t>Part 2</w:t>
      </w:r>
      <w:r w:rsidR="00791154" w:rsidRPr="000E0976">
        <w:t>, the Authority can propose adjustments to surface water SDLs to take account of</w:t>
      </w:r>
      <w:r w:rsidRPr="000E0976">
        <w:t>:</w:t>
      </w:r>
    </w:p>
    <w:p w14:paraId="3901B29C" w14:textId="77777777" w:rsidR="009A3232" w:rsidRPr="000E0976" w:rsidRDefault="009A3232" w:rsidP="000255C6">
      <w:pPr>
        <w:pStyle w:val="notepara"/>
      </w:pPr>
      <w:r w:rsidRPr="000E0976">
        <w:t>(a)</w:t>
      </w:r>
      <w:r w:rsidRPr="000E0976">
        <w:tab/>
      </w:r>
      <w:r w:rsidR="00791154" w:rsidRPr="000E0976">
        <w:t xml:space="preserve">supply measures and efficiency measures that are notified by a process set out in </w:t>
      </w:r>
      <w:r w:rsidR="005C2419" w:rsidRPr="000E0976">
        <w:t>section 7</w:t>
      </w:r>
      <w:r w:rsidR="00791154" w:rsidRPr="000E0976">
        <w:t xml:space="preserve">.12 and will come into operation by </w:t>
      </w:r>
      <w:r w:rsidR="005C2419" w:rsidRPr="000E0976">
        <w:t>31 December</w:t>
      </w:r>
      <w:r w:rsidR="00791154" w:rsidRPr="000E0976">
        <w:t xml:space="preserve"> 2026; and</w:t>
      </w:r>
    </w:p>
    <w:p w14:paraId="112DE4E4" w14:textId="77777777" w:rsidR="00791154" w:rsidRPr="000E0976" w:rsidRDefault="009A3232" w:rsidP="000255C6">
      <w:pPr>
        <w:pStyle w:val="notepara"/>
      </w:pPr>
      <w:r w:rsidRPr="000E0976">
        <w:t>(b)</w:t>
      </w:r>
      <w:r w:rsidRPr="000E0976">
        <w:tab/>
      </w:r>
      <w:r w:rsidR="00791154" w:rsidRPr="000E0976">
        <w:t xml:space="preserve">additional HEW entitlements that are acquired from time to time and specified by the Minister under </w:t>
      </w:r>
      <w:r w:rsidR="005C2419" w:rsidRPr="000E0976">
        <w:t>section 7</w:t>
      </w:r>
      <w:r w:rsidR="00791154" w:rsidRPr="000E0976">
        <w:t>.08</w:t>
      </w:r>
      <w:r w:rsidR="00E02A09" w:rsidRPr="000E0976">
        <w:t>B</w:t>
      </w:r>
      <w:r w:rsidR="00791154" w:rsidRPr="000E0976">
        <w:t>.</w:t>
      </w:r>
    </w:p>
    <w:p w14:paraId="28B2A69E" w14:textId="77777777" w:rsidR="00791154" w:rsidRPr="000E0976" w:rsidRDefault="00CE7C08" w:rsidP="000255C6">
      <w:pPr>
        <w:pStyle w:val="ItemHead"/>
      </w:pPr>
      <w:r w:rsidRPr="000E0976">
        <w:t>12</w:t>
      </w:r>
      <w:r w:rsidR="00791154" w:rsidRPr="000E0976">
        <w:t xml:space="preserve">  </w:t>
      </w:r>
      <w:r w:rsidR="005C2419" w:rsidRPr="000E0976">
        <w:t>Chapter 7</w:t>
      </w:r>
      <w:r w:rsidR="00791154" w:rsidRPr="000E0976">
        <w:t xml:space="preserve"> (note to heading)</w:t>
      </w:r>
    </w:p>
    <w:p w14:paraId="68AEC02E" w14:textId="77777777" w:rsidR="00435686" w:rsidRPr="000E0976" w:rsidRDefault="0051436F" w:rsidP="000255C6">
      <w:pPr>
        <w:pStyle w:val="Item"/>
      </w:pPr>
      <w:r w:rsidRPr="000E0976">
        <w:t>Repeal</w:t>
      </w:r>
      <w:r w:rsidR="00791154" w:rsidRPr="000E0976">
        <w:t xml:space="preserve"> </w:t>
      </w:r>
      <w:r w:rsidR="00435686" w:rsidRPr="000E0976">
        <w:t xml:space="preserve">the </w:t>
      </w:r>
      <w:r w:rsidR="00791154" w:rsidRPr="000E0976">
        <w:t>last paragraph, insert:</w:t>
      </w:r>
    </w:p>
    <w:p w14:paraId="130F9B2D" w14:textId="416F8182" w:rsidR="00E6060F" w:rsidRPr="000E0976" w:rsidRDefault="00435686" w:rsidP="000255C6">
      <w:pPr>
        <w:pStyle w:val="notetext"/>
      </w:pPr>
      <w:r w:rsidRPr="000E0976">
        <w:tab/>
      </w:r>
      <w:r w:rsidR="00791154" w:rsidRPr="000E0976">
        <w:t xml:space="preserve">An </w:t>
      </w:r>
      <w:r w:rsidR="008734F9" w:rsidRPr="000E0976">
        <w:t>‘</w:t>
      </w:r>
      <w:r w:rsidR="00791154" w:rsidRPr="000E0976">
        <w:t xml:space="preserve">additional HEW entitlement’ is a </w:t>
      </w:r>
      <w:r w:rsidR="009D752D" w:rsidRPr="00502FFB">
        <w:t>water access right, water delivery right or irrigation right</w:t>
      </w:r>
      <w:r w:rsidR="00791154" w:rsidRPr="000E0976">
        <w:t xml:space="preserve"> that was previously used for consumptive purposes, but </w:t>
      </w:r>
      <w:r w:rsidR="00E6060F" w:rsidRPr="000E0976">
        <w:t>will now be used for</w:t>
      </w:r>
      <w:r w:rsidR="00791154" w:rsidRPr="000E0976">
        <w:t xml:space="preserve"> environmental purposes. An adjustment made because of an additional HEW entitlement will decrease the SDL (increase the reduction amount).</w:t>
      </w:r>
    </w:p>
    <w:p w14:paraId="58C0C77E" w14:textId="77777777" w:rsidR="00791154" w:rsidRPr="000E0976" w:rsidRDefault="00CE7C08" w:rsidP="000255C6">
      <w:pPr>
        <w:pStyle w:val="ItemHead"/>
      </w:pPr>
      <w:r w:rsidRPr="000E0976">
        <w:t>13</w:t>
      </w:r>
      <w:r w:rsidR="00791154" w:rsidRPr="000E0976">
        <w:t xml:space="preserve">  After </w:t>
      </w:r>
      <w:r w:rsidR="005C2419" w:rsidRPr="000E0976">
        <w:t>paragraph 7</w:t>
      </w:r>
      <w:r w:rsidR="00791154" w:rsidRPr="000E0976">
        <w:t>.01(2)(a)</w:t>
      </w:r>
    </w:p>
    <w:p w14:paraId="76B204D0" w14:textId="77777777" w:rsidR="00791154" w:rsidRPr="000E0976" w:rsidRDefault="00791154" w:rsidP="000255C6">
      <w:pPr>
        <w:pStyle w:val="Item"/>
      </w:pPr>
      <w:r w:rsidRPr="000E0976">
        <w:t>Insert:</w:t>
      </w:r>
    </w:p>
    <w:p w14:paraId="266F89D0" w14:textId="77777777" w:rsidR="00791154" w:rsidRPr="000E0976" w:rsidRDefault="00127899" w:rsidP="000255C6">
      <w:pPr>
        <w:pStyle w:val="paragraph"/>
      </w:pPr>
      <w:r w:rsidRPr="000E0976">
        <w:tab/>
      </w:r>
      <w:r w:rsidR="007C2DFC" w:rsidRPr="000E0976">
        <w:t>;</w:t>
      </w:r>
      <w:r w:rsidR="00C03D38" w:rsidRPr="000E0976">
        <w:t xml:space="preserve"> </w:t>
      </w:r>
      <w:r w:rsidR="00791154" w:rsidRPr="000E0976">
        <w:t>(b)</w:t>
      </w:r>
      <w:r w:rsidR="00791154" w:rsidRPr="000E0976">
        <w:tab/>
        <w:t>new acquisitions of held environmental water that was previously used for consumptive purposes (</w:t>
      </w:r>
      <w:r w:rsidR="003327BE" w:rsidRPr="000E0976">
        <w:t>Part 2</w:t>
      </w:r>
      <w:r w:rsidR="00791154" w:rsidRPr="000E0976">
        <w:t>); or</w:t>
      </w:r>
    </w:p>
    <w:p w14:paraId="433CF26B" w14:textId="77777777" w:rsidR="009D752D" w:rsidRPr="00502FFB" w:rsidRDefault="009D752D" w:rsidP="000255C6">
      <w:pPr>
        <w:pStyle w:val="ItemHead"/>
      </w:pPr>
      <w:r w:rsidRPr="00502FFB">
        <w:t>13A  Section 7.02</w:t>
      </w:r>
    </w:p>
    <w:p w14:paraId="142CC0B9" w14:textId="77777777" w:rsidR="009D752D" w:rsidRPr="00502FFB" w:rsidRDefault="009D752D" w:rsidP="000255C6">
      <w:pPr>
        <w:pStyle w:val="Item"/>
      </w:pPr>
      <w:r w:rsidRPr="00502FFB">
        <w:t>Omit “In”, substitute “(1) In”.</w:t>
      </w:r>
    </w:p>
    <w:p w14:paraId="2006B9EB" w14:textId="77777777" w:rsidR="00791154" w:rsidRPr="000E0976" w:rsidRDefault="00CE7C08" w:rsidP="000255C6">
      <w:pPr>
        <w:pStyle w:val="ItemHead"/>
      </w:pPr>
      <w:r w:rsidRPr="000E0976">
        <w:t>14</w:t>
      </w:r>
      <w:r w:rsidR="00791154" w:rsidRPr="000E0976">
        <w:t xml:space="preserve">  </w:t>
      </w:r>
      <w:r w:rsidR="005C2419" w:rsidRPr="000E0976">
        <w:t>Section 7</w:t>
      </w:r>
      <w:r w:rsidR="00791154" w:rsidRPr="000E0976">
        <w:t>.02 (</w:t>
      </w:r>
      <w:r w:rsidR="00CD4275" w:rsidRPr="000E0976">
        <w:t>paragraph (</w:t>
      </w:r>
      <w:r w:rsidR="00C03D38" w:rsidRPr="000E0976">
        <w:t xml:space="preserve">c) of the </w:t>
      </w:r>
      <w:r w:rsidR="00791154" w:rsidRPr="000E0976">
        <w:t xml:space="preserve">definition of </w:t>
      </w:r>
      <w:r w:rsidR="00791154" w:rsidRPr="000E0976">
        <w:rPr>
          <w:i/>
        </w:rPr>
        <w:t>additional efficiency entitlement</w:t>
      </w:r>
      <w:r w:rsidR="00791154" w:rsidRPr="000E0976">
        <w:t>)</w:t>
      </w:r>
    </w:p>
    <w:p w14:paraId="3D173F8B" w14:textId="77777777" w:rsidR="00791154" w:rsidRPr="000E0976" w:rsidRDefault="00791154" w:rsidP="000255C6">
      <w:pPr>
        <w:pStyle w:val="Item"/>
      </w:pPr>
      <w:r w:rsidRPr="000E0976">
        <w:t xml:space="preserve">After “is acquired”, insert “before </w:t>
      </w:r>
      <w:r w:rsidR="005C2419" w:rsidRPr="000E0976">
        <w:t>1 January</w:t>
      </w:r>
      <w:r w:rsidRPr="000E0976">
        <w:t xml:space="preserve"> 2027”.</w:t>
      </w:r>
    </w:p>
    <w:p w14:paraId="3FED82CD" w14:textId="77777777" w:rsidR="00791154" w:rsidRPr="000E0976" w:rsidRDefault="00CE7C08" w:rsidP="000255C6">
      <w:pPr>
        <w:pStyle w:val="ItemHead"/>
      </w:pPr>
      <w:r w:rsidRPr="000E0976">
        <w:t>15</w:t>
      </w:r>
      <w:r w:rsidR="00791154" w:rsidRPr="000E0976">
        <w:t xml:space="preserve">  </w:t>
      </w:r>
      <w:r w:rsidR="005C2419" w:rsidRPr="000E0976">
        <w:t>Section 7</w:t>
      </w:r>
      <w:r w:rsidR="00791154" w:rsidRPr="000E0976">
        <w:t xml:space="preserve">.02 (definition of </w:t>
      </w:r>
      <w:r w:rsidR="00791154" w:rsidRPr="000E0976">
        <w:rPr>
          <w:i/>
        </w:rPr>
        <w:t>additional efficiency measure</w:t>
      </w:r>
      <w:r w:rsidR="00791154" w:rsidRPr="000E0976">
        <w:t>)</w:t>
      </w:r>
    </w:p>
    <w:p w14:paraId="15BFBB02" w14:textId="77777777" w:rsidR="00791154" w:rsidRPr="000E0976" w:rsidRDefault="00791154" w:rsidP="000255C6">
      <w:pPr>
        <w:pStyle w:val="Item"/>
      </w:pPr>
      <w:r w:rsidRPr="000E0976">
        <w:t>Omit “a measure”, substitute “an efficiency measure”.</w:t>
      </w:r>
    </w:p>
    <w:p w14:paraId="7775E89B" w14:textId="77777777" w:rsidR="00791154" w:rsidRPr="000E0976" w:rsidRDefault="00CE7C08" w:rsidP="000255C6">
      <w:pPr>
        <w:pStyle w:val="ItemHead"/>
      </w:pPr>
      <w:r w:rsidRPr="000E0976">
        <w:t>16</w:t>
      </w:r>
      <w:r w:rsidR="00791154" w:rsidRPr="000E0976">
        <w:t xml:space="preserve">  </w:t>
      </w:r>
      <w:r w:rsidR="005C2419" w:rsidRPr="000E0976">
        <w:t>Section 7</w:t>
      </w:r>
      <w:r w:rsidR="00791154" w:rsidRPr="000E0976">
        <w:t>.02</w:t>
      </w:r>
    </w:p>
    <w:p w14:paraId="01697AF3" w14:textId="77777777" w:rsidR="00791154" w:rsidRPr="000E0976" w:rsidRDefault="00791154" w:rsidP="000255C6">
      <w:pPr>
        <w:pStyle w:val="Item"/>
      </w:pPr>
      <w:r w:rsidRPr="000E0976">
        <w:t>Insert:</w:t>
      </w:r>
    </w:p>
    <w:p w14:paraId="469E5A79" w14:textId="77777777" w:rsidR="00791154" w:rsidRPr="000E0976" w:rsidRDefault="00791154" w:rsidP="000255C6">
      <w:pPr>
        <w:pStyle w:val="Definition"/>
      </w:pPr>
      <w:bookmarkStart w:id="64" w:name="_Hlk140130703"/>
      <w:r w:rsidRPr="000E0976">
        <w:rPr>
          <w:b/>
          <w:i/>
        </w:rPr>
        <w:t>additional HEW contribution</w:t>
      </w:r>
      <w:r w:rsidRPr="000E0976">
        <w:t xml:space="preserve"> has the meaning given by </w:t>
      </w:r>
      <w:r w:rsidR="005C2419" w:rsidRPr="000E0976">
        <w:t>Division 4</w:t>
      </w:r>
      <w:r w:rsidRPr="000E0976">
        <w:t xml:space="preserve"> of </w:t>
      </w:r>
      <w:r w:rsidR="003327BE" w:rsidRPr="000E0976">
        <w:t>Part 2</w:t>
      </w:r>
      <w:r w:rsidRPr="000E0976">
        <w:t xml:space="preserve"> (in particular </w:t>
      </w:r>
      <w:r w:rsidR="005C2419" w:rsidRPr="000E0976">
        <w:t>section 7</w:t>
      </w:r>
      <w:r w:rsidRPr="000E0976">
        <w:t>.16A).</w:t>
      </w:r>
    </w:p>
    <w:p w14:paraId="4401B584" w14:textId="214FD965" w:rsidR="00791154" w:rsidRPr="000E0976" w:rsidRDefault="00791154" w:rsidP="000255C6">
      <w:pPr>
        <w:pStyle w:val="Definition"/>
      </w:pPr>
      <w:r w:rsidRPr="000E0976">
        <w:rPr>
          <w:b/>
          <w:i/>
        </w:rPr>
        <w:t>additional HEW entitlement</w:t>
      </w:r>
      <w:r w:rsidRPr="000E0976">
        <w:t xml:space="preserve"> means a </w:t>
      </w:r>
      <w:r w:rsidR="005F41FC" w:rsidRPr="00502FFB">
        <w:t>water access right, a water delivery right or an irrigation right, or part of such a right,</w:t>
      </w:r>
      <w:r w:rsidRPr="000E0976">
        <w:t xml:space="preserve"> specified by the Minister under </w:t>
      </w:r>
      <w:r w:rsidR="005C2419" w:rsidRPr="000E0976">
        <w:t>section 7</w:t>
      </w:r>
      <w:r w:rsidRPr="000E0976">
        <w:t>.08</w:t>
      </w:r>
      <w:r w:rsidR="00E02A09" w:rsidRPr="000E0976">
        <w:t>B</w:t>
      </w:r>
      <w:r w:rsidRPr="000E0976">
        <w:t xml:space="preserve"> to be an additional HEW entitlement.</w:t>
      </w:r>
    </w:p>
    <w:bookmarkEnd w:id="64"/>
    <w:p w14:paraId="109D5AEE" w14:textId="77777777" w:rsidR="00791154" w:rsidRPr="000E0976" w:rsidRDefault="00CE7C08" w:rsidP="000255C6">
      <w:pPr>
        <w:pStyle w:val="ItemHead"/>
      </w:pPr>
      <w:r w:rsidRPr="000E0976">
        <w:t>17</w:t>
      </w:r>
      <w:r w:rsidR="00791154" w:rsidRPr="000E0976">
        <w:t xml:space="preserve">  </w:t>
      </w:r>
      <w:r w:rsidR="005C2419" w:rsidRPr="000E0976">
        <w:t>Section 7</w:t>
      </w:r>
      <w:r w:rsidR="00791154" w:rsidRPr="000E0976">
        <w:t>.02</w:t>
      </w:r>
    </w:p>
    <w:p w14:paraId="7FB604FE" w14:textId="77777777" w:rsidR="00791154" w:rsidRPr="000E0976" w:rsidRDefault="00791154" w:rsidP="000255C6">
      <w:pPr>
        <w:pStyle w:val="Item"/>
      </w:pPr>
      <w:r w:rsidRPr="000E0976">
        <w:t>Insert:</w:t>
      </w:r>
    </w:p>
    <w:p w14:paraId="04EA8EBF" w14:textId="77777777" w:rsidR="00791154" w:rsidRPr="000E0976" w:rsidRDefault="00791154" w:rsidP="000255C6">
      <w:pPr>
        <w:pStyle w:val="Definition"/>
      </w:pPr>
      <w:r w:rsidRPr="000E0976">
        <w:rPr>
          <w:b/>
          <w:i/>
        </w:rPr>
        <w:t>additional supply measure</w:t>
      </w:r>
      <w:r w:rsidRPr="000E0976">
        <w:t xml:space="preserve"> means a supply measure that has been notified under </w:t>
      </w:r>
      <w:r w:rsidR="005C2419" w:rsidRPr="000E0976">
        <w:t>subsection 7</w:t>
      </w:r>
      <w:r w:rsidRPr="000E0976">
        <w:t>.12(2</w:t>
      </w:r>
      <w:r w:rsidR="00680384" w:rsidRPr="000E0976">
        <w:t>A</w:t>
      </w:r>
      <w:r w:rsidRPr="000E0976">
        <w:t>).</w:t>
      </w:r>
    </w:p>
    <w:p w14:paraId="3572DC47" w14:textId="77777777" w:rsidR="00791154" w:rsidRPr="000E0976" w:rsidRDefault="00CE7C08" w:rsidP="000255C6">
      <w:pPr>
        <w:pStyle w:val="ItemHead"/>
      </w:pPr>
      <w:r w:rsidRPr="000E0976">
        <w:t>18</w:t>
      </w:r>
      <w:r w:rsidR="00791154" w:rsidRPr="000E0976">
        <w:t xml:space="preserve">  </w:t>
      </w:r>
      <w:r w:rsidR="005C2419" w:rsidRPr="000E0976">
        <w:t>Section 7</w:t>
      </w:r>
      <w:r w:rsidR="00791154" w:rsidRPr="000E0976">
        <w:t>.02 (</w:t>
      </w:r>
      <w:r w:rsidR="00CD4275" w:rsidRPr="000E0976">
        <w:t>paragraph (</w:t>
      </w:r>
      <w:r w:rsidR="00C03D38" w:rsidRPr="000E0976">
        <w:t xml:space="preserve">c) of the </w:t>
      </w:r>
      <w:r w:rsidR="00791154" w:rsidRPr="000E0976">
        <w:t xml:space="preserve">definition of </w:t>
      </w:r>
      <w:r w:rsidR="00791154" w:rsidRPr="000E0976">
        <w:rPr>
          <w:i/>
        </w:rPr>
        <w:t>efficiency entitlement</w:t>
      </w:r>
      <w:r w:rsidR="00791154" w:rsidRPr="000E0976">
        <w:t>)</w:t>
      </w:r>
    </w:p>
    <w:p w14:paraId="12794DB0" w14:textId="77777777" w:rsidR="00791154" w:rsidRPr="000E0976" w:rsidRDefault="00791154" w:rsidP="000255C6">
      <w:pPr>
        <w:pStyle w:val="Item"/>
      </w:pPr>
      <w:r w:rsidRPr="000E0976">
        <w:t>After</w:t>
      </w:r>
      <w:r w:rsidR="00357B1D" w:rsidRPr="000E0976">
        <w:t xml:space="preserve"> </w:t>
      </w:r>
      <w:r w:rsidRPr="000E0976">
        <w:t xml:space="preserve">“is acquired”, insert “before </w:t>
      </w:r>
      <w:r w:rsidR="005C2419" w:rsidRPr="000E0976">
        <w:t>1 January</w:t>
      </w:r>
      <w:r w:rsidRPr="000E0976">
        <w:t xml:space="preserve"> 2027”.</w:t>
      </w:r>
    </w:p>
    <w:p w14:paraId="52A60DC3" w14:textId="77777777" w:rsidR="00791154" w:rsidRPr="000E0976" w:rsidRDefault="00CE7C08" w:rsidP="000255C6">
      <w:pPr>
        <w:pStyle w:val="ItemHead"/>
      </w:pPr>
      <w:r w:rsidRPr="000E0976">
        <w:t>19</w:t>
      </w:r>
      <w:r w:rsidR="00791154" w:rsidRPr="000E0976">
        <w:t xml:space="preserve">  </w:t>
      </w:r>
      <w:r w:rsidR="005C2419" w:rsidRPr="000E0976">
        <w:t>Section 7</w:t>
      </w:r>
      <w:r w:rsidR="00791154" w:rsidRPr="000E0976">
        <w:t>.02</w:t>
      </w:r>
    </w:p>
    <w:p w14:paraId="476ACDDA" w14:textId="77777777" w:rsidR="00791154" w:rsidRPr="000E0976" w:rsidRDefault="00791154" w:rsidP="000255C6">
      <w:pPr>
        <w:pStyle w:val="Item"/>
      </w:pPr>
      <w:r w:rsidRPr="000E0976">
        <w:t>Insert:</w:t>
      </w:r>
    </w:p>
    <w:p w14:paraId="67680021" w14:textId="77777777" w:rsidR="00791154" w:rsidRPr="000E0976" w:rsidRDefault="00791154" w:rsidP="000255C6">
      <w:pPr>
        <w:pStyle w:val="Definition"/>
      </w:pPr>
      <w:r w:rsidRPr="000E0976">
        <w:rPr>
          <w:b/>
          <w:i/>
        </w:rPr>
        <w:t xml:space="preserve">varying HEW contribution </w:t>
      </w:r>
      <w:r w:rsidRPr="000E0976">
        <w:t xml:space="preserve">has the meaning given by </w:t>
      </w:r>
      <w:r w:rsidR="005C2419" w:rsidRPr="000E0976">
        <w:t>section 7</w:t>
      </w:r>
      <w:r w:rsidRPr="000E0976">
        <w:t>.21.</w:t>
      </w:r>
    </w:p>
    <w:p w14:paraId="2F611AE3" w14:textId="77777777" w:rsidR="00F739A5" w:rsidRPr="00502FFB" w:rsidRDefault="00F739A5" w:rsidP="000255C6">
      <w:pPr>
        <w:pStyle w:val="ItemHead"/>
      </w:pPr>
      <w:r w:rsidRPr="00502FFB">
        <w:t>19A  At the end of section 7.02</w:t>
      </w:r>
    </w:p>
    <w:p w14:paraId="3B51407F" w14:textId="77777777" w:rsidR="00F739A5" w:rsidRPr="00502FFB" w:rsidRDefault="00F739A5" w:rsidP="000255C6">
      <w:pPr>
        <w:pStyle w:val="Item"/>
      </w:pPr>
      <w:r w:rsidRPr="00502FFB">
        <w:t>Add:</w:t>
      </w:r>
    </w:p>
    <w:p w14:paraId="37240D4C" w14:textId="77777777" w:rsidR="00F739A5" w:rsidRPr="00502FFB" w:rsidRDefault="00F739A5" w:rsidP="000255C6">
      <w:pPr>
        <w:pStyle w:val="subsection"/>
      </w:pPr>
      <w:r w:rsidRPr="00502FFB">
        <w:tab/>
        <w:t>(2)</w:t>
      </w:r>
      <w:r w:rsidRPr="00502FFB">
        <w:tab/>
        <w:t>A reference in this Chapter and in Schedule 6A to a water access right, a water delivery right, an irrigation right or a water access entitlement includes a reference to a part of such a right or entitlement.</w:t>
      </w:r>
    </w:p>
    <w:p w14:paraId="1BD9ED53" w14:textId="77777777" w:rsidR="00791154" w:rsidRPr="000E0976" w:rsidRDefault="00CE7C08" w:rsidP="000255C6">
      <w:pPr>
        <w:pStyle w:val="ItemHead"/>
      </w:pPr>
      <w:r w:rsidRPr="000E0976">
        <w:t>20</w:t>
      </w:r>
      <w:r w:rsidR="00791154" w:rsidRPr="000E0976">
        <w:t xml:space="preserve">  </w:t>
      </w:r>
      <w:r w:rsidR="005C2419" w:rsidRPr="000E0976">
        <w:t>S</w:t>
      </w:r>
      <w:r w:rsidR="00C03D38" w:rsidRPr="000E0976">
        <w:t>ubs</w:t>
      </w:r>
      <w:r w:rsidR="005C2419" w:rsidRPr="000E0976">
        <w:t>ection 7</w:t>
      </w:r>
      <w:r w:rsidR="00791154" w:rsidRPr="000E0976">
        <w:t>.08</w:t>
      </w:r>
      <w:r w:rsidR="00627C82" w:rsidRPr="000E0976">
        <w:t>(3)</w:t>
      </w:r>
    </w:p>
    <w:p w14:paraId="12723BE2" w14:textId="77777777" w:rsidR="00791154" w:rsidRPr="000E0976" w:rsidRDefault="00627C82" w:rsidP="000255C6">
      <w:pPr>
        <w:pStyle w:val="Item"/>
      </w:pPr>
      <w:r w:rsidRPr="000E0976">
        <w:t>Repeal the subsection.</w:t>
      </w:r>
    </w:p>
    <w:p w14:paraId="436FFF74" w14:textId="77777777" w:rsidR="006D7BC5" w:rsidRPr="000E0976" w:rsidRDefault="00CE7C08" w:rsidP="000255C6">
      <w:pPr>
        <w:pStyle w:val="ItemHead"/>
      </w:pPr>
      <w:r w:rsidRPr="000E0976">
        <w:t>21</w:t>
      </w:r>
      <w:r w:rsidR="006D7BC5" w:rsidRPr="000E0976">
        <w:t xml:space="preserve">  </w:t>
      </w:r>
      <w:r w:rsidR="00D41A7D" w:rsidRPr="000E0976">
        <w:t xml:space="preserve">After </w:t>
      </w:r>
      <w:r w:rsidR="005C2419" w:rsidRPr="000E0976">
        <w:t>section 7</w:t>
      </w:r>
      <w:r w:rsidR="006D7BC5" w:rsidRPr="000E0976">
        <w:t>.08</w:t>
      </w:r>
    </w:p>
    <w:p w14:paraId="3AA7E161" w14:textId="77777777" w:rsidR="006D7BC5" w:rsidRPr="000E0976" w:rsidRDefault="00D41A7D" w:rsidP="000255C6">
      <w:pPr>
        <w:pStyle w:val="Item"/>
      </w:pPr>
      <w:r w:rsidRPr="000E0976">
        <w:t>I</w:t>
      </w:r>
      <w:r w:rsidR="006D7BC5" w:rsidRPr="000E0976">
        <w:t>nsert:</w:t>
      </w:r>
    </w:p>
    <w:p w14:paraId="557E10B7" w14:textId="77777777" w:rsidR="00791154" w:rsidRPr="000E0976" w:rsidRDefault="00791154" w:rsidP="000255C6">
      <w:pPr>
        <w:pStyle w:val="ActHead5"/>
      </w:pPr>
      <w:bookmarkStart w:id="65" w:name="_Hlk140844410"/>
      <w:bookmarkStart w:id="66" w:name="_Hlk140137639"/>
      <w:bookmarkStart w:id="67" w:name="_Hlk140663696"/>
      <w:bookmarkStart w:id="68" w:name="_Hlk140844394"/>
      <w:bookmarkStart w:id="69" w:name="_Toc152923549"/>
      <w:r w:rsidRPr="000255C6">
        <w:rPr>
          <w:rStyle w:val="CharSectno"/>
        </w:rPr>
        <w:t>7.08</w:t>
      </w:r>
      <w:r w:rsidR="00E02A09" w:rsidRPr="000255C6">
        <w:rPr>
          <w:rStyle w:val="CharSectno"/>
        </w:rPr>
        <w:t>A</w:t>
      </w:r>
      <w:r w:rsidR="005B5EB4" w:rsidRPr="000E0976">
        <w:t xml:space="preserve">  </w:t>
      </w:r>
      <w:r w:rsidRPr="000E0976">
        <w:t xml:space="preserve">Constraints </w:t>
      </w:r>
      <w:r w:rsidR="001C2838" w:rsidRPr="000E0976">
        <w:t xml:space="preserve">relaxation implementation </w:t>
      </w:r>
      <w:r w:rsidR="00D41A7D" w:rsidRPr="000E0976">
        <w:t>roadmap</w:t>
      </w:r>
      <w:bookmarkEnd w:id="69"/>
    </w:p>
    <w:bookmarkEnd w:id="65"/>
    <w:p w14:paraId="60542B73" w14:textId="77777777" w:rsidR="00791154" w:rsidRPr="000E0976" w:rsidRDefault="009A6FE4" w:rsidP="000255C6">
      <w:pPr>
        <w:pStyle w:val="subsection"/>
      </w:pPr>
      <w:r w:rsidRPr="000E0976">
        <w:tab/>
      </w:r>
      <w:r w:rsidR="00791154" w:rsidRPr="000E0976">
        <w:t>(1)</w:t>
      </w:r>
      <w:r w:rsidR="00791154" w:rsidRPr="000E0976">
        <w:tab/>
        <w:t xml:space="preserve">The object of this section is to assist </w:t>
      </w:r>
      <w:r w:rsidR="00E6060F" w:rsidRPr="000E0976">
        <w:t xml:space="preserve">the Commonwealth and </w:t>
      </w:r>
      <w:r w:rsidR="00791154" w:rsidRPr="000E0976">
        <w:t xml:space="preserve">Basin States to identify </w:t>
      </w:r>
      <w:r w:rsidR="005B6834" w:rsidRPr="000E0976">
        <w:t>measures to relax</w:t>
      </w:r>
      <w:r w:rsidR="00791154" w:rsidRPr="000E0976">
        <w:t xml:space="preserve"> constraint</w:t>
      </w:r>
      <w:r w:rsidR="005B6834" w:rsidRPr="000E0976">
        <w:t>s</w:t>
      </w:r>
      <w:r w:rsidR="00791154" w:rsidRPr="000E0976">
        <w:t xml:space="preserve">, and develop and implement them in a way </w:t>
      </w:r>
      <w:r w:rsidR="00275695" w:rsidRPr="000E0976">
        <w:t>that:</w:t>
      </w:r>
    </w:p>
    <w:p w14:paraId="1813B4FE" w14:textId="77777777" w:rsidR="00791154" w:rsidRPr="000E0976" w:rsidRDefault="009A6FE4" w:rsidP="000255C6">
      <w:pPr>
        <w:pStyle w:val="paragraph"/>
      </w:pPr>
      <w:r w:rsidRPr="000E0976">
        <w:tab/>
      </w:r>
      <w:r w:rsidR="00791154" w:rsidRPr="000E0976">
        <w:t>(a)</w:t>
      </w:r>
      <w:r w:rsidR="00791154" w:rsidRPr="000E0976">
        <w:tab/>
        <w:t>maximises the benefits of the constraint measures</w:t>
      </w:r>
      <w:r w:rsidR="00275695" w:rsidRPr="000E0976">
        <w:t xml:space="preserve"> to deliver </w:t>
      </w:r>
      <w:r w:rsidR="00791154" w:rsidRPr="000E0976">
        <w:t>environmental outcomes</w:t>
      </w:r>
      <w:r w:rsidR="00275695" w:rsidRPr="000E0976">
        <w:t>, including but not limited to enhanced environmental outcomes</w:t>
      </w:r>
      <w:r w:rsidR="00D41A7D" w:rsidRPr="000E0976">
        <w:t xml:space="preserve"> and outcomes identified by the Constraints Management Strategy</w:t>
      </w:r>
      <w:r w:rsidR="00275695" w:rsidRPr="000E0976">
        <w:t>;</w:t>
      </w:r>
      <w:r w:rsidR="00357B1D" w:rsidRPr="000E0976">
        <w:t xml:space="preserve"> </w:t>
      </w:r>
      <w:r w:rsidR="00275695" w:rsidRPr="000E0976">
        <w:t>and</w:t>
      </w:r>
    </w:p>
    <w:p w14:paraId="4713426C" w14:textId="4D5610BA" w:rsidR="00791154" w:rsidRPr="000E0976" w:rsidRDefault="009A6FE4" w:rsidP="000255C6">
      <w:pPr>
        <w:pStyle w:val="paragraph"/>
      </w:pPr>
      <w:r w:rsidRPr="000E0976">
        <w:tab/>
      </w:r>
      <w:r w:rsidR="00791154" w:rsidRPr="000E0976">
        <w:t>(</w:t>
      </w:r>
      <w:r w:rsidR="003945B4" w:rsidRPr="000E0976">
        <w:t>b</w:t>
      </w:r>
      <w:r w:rsidR="00791154" w:rsidRPr="000E0976">
        <w:t>)</w:t>
      </w:r>
      <w:r w:rsidR="00791154" w:rsidRPr="000E0976">
        <w:tab/>
        <w:t>provides, as far as practicable</w:t>
      </w:r>
      <w:r w:rsidR="00E437BA">
        <w:t>,</w:t>
      </w:r>
      <w:r w:rsidR="00791154" w:rsidRPr="000E0976">
        <w:t xml:space="preserve"> a common approach across river systems and jurisdictions </w:t>
      </w:r>
      <w:r w:rsidR="003945B4" w:rsidRPr="000E0976">
        <w:t>including, but not limited to, in relation to</w:t>
      </w:r>
      <w:r w:rsidR="00791154" w:rsidRPr="000E0976">
        <w:t>:</w:t>
      </w:r>
    </w:p>
    <w:p w14:paraId="48E81462" w14:textId="77777777" w:rsidR="00791154" w:rsidRPr="000E0976" w:rsidRDefault="009A6FE4" w:rsidP="000255C6">
      <w:pPr>
        <w:pStyle w:val="paragraphsub"/>
      </w:pPr>
      <w:r w:rsidRPr="000E0976">
        <w:tab/>
      </w:r>
      <w:r w:rsidR="00791154" w:rsidRPr="000E0976">
        <w:t>(</w:t>
      </w:r>
      <w:proofErr w:type="spellStart"/>
      <w:r w:rsidR="00791154" w:rsidRPr="000E0976">
        <w:t>i</w:t>
      </w:r>
      <w:proofErr w:type="spellEnd"/>
      <w:r w:rsidR="00791154" w:rsidRPr="000E0976">
        <w:t>)</w:t>
      </w:r>
      <w:r w:rsidR="00791154" w:rsidRPr="000E0976">
        <w:tab/>
      </w:r>
      <w:r w:rsidR="003945B4" w:rsidRPr="000E0976">
        <w:t>reporting, transparency and public accountability</w:t>
      </w:r>
      <w:r w:rsidR="00791154" w:rsidRPr="000E0976">
        <w:t>;</w:t>
      </w:r>
      <w:r w:rsidR="00275695" w:rsidRPr="000E0976">
        <w:t xml:space="preserve"> </w:t>
      </w:r>
      <w:r w:rsidR="00E6060F" w:rsidRPr="000E0976">
        <w:t>and</w:t>
      </w:r>
    </w:p>
    <w:p w14:paraId="0A62C3B4" w14:textId="77777777" w:rsidR="00791154" w:rsidRPr="000E0976" w:rsidRDefault="009A6FE4" w:rsidP="000255C6">
      <w:pPr>
        <w:pStyle w:val="paragraphsub"/>
      </w:pPr>
      <w:r w:rsidRPr="000E0976">
        <w:tab/>
      </w:r>
      <w:r w:rsidR="00791154" w:rsidRPr="000E0976">
        <w:t>(ii)</w:t>
      </w:r>
      <w:r w:rsidR="00791154" w:rsidRPr="000E0976">
        <w:tab/>
      </w:r>
      <w:r w:rsidR="003945B4" w:rsidRPr="000E0976">
        <w:t>program implementation and governance including regulatory approvals</w:t>
      </w:r>
      <w:r w:rsidR="00791154" w:rsidRPr="000E0976">
        <w:t>; and</w:t>
      </w:r>
    </w:p>
    <w:p w14:paraId="09FA8A8A" w14:textId="77777777" w:rsidR="003945B4" w:rsidRPr="000E0976" w:rsidRDefault="009A6FE4" w:rsidP="000255C6">
      <w:pPr>
        <w:pStyle w:val="paragraphsub"/>
      </w:pPr>
      <w:r w:rsidRPr="000E0976">
        <w:tab/>
      </w:r>
      <w:r w:rsidR="00791154" w:rsidRPr="000E0976">
        <w:t>(iii)</w:t>
      </w:r>
      <w:r w:rsidR="00791154" w:rsidRPr="000E0976">
        <w:tab/>
      </w:r>
      <w:r w:rsidR="003945B4" w:rsidRPr="000E0976">
        <w:t xml:space="preserve">supporting the acceleration of constraint measures by </w:t>
      </w:r>
      <w:r w:rsidR="005C2419" w:rsidRPr="000E0976">
        <w:t>31 December</w:t>
      </w:r>
      <w:r w:rsidR="003945B4" w:rsidRPr="000E0976">
        <w:t xml:space="preserve"> 2026</w:t>
      </w:r>
      <w:r w:rsidR="00113A34" w:rsidRPr="000E0976">
        <w:t>; and</w:t>
      </w:r>
    </w:p>
    <w:p w14:paraId="6BA181CF" w14:textId="77777777" w:rsidR="00791154" w:rsidRPr="000E0976" w:rsidRDefault="00113A34" w:rsidP="000255C6">
      <w:pPr>
        <w:pStyle w:val="paragraphsub"/>
      </w:pPr>
      <w:r w:rsidRPr="000E0976">
        <w:tab/>
        <w:t>(iv)</w:t>
      </w:r>
      <w:r w:rsidRPr="000E0976">
        <w:tab/>
        <w:t>managing impacts on third parties.</w:t>
      </w:r>
    </w:p>
    <w:p w14:paraId="2DFDCC73" w14:textId="77777777" w:rsidR="00791154" w:rsidRPr="000E0976" w:rsidRDefault="009A6FE4" w:rsidP="000255C6">
      <w:pPr>
        <w:pStyle w:val="subsection"/>
      </w:pPr>
      <w:r w:rsidRPr="000E0976">
        <w:tab/>
      </w:r>
      <w:r w:rsidR="00791154" w:rsidRPr="000E0976">
        <w:t>(2)</w:t>
      </w:r>
      <w:r w:rsidR="00791154" w:rsidRPr="000E0976">
        <w:tab/>
        <w:t>The</w:t>
      </w:r>
      <w:r w:rsidR="00113A34" w:rsidRPr="000E0976">
        <w:t xml:space="preserve"> </w:t>
      </w:r>
      <w:r w:rsidR="001C2838" w:rsidRPr="000E0976">
        <w:t xml:space="preserve">Authority </w:t>
      </w:r>
      <w:r w:rsidR="00791154" w:rsidRPr="000E0976">
        <w:t>must prepare</w:t>
      </w:r>
      <w:r w:rsidR="001C2838" w:rsidRPr="000E0976">
        <w:t xml:space="preserve"> </w:t>
      </w:r>
      <w:r w:rsidR="00113A34" w:rsidRPr="000E0976">
        <w:t xml:space="preserve">a </w:t>
      </w:r>
      <w:r w:rsidR="00120EB6" w:rsidRPr="000E0976">
        <w:t>roadmap</w:t>
      </w:r>
      <w:r w:rsidR="00113A34" w:rsidRPr="000E0976">
        <w:t xml:space="preserve"> for the purpose of </w:t>
      </w:r>
      <w:r w:rsidR="00791154" w:rsidRPr="000E0976">
        <w:t>achiev</w:t>
      </w:r>
      <w:r w:rsidR="00113A34" w:rsidRPr="000E0976">
        <w:t>ing</w:t>
      </w:r>
      <w:r w:rsidR="00791154" w:rsidRPr="000E0976">
        <w:t xml:space="preserve"> the object of this section by </w:t>
      </w:r>
      <w:r w:rsidR="005C2419" w:rsidRPr="000E0976">
        <w:t>31 December</w:t>
      </w:r>
      <w:r w:rsidR="00791154" w:rsidRPr="000E0976">
        <w:t xml:space="preserve"> 202</w:t>
      </w:r>
      <w:r w:rsidR="00E6060F" w:rsidRPr="000E0976">
        <w:t>4</w:t>
      </w:r>
      <w:r w:rsidR="005A32F4" w:rsidRPr="000E0976">
        <w:t>.</w:t>
      </w:r>
    </w:p>
    <w:p w14:paraId="7C992121" w14:textId="77777777" w:rsidR="00791154" w:rsidRPr="000E0976" w:rsidRDefault="00587D54" w:rsidP="000255C6">
      <w:pPr>
        <w:pStyle w:val="subsection"/>
      </w:pPr>
      <w:r w:rsidRPr="000E0976">
        <w:tab/>
      </w:r>
      <w:r w:rsidR="00791154" w:rsidRPr="000E0976">
        <w:t>(</w:t>
      </w:r>
      <w:r w:rsidR="005A32F4" w:rsidRPr="000E0976">
        <w:t>3</w:t>
      </w:r>
      <w:r w:rsidR="00791154" w:rsidRPr="000E0976">
        <w:t>)</w:t>
      </w:r>
      <w:r w:rsidR="00791154" w:rsidRPr="000E0976">
        <w:tab/>
        <w:t xml:space="preserve">The </w:t>
      </w:r>
      <w:r w:rsidR="00120EB6" w:rsidRPr="000E0976">
        <w:t>roadmap</w:t>
      </w:r>
      <w:r w:rsidR="00791154" w:rsidRPr="000E0976">
        <w:t xml:space="preserve">, and any substantive amendments to the </w:t>
      </w:r>
      <w:r w:rsidR="00120EB6" w:rsidRPr="000E0976">
        <w:t>roadmap</w:t>
      </w:r>
      <w:r w:rsidR="00791154" w:rsidRPr="000E0976">
        <w:t>, must be prepared in consultation with</w:t>
      </w:r>
      <w:r w:rsidR="00D602FE" w:rsidRPr="000E0976">
        <w:t xml:space="preserve"> </w:t>
      </w:r>
      <w:r w:rsidR="00350851" w:rsidRPr="000E0976">
        <w:t xml:space="preserve">the </w:t>
      </w:r>
      <w:r w:rsidR="00791154" w:rsidRPr="000E0976">
        <w:t>Basin States</w:t>
      </w:r>
      <w:r w:rsidR="00D602FE" w:rsidRPr="000E0976">
        <w:t>, the Commonwealth and the public.</w:t>
      </w:r>
    </w:p>
    <w:p w14:paraId="1998E886" w14:textId="77777777" w:rsidR="00791154" w:rsidRPr="000E0976" w:rsidRDefault="00587D54" w:rsidP="000255C6">
      <w:pPr>
        <w:pStyle w:val="subsection"/>
      </w:pPr>
      <w:r w:rsidRPr="000E0976">
        <w:tab/>
      </w:r>
      <w:r w:rsidR="00791154" w:rsidRPr="000E0976">
        <w:t>(</w:t>
      </w:r>
      <w:r w:rsidR="005A32F4" w:rsidRPr="000E0976">
        <w:t>4</w:t>
      </w:r>
      <w:r w:rsidR="00791154" w:rsidRPr="000E0976">
        <w:t>)</w:t>
      </w:r>
      <w:r w:rsidR="00791154" w:rsidRPr="000E0976">
        <w:tab/>
        <w:t xml:space="preserve">The </w:t>
      </w:r>
      <w:r w:rsidR="00E6060F" w:rsidRPr="000E0976">
        <w:t xml:space="preserve">Authority </w:t>
      </w:r>
      <w:r w:rsidR="00791154" w:rsidRPr="000E0976">
        <w:t>must publish the</w:t>
      </w:r>
      <w:r w:rsidR="00120EB6" w:rsidRPr="000E0976">
        <w:t xml:space="preserve"> roadmap</w:t>
      </w:r>
      <w:r w:rsidR="00791154" w:rsidRPr="000E0976">
        <w:t xml:space="preserve"> on</w:t>
      </w:r>
      <w:r w:rsidR="00E6060F" w:rsidRPr="000E0976">
        <w:t xml:space="preserve"> its website</w:t>
      </w:r>
      <w:r w:rsidR="00DC5615" w:rsidRPr="000E0976">
        <w:t>.</w:t>
      </w:r>
    </w:p>
    <w:p w14:paraId="1A1D2823" w14:textId="77777777" w:rsidR="00791154" w:rsidRPr="000E0976" w:rsidRDefault="00791154" w:rsidP="000255C6">
      <w:pPr>
        <w:pStyle w:val="ActHead5"/>
      </w:pPr>
      <w:bookmarkStart w:id="70" w:name="_Toc152923550"/>
      <w:r w:rsidRPr="000255C6">
        <w:rPr>
          <w:rStyle w:val="CharSectno"/>
        </w:rPr>
        <w:t>7.08</w:t>
      </w:r>
      <w:r w:rsidR="00E02A09" w:rsidRPr="000255C6">
        <w:rPr>
          <w:rStyle w:val="CharSectno"/>
        </w:rPr>
        <w:t>B</w:t>
      </w:r>
      <w:r w:rsidR="005B5EB4" w:rsidRPr="000E0976">
        <w:t xml:space="preserve">  </w:t>
      </w:r>
      <w:r w:rsidRPr="000E0976">
        <w:t>Minister may specify additional HEW entitlements</w:t>
      </w:r>
      <w:bookmarkEnd w:id="70"/>
    </w:p>
    <w:p w14:paraId="6B9976D1" w14:textId="5CF3982F" w:rsidR="00791154" w:rsidRPr="000E0976" w:rsidRDefault="00587D54" w:rsidP="000255C6">
      <w:pPr>
        <w:pStyle w:val="subsection"/>
      </w:pPr>
      <w:bookmarkStart w:id="71" w:name="_Hlk140134533"/>
      <w:bookmarkEnd w:id="66"/>
      <w:bookmarkEnd w:id="67"/>
      <w:r w:rsidRPr="000E0976">
        <w:tab/>
      </w:r>
      <w:r w:rsidR="00791154" w:rsidRPr="000E0976">
        <w:t>(1)</w:t>
      </w:r>
      <w:r w:rsidR="00791154" w:rsidRPr="000E0976">
        <w:tab/>
        <w:t xml:space="preserve">The Minister may specify </w:t>
      </w:r>
      <w:r w:rsidR="00E6060F" w:rsidRPr="000E0976">
        <w:t>in a written instrument</w:t>
      </w:r>
      <w:r w:rsidR="00791154" w:rsidRPr="000E0976">
        <w:t xml:space="preserve"> given to the Authority, in accordance with this section, </w:t>
      </w:r>
      <w:r w:rsidR="000C00C4" w:rsidRPr="00502FFB">
        <w:t>that a water access right, a water delivery right, or an irrigation right, for a surface water SDL resource unit, or part of such a right,</w:t>
      </w:r>
      <w:r w:rsidR="00791154" w:rsidRPr="000E0976">
        <w:t xml:space="preserve"> is an additional HEW entitlement.</w:t>
      </w:r>
    </w:p>
    <w:p w14:paraId="7970214A" w14:textId="77777777" w:rsidR="00791154" w:rsidRPr="000E0976" w:rsidRDefault="00791154" w:rsidP="000255C6">
      <w:pPr>
        <w:pStyle w:val="notetext"/>
      </w:pPr>
      <w:r w:rsidRPr="000E0976">
        <w:t>Note:</w:t>
      </w:r>
      <w:r w:rsidR="00357B1D" w:rsidRPr="000E0976">
        <w:tab/>
      </w:r>
      <w:r w:rsidRPr="000E0976">
        <w:t xml:space="preserve">Under </w:t>
      </w:r>
      <w:r w:rsidR="005C2419" w:rsidRPr="000E0976">
        <w:t>subsection 3</w:t>
      </w:r>
      <w:r w:rsidRPr="000E0976">
        <w:t xml:space="preserve">3(3) of the </w:t>
      </w:r>
      <w:r w:rsidRPr="000E0976">
        <w:rPr>
          <w:i/>
        </w:rPr>
        <w:t>Acts Interpretation Act 1901</w:t>
      </w:r>
      <w:r w:rsidRPr="000E0976">
        <w:t>, such a specification may be revoked, amended or varied in the same way.</w:t>
      </w:r>
    </w:p>
    <w:p w14:paraId="5DBA0D57" w14:textId="482518A2" w:rsidR="00791154" w:rsidRPr="000E0976" w:rsidRDefault="00587D54" w:rsidP="000255C6">
      <w:pPr>
        <w:pStyle w:val="subsection"/>
      </w:pPr>
      <w:r w:rsidRPr="000E0976">
        <w:tab/>
      </w:r>
      <w:r w:rsidR="00791154" w:rsidRPr="000E0976">
        <w:t>(2)</w:t>
      </w:r>
      <w:r w:rsidR="00791154" w:rsidRPr="000E0976">
        <w:tab/>
        <w:t xml:space="preserve">The </w:t>
      </w:r>
      <w:r w:rsidR="005E3AA9" w:rsidRPr="00502FFB">
        <w:t>right, or the part of the right,</w:t>
      </w:r>
      <w:r w:rsidR="00791154" w:rsidRPr="000E0976">
        <w:t xml:space="preserve"> must:</w:t>
      </w:r>
    </w:p>
    <w:p w14:paraId="459EAD61" w14:textId="77777777" w:rsidR="00791154" w:rsidRPr="000E0976" w:rsidRDefault="00587D54" w:rsidP="000255C6">
      <w:pPr>
        <w:pStyle w:val="paragraph"/>
      </w:pPr>
      <w:r w:rsidRPr="000E0976">
        <w:tab/>
      </w:r>
      <w:r w:rsidR="00791154" w:rsidRPr="000E0976">
        <w:t>(a)</w:t>
      </w:r>
      <w:r w:rsidR="00791154" w:rsidRPr="000E0976">
        <w:tab/>
        <w:t>be sourced from the unit; and</w:t>
      </w:r>
    </w:p>
    <w:p w14:paraId="736E35DB" w14:textId="77777777" w:rsidR="00791154" w:rsidRPr="000E0976" w:rsidRDefault="00587D54" w:rsidP="000255C6">
      <w:pPr>
        <w:pStyle w:val="paragraph"/>
      </w:pPr>
      <w:r w:rsidRPr="000E0976">
        <w:tab/>
      </w:r>
      <w:r w:rsidR="00791154" w:rsidRPr="000E0976">
        <w:t>(b)</w:t>
      </w:r>
      <w:r w:rsidR="00791154" w:rsidRPr="000E0976">
        <w:tab/>
        <w:t>be held environmental water; and</w:t>
      </w:r>
    </w:p>
    <w:p w14:paraId="661507AB" w14:textId="77777777" w:rsidR="00791154" w:rsidRPr="000E0976" w:rsidRDefault="00587D54" w:rsidP="000255C6">
      <w:pPr>
        <w:pStyle w:val="paragraph"/>
      </w:pPr>
      <w:r w:rsidRPr="000E0976">
        <w:tab/>
      </w:r>
      <w:r w:rsidR="00791154" w:rsidRPr="000E0976">
        <w:t>(c)</w:t>
      </w:r>
      <w:r w:rsidR="00791154" w:rsidRPr="000E0976">
        <w:tab/>
        <w:t xml:space="preserve">if specified after </w:t>
      </w:r>
      <w:r w:rsidR="005C2419" w:rsidRPr="000E0976">
        <w:t>31 December</w:t>
      </w:r>
      <w:r w:rsidR="00791154" w:rsidRPr="000E0976">
        <w:t xml:space="preserve"> 2027—have become, or been contracted to become, held environmental water before that date; and</w:t>
      </w:r>
    </w:p>
    <w:p w14:paraId="4FD427BA" w14:textId="77777777" w:rsidR="00791154" w:rsidRPr="000E0976" w:rsidRDefault="00587D54" w:rsidP="000255C6">
      <w:pPr>
        <w:pStyle w:val="paragraph"/>
      </w:pPr>
      <w:r w:rsidRPr="000E0976">
        <w:tab/>
      </w:r>
      <w:r w:rsidR="00791154" w:rsidRPr="000E0976">
        <w:t>(d)</w:t>
      </w:r>
      <w:r w:rsidR="00791154" w:rsidRPr="000E0976">
        <w:tab/>
        <w:t xml:space="preserve">not have become held environmental water as a result of notified efficiency measures or additional efficiency measures, except as provided in </w:t>
      </w:r>
      <w:r w:rsidR="003327BE" w:rsidRPr="000E0976">
        <w:t>subsection (</w:t>
      </w:r>
      <w:r w:rsidR="00791154" w:rsidRPr="000E0976">
        <w:t>4).</w:t>
      </w:r>
    </w:p>
    <w:p w14:paraId="05FB3E6F" w14:textId="77777777" w:rsidR="005E3AA9" w:rsidRPr="00502FFB" w:rsidRDefault="005E3AA9" w:rsidP="000255C6">
      <w:pPr>
        <w:pStyle w:val="notetext"/>
      </w:pPr>
      <w:r w:rsidRPr="00502FFB">
        <w:t>Note:</w:t>
      </w:r>
      <w:r w:rsidRPr="00502FFB">
        <w:tab/>
        <w:t xml:space="preserve">Water access rights, water delivery rights and irrigation rights are types of rights that fall within the definition of </w:t>
      </w:r>
      <w:r w:rsidRPr="00502FFB">
        <w:rPr>
          <w:b/>
          <w:i/>
        </w:rPr>
        <w:t>held environmental water</w:t>
      </w:r>
      <w:r w:rsidRPr="00502FFB">
        <w:t xml:space="preserve"> (see subsection 4(1) of the Act).</w:t>
      </w:r>
    </w:p>
    <w:p w14:paraId="1904E709" w14:textId="6CF1E160" w:rsidR="00791154" w:rsidRPr="000E0976" w:rsidRDefault="00587D54" w:rsidP="000255C6">
      <w:pPr>
        <w:pStyle w:val="subsection"/>
      </w:pPr>
      <w:r w:rsidRPr="000E0976">
        <w:tab/>
      </w:r>
      <w:r w:rsidR="00791154" w:rsidRPr="000E0976">
        <w:t>(3)</w:t>
      </w:r>
      <w:r w:rsidR="00791154" w:rsidRPr="000E0976">
        <w:tab/>
        <w:t xml:space="preserve">The Minister must be satisfied that the </w:t>
      </w:r>
      <w:r w:rsidR="005E3AA9" w:rsidRPr="00502FFB">
        <w:t>right or the part of the right</w:t>
      </w:r>
      <w:r w:rsidR="00791154" w:rsidRPr="000E0976">
        <w:t>:</w:t>
      </w:r>
    </w:p>
    <w:p w14:paraId="6C1FFD4A" w14:textId="77777777" w:rsidR="00791154" w:rsidRPr="000E0976" w:rsidRDefault="00587D54" w:rsidP="000255C6">
      <w:pPr>
        <w:pStyle w:val="paragraph"/>
      </w:pPr>
      <w:r w:rsidRPr="000E0976">
        <w:tab/>
      </w:r>
      <w:r w:rsidR="00791154" w:rsidRPr="000E0976">
        <w:t>(a)</w:t>
      </w:r>
      <w:r w:rsidR="00791154" w:rsidRPr="000E0976">
        <w:tab/>
        <w:t>decreases the amount of water taken for consumptive use relative to the benchmark conditions of development</w:t>
      </w:r>
      <w:r w:rsidR="007C2DFC" w:rsidRPr="000E0976">
        <w:t xml:space="preserve">; </w:t>
      </w:r>
      <w:r w:rsidR="00791154" w:rsidRPr="000E0976">
        <w:t>and</w:t>
      </w:r>
    </w:p>
    <w:p w14:paraId="2244E27E" w14:textId="77777777" w:rsidR="00791154" w:rsidRPr="000E0976" w:rsidRDefault="00587D54" w:rsidP="000255C6">
      <w:pPr>
        <w:pStyle w:val="paragraph"/>
      </w:pPr>
      <w:r w:rsidRPr="000E0976">
        <w:tab/>
      </w:r>
      <w:r w:rsidR="00791154" w:rsidRPr="000E0976">
        <w:t>(b)</w:t>
      </w:r>
      <w:r w:rsidR="00791154" w:rsidRPr="000E0976">
        <w:tab/>
        <w:t xml:space="preserve">increases the volume of the </w:t>
      </w:r>
      <w:r w:rsidR="008C52C6" w:rsidRPr="000E0976">
        <w:t>B</w:t>
      </w:r>
      <w:r w:rsidR="00791154" w:rsidRPr="000E0976">
        <w:t>asin water resources that is available for environmental use</w:t>
      </w:r>
      <w:r w:rsidR="00AA0F1B" w:rsidRPr="000E0976">
        <w:t>; and</w:t>
      </w:r>
    </w:p>
    <w:p w14:paraId="47B1B0BF" w14:textId="41EB0281" w:rsidR="00AA0F1B" w:rsidRPr="000E0976" w:rsidRDefault="009E0B39" w:rsidP="000255C6">
      <w:pPr>
        <w:pStyle w:val="paragraph"/>
      </w:pPr>
      <w:r w:rsidRPr="000E0976">
        <w:tab/>
      </w:r>
      <w:r w:rsidR="00AA0F1B" w:rsidRPr="000E0976">
        <w:t>(c)</w:t>
      </w:r>
      <w:r w:rsidRPr="000E0976">
        <w:tab/>
        <w:t xml:space="preserve">will contribute to </w:t>
      </w:r>
      <w:r w:rsidR="00873229" w:rsidRPr="000E0976">
        <w:t>enhancing</w:t>
      </w:r>
      <w:r w:rsidRPr="000E0976">
        <w:t xml:space="preserve"> environmental outcomes </w:t>
      </w:r>
      <w:r w:rsidR="00873229" w:rsidRPr="000E0976">
        <w:t>as mentioned</w:t>
      </w:r>
      <w:r w:rsidRPr="000E0976">
        <w:t xml:space="preserve"> in </w:t>
      </w:r>
      <w:r w:rsidR="005C2419" w:rsidRPr="000E0976">
        <w:t>subsection 8</w:t>
      </w:r>
      <w:r w:rsidRPr="000E0976">
        <w:t>6AA</w:t>
      </w:r>
      <w:r w:rsidR="00E768B9" w:rsidRPr="000E0976">
        <w:t>(1</w:t>
      </w:r>
      <w:r w:rsidR="008E3498" w:rsidRPr="000E0976">
        <w:t xml:space="preserve">) </w:t>
      </w:r>
      <w:r w:rsidR="00C82F5E" w:rsidRPr="000E0976">
        <w:t>of the Act, including the</w:t>
      </w:r>
      <w:r w:rsidR="00873229" w:rsidRPr="000E0976">
        <w:t xml:space="preserve"> outcomes </w:t>
      </w:r>
      <w:r w:rsidR="009568D0" w:rsidRPr="000E0976">
        <w:t xml:space="preserve">set out in </w:t>
      </w:r>
      <w:r w:rsidR="005C2419" w:rsidRPr="000E0976">
        <w:t>Schedule 5</w:t>
      </w:r>
      <w:r w:rsidR="009568D0" w:rsidRPr="000E0976">
        <w:t xml:space="preserve"> </w:t>
      </w:r>
      <w:r w:rsidR="002C12A6">
        <w:t>to</w:t>
      </w:r>
      <w:r w:rsidR="009568D0" w:rsidRPr="000E0976">
        <w:t xml:space="preserve"> the Basin Plan</w:t>
      </w:r>
      <w:r w:rsidRPr="000E0976">
        <w:t>.</w:t>
      </w:r>
    </w:p>
    <w:bookmarkEnd w:id="71"/>
    <w:p w14:paraId="06D67957" w14:textId="77777777" w:rsidR="00791154" w:rsidRPr="000E0976" w:rsidRDefault="00587D54" w:rsidP="000255C6">
      <w:pPr>
        <w:pStyle w:val="subsection"/>
      </w:pPr>
      <w:r w:rsidRPr="000E0976">
        <w:tab/>
      </w:r>
      <w:r w:rsidR="00791154" w:rsidRPr="000E0976">
        <w:t>(</w:t>
      </w:r>
      <w:r w:rsidR="00E6060F" w:rsidRPr="000E0976">
        <w:t>4</w:t>
      </w:r>
      <w:r w:rsidR="00791154" w:rsidRPr="000E0976">
        <w:t>)</w:t>
      </w:r>
      <w:r w:rsidR="00791154" w:rsidRPr="000E0976">
        <w:tab/>
      </w:r>
      <w:r w:rsidR="00CD44E2" w:rsidRPr="000E0976">
        <w:t>For</w:t>
      </w:r>
      <w:r w:rsidR="00E6060F" w:rsidRPr="000E0976">
        <w:t xml:space="preserve"> </w:t>
      </w:r>
      <w:r w:rsidR="00CD4275" w:rsidRPr="000E0976">
        <w:t>paragraph (</w:t>
      </w:r>
      <w:r w:rsidR="00791154" w:rsidRPr="000E0976">
        <w:t>2)(</w:t>
      </w:r>
      <w:r w:rsidR="00E6060F" w:rsidRPr="000E0976">
        <w:t>d</w:t>
      </w:r>
      <w:r w:rsidR="00791154" w:rsidRPr="000E0976">
        <w:t>), the exception is that:</w:t>
      </w:r>
    </w:p>
    <w:p w14:paraId="6CF9ABEF" w14:textId="0B154BF3" w:rsidR="00791154" w:rsidRPr="000E0976" w:rsidRDefault="00587D54" w:rsidP="000255C6">
      <w:pPr>
        <w:pStyle w:val="paragraph"/>
      </w:pPr>
      <w:r w:rsidRPr="000E0976">
        <w:tab/>
      </w:r>
      <w:r w:rsidR="00791154" w:rsidRPr="000E0976">
        <w:t>(a)</w:t>
      </w:r>
      <w:r w:rsidR="00791154" w:rsidRPr="000E0976">
        <w:tab/>
        <w:t xml:space="preserve">the </w:t>
      </w:r>
      <w:r w:rsidR="005E3AA9" w:rsidRPr="00502FFB">
        <w:t>right, or the part of the right,</w:t>
      </w:r>
      <w:r w:rsidR="005E3AA9">
        <w:t xml:space="preserve"> </w:t>
      </w:r>
      <w:r w:rsidR="00791154" w:rsidRPr="000E0976">
        <w:t xml:space="preserve">is specified after </w:t>
      </w:r>
      <w:r w:rsidR="005C2419" w:rsidRPr="000E0976">
        <w:t>31 December</w:t>
      </w:r>
      <w:r w:rsidR="00791154" w:rsidRPr="000E0976">
        <w:t xml:space="preserve"> 2026; and</w:t>
      </w:r>
    </w:p>
    <w:p w14:paraId="4145EBE8" w14:textId="77777777" w:rsidR="00791154" w:rsidRPr="000E0976" w:rsidRDefault="00587D54" w:rsidP="000255C6">
      <w:pPr>
        <w:pStyle w:val="paragraph"/>
      </w:pPr>
      <w:r w:rsidRPr="000E0976">
        <w:tab/>
      </w:r>
      <w:r w:rsidR="00791154" w:rsidRPr="000E0976">
        <w:t>(b)</w:t>
      </w:r>
      <w:r w:rsidR="00791154" w:rsidRPr="000E0976">
        <w:tab/>
        <w:t xml:space="preserve">it was not included in the determination for </w:t>
      </w:r>
      <w:r w:rsidR="005C2419" w:rsidRPr="000E0976">
        <w:t>paragraph 7</w:t>
      </w:r>
      <w:r w:rsidR="00791154" w:rsidRPr="000E0976">
        <w:t xml:space="preserve">.21(2)(a) (whether or not it was on the register mentioned in </w:t>
      </w:r>
      <w:r w:rsidR="005C2419" w:rsidRPr="000E0976">
        <w:t>section 7</w:t>
      </w:r>
      <w:r w:rsidR="00791154" w:rsidRPr="000E0976">
        <w:t xml:space="preserve">.13 on </w:t>
      </w:r>
      <w:r w:rsidR="005C2419" w:rsidRPr="000E0976">
        <w:t>31 December</w:t>
      </w:r>
      <w:r w:rsidR="00791154" w:rsidRPr="000E0976">
        <w:t xml:space="preserve"> 2026).</w:t>
      </w:r>
    </w:p>
    <w:p w14:paraId="3277F554" w14:textId="0D52D6D2" w:rsidR="00791154" w:rsidRPr="000E0976" w:rsidRDefault="00587D54" w:rsidP="000255C6">
      <w:pPr>
        <w:pStyle w:val="subsection"/>
      </w:pPr>
      <w:r w:rsidRPr="000E0976">
        <w:tab/>
      </w:r>
      <w:r w:rsidR="00791154" w:rsidRPr="000E0976">
        <w:t>(</w:t>
      </w:r>
      <w:r w:rsidR="00E6060F" w:rsidRPr="000E0976">
        <w:t>5</w:t>
      </w:r>
      <w:r w:rsidR="00791154" w:rsidRPr="000E0976">
        <w:t>)</w:t>
      </w:r>
      <w:r w:rsidRPr="000E0976">
        <w:tab/>
      </w:r>
      <w:r w:rsidR="00791154" w:rsidRPr="000E0976">
        <w:t xml:space="preserve">If </w:t>
      </w:r>
      <w:r w:rsidR="005E3AA9" w:rsidRPr="00502FFB">
        <w:t>a right, or a part of a right,</w:t>
      </w:r>
      <w:r w:rsidR="005E3AA9">
        <w:t xml:space="preserve"> </w:t>
      </w:r>
      <w:r w:rsidR="00791154" w:rsidRPr="000E0976">
        <w:t xml:space="preserve">specified in reliance on </w:t>
      </w:r>
      <w:r w:rsidR="003327BE" w:rsidRPr="000E0976">
        <w:t>subsection (</w:t>
      </w:r>
      <w:r w:rsidR="003C4DB3" w:rsidRPr="000E0976">
        <w:t>4</w:t>
      </w:r>
      <w:r w:rsidR="00791154" w:rsidRPr="000E0976">
        <w:t>) was an efficiency entitlement or additional efficiency entitlement, it ceases to be an entitlement of that kind.</w:t>
      </w:r>
    </w:p>
    <w:bookmarkEnd w:id="68"/>
    <w:p w14:paraId="3F0B6D62" w14:textId="77777777" w:rsidR="00791154" w:rsidRPr="000E0976" w:rsidRDefault="00CE7C08" w:rsidP="000255C6">
      <w:pPr>
        <w:pStyle w:val="ItemHead"/>
      </w:pPr>
      <w:r w:rsidRPr="000E0976">
        <w:t>22</w:t>
      </w:r>
      <w:r w:rsidR="00791154" w:rsidRPr="000E0976">
        <w:t xml:space="preserve">  </w:t>
      </w:r>
      <w:r w:rsidR="003327BE" w:rsidRPr="000E0976">
        <w:t>Part 2</w:t>
      </w:r>
      <w:r w:rsidR="00791154" w:rsidRPr="000E0976">
        <w:t xml:space="preserve"> of </w:t>
      </w:r>
      <w:r w:rsidR="005C2419" w:rsidRPr="000E0976">
        <w:t>Chapter 7</w:t>
      </w:r>
      <w:r w:rsidR="00791154" w:rsidRPr="000E0976">
        <w:t xml:space="preserve"> (heading)</w:t>
      </w:r>
    </w:p>
    <w:p w14:paraId="34702896" w14:textId="77777777" w:rsidR="00791154" w:rsidRPr="000E0976" w:rsidRDefault="00791154" w:rsidP="000255C6">
      <w:pPr>
        <w:pStyle w:val="Item"/>
      </w:pPr>
      <w:r w:rsidRPr="000E0976">
        <w:t>Omit “</w:t>
      </w:r>
      <w:r w:rsidRPr="000E0976">
        <w:rPr>
          <w:b/>
        </w:rPr>
        <w:t>for notified measures</w:t>
      </w:r>
      <w:r w:rsidRPr="000E0976">
        <w:t>”.</w:t>
      </w:r>
    </w:p>
    <w:p w14:paraId="4DD1D01E" w14:textId="77777777" w:rsidR="00791154" w:rsidRPr="000E0976" w:rsidRDefault="00CE7C08" w:rsidP="000255C6">
      <w:pPr>
        <w:pStyle w:val="ItemHead"/>
      </w:pPr>
      <w:r w:rsidRPr="000E0976">
        <w:t>23</w:t>
      </w:r>
      <w:r w:rsidR="00791154" w:rsidRPr="000E0976">
        <w:t xml:space="preserve">  </w:t>
      </w:r>
      <w:r w:rsidR="005C2419" w:rsidRPr="000E0976">
        <w:t>Section 7</w:t>
      </w:r>
      <w:r w:rsidR="00791154" w:rsidRPr="000E0976">
        <w:t>.09</w:t>
      </w:r>
    </w:p>
    <w:p w14:paraId="0529EFA3" w14:textId="77777777" w:rsidR="00791154" w:rsidRPr="000E0976" w:rsidRDefault="00791154" w:rsidP="000255C6">
      <w:pPr>
        <w:pStyle w:val="Item"/>
      </w:pPr>
      <w:r w:rsidRPr="000E0976">
        <w:t xml:space="preserve">Omit all </w:t>
      </w:r>
      <w:r w:rsidR="0051436F" w:rsidRPr="000E0976">
        <w:t xml:space="preserve">the </w:t>
      </w:r>
      <w:r w:rsidRPr="000E0976">
        <w:t xml:space="preserve">words before </w:t>
      </w:r>
      <w:r w:rsidR="00CD4275" w:rsidRPr="000E0976">
        <w:t>paragraph (</w:t>
      </w:r>
      <w:r w:rsidRPr="000E0976">
        <w:t>a), substitute:</w:t>
      </w:r>
    </w:p>
    <w:p w14:paraId="34DAE06F" w14:textId="77777777" w:rsidR="00791154" w:rsidRPr="000E0976" w:rsidRDefault="0010342E" w:rsidP="000255C6">
      <w:pPr>
        <w:pStyle w:val="subsection"/>
      </w:pPr>
      <w:r w:rsidRPr="000E0976">
        <w:tab/>
      </w:r>
      <w:r w:rsidRPr="000E0976">
        <w:tab/>
      </w:r>
      <w:r w:rsidR="00791154" w:rsidRPr="000E0976">
        <w:t xml:space="preserve">The objective for this </w:t>
      </w:r>
      <w:r w:rsidR="005C2419" w:rsidRPr="000E0976">
        <w:t>Part i</w:t>
      </w:r>
      <w:r w:rsidR="00791154" w:rsidRPr="000E0976">
        <w:t>s to allow surface water SDLs to be adjusted to reflect the effects of</w:t>
      </w:r>
      <w:bookmarkStart w:id="72" w:name="_Hlk140690416"/>
      <w:r w:rsidR="00791154" w:rsidRPr="000E0976">
        <w:t>:</w:t>
      </w:r>
    </w:p>
    <w:p w14:paraId="4BE0E035" w14:textId="77777777" w:rsidR="00791154" w:rsidRPr="000E0976" w:rsidRDefault="0010342E" w:rsidP="000255C6">
      <w:pPr>
        <w:pStyle w:val="paragraph"/>
      </w:pPr>
      <w:r w:rsidRPr="000E0976">
        <w:tab/>
      </w:r>
      <w:r w:rsidR="00791154" w:rsidRPr="000E0976">
        <w:t>(aa)</w:t>
      </w:r>
      <w:r w:rsidR="00791154" w:rsidRPr="000E0976">
        <w:tab/>
        <w:t>measures that increase the supply of water or the efficiency of water use, and are notified under this Part; and</w:t>
      </w:r>
    </w:p>
    <w:p w14:paraId="0D0641F3" w14:textId="77777777" w:rsidR="00791154" w:rsidRPr="000E0976" w:rsidRDefault="0010342E" w:rsidP="000255C6">
      <w:pPr>
        <w:pStyle w:val="paragraph"/>
      </w:pPr>
      <w:r w:rsidRPr="000E0976">
        <w:tab/>
      </w:r>
      <w:r w:rsidR="00791154" w:rsidRPr="000E0976">
        <w:t>(ab)</w:t>
      </w:r>
      <w:r w:rsidR="00791154" w:rsidRPr="000E0976">
        <w:tab/>
        <w:t xml:space="preserve">additional HEW entitlements specified under </w:t>
      </w:r>
      <w:r w:rsidR="005C2419" w:rsidRPr="000E0976">
        <w:t>section 7</w:t>
      </w:r>
      <w:r w:rsidR="00791154" w:rsidRPr="000E0976">
        <w:t>.08</w:t>
      </w:r>
      <w:r w:rsidR="00E02A09" w:rsidRPr="000E0976">
        <w:t>B</w:t>
      </w:r>
      <w:r w:rsidR="00791154" w:rsidRPr="000E0976">
        <w:t>;</w:t>
      </w:r>
    </w:p>
    <w:p w14:paraId="441CC1F2" w14:textId="77777777" w:rsidR="00791154" w:rsidRPr="000E0976" w:rsidRDefault="00791154" w:rsidP="000255C6">
      <w:pPr>
        <w:pStyle w:val="subsection2"/>
      </w:pPr>
      <w:r w:rsidRPr="000E0976">
        <w:t>so that:</w:t>
      </w:r>
      <w:bookmarkEnd w:id="72"/>
    </w:p>
    <w:p w14:paraId="1E49435F" w14:textId="77777777" w:rsidR="00791154" w:rsidRPr="000E0976" w:rsidRDefault="00CE7C08" w:rsidP="000255C6">
      <w:pPr>
        <w:pStyle w:val="ItemHead"/>
      </w:pPr>
      <w:r w:rsidRPr="000E0976">
        <w:t>24</w:t>
      </w:r>
      <w:r w:rsidR="00791154" w:rsidRPr="000E0976">
        <w:t xml:space="preserve">  </w:t>
      </w:r>
      <w:r w:rsidR="005C2419" w:rsidRPr="000E0976">
        <w:t>Section 7</w:t>
      </w:r>
      <w:r w:rsidR="00791154" w:rsidRPr="000E0976">
        <w:t>.09 (note 2)</w:t>
      </w:r>
    </w:p>
    <w:p w14:paraId="7BAA60E9" w14:textId="77777777" w:rsidR="00791154" w:rsidRPr="000E0976" w:rsidRDefault="0051436F" w:rsidP="000255C6">
      <w:pPr>
        <w:pStyle w:val="Item"/>
      </w:pPr>
      <w:r w:rsidRPr="000E0976">
        <w:t xml:space="preserve">Repeal </w:t>
      </w:r>
      <w:r w:rsidR="00F93B63" w:rsidRPr="000E0976">
        <w:t>the note, su</w:t>
      </w:r>
      <w:r w:rsidR="00791154" w:rsidRPr="000E0976">
        <w:t>bstitute:</w:t>
      </w:r>
    </w:p>
    <w:p w14:paraId="5254BCD6" w14:textId="77777777" w:rsidR="00791154" w:rsidRPr="000E0976" w:rsidRDefault="00791154" w:rsidP="000255C6">
      <w:pPr>
        <w:pStyle w:val="notetext"/>
      </w:pPr>
      <w:bookmarkStart w:id="73" w:name="_Hlk140058942"/>
      <w:r w:rsidRPr="000E0976">
        <w:t>Note 2:</w:t>
      </w:r>
      <w:r w:rsidRPr="000E0976">
        <w:tab/>
        <w:t xml:space="preserve">The Commonwealth’s program referred to in </w:t>
      </w:r>
      <w:r w:rsidR="00CD4275" w:rsidRPr="000E0976">
        <w:t>paragraph (</w:t>
      </w:r>
      <w:r w:rsidRPr="000E0976">
        <w:t xml:space="preserve">e) includes the program that is expected to spend $1.77 billion </w:t>
      </w:r>
      <w:r w:rsidR="00931EB6" w:rsidRPr="000E0976">
        <w:t xml:space="preserve">by </w:t>
      </w:r>
      <w:r w:rsidR="005C2419" w:rsidRPr="000E0976">
        <w:t>31 December</w:t>
      </w:r>
      <w:r w:rsidRPr="000E0976">
        <w:t xml:space="preserve"> 2027 under the Water for the Environment Special Account.</w:t>
      </w:r>
    </w:p>
    <w:bookmarkEnd w:id="73"/>
    <w:p w14:paraId="17DD30B1" w14:textId="77777777" w:rsidR="00791154" w:rsidRPr="000E0976" w:rsidRDefault="00CE7C08" w:rsidP="000255C6">
      <w:pPr>
        <w:pStyle w:val="ItemHead"/>
      </w:pPr>
      <w:r w:rsidRPr="000E0976">
        <w:t>25</w:t>
      </w:r>
      <w:r w:rsidR="00791154" w:rsidRPr="000E0976">
        <w:t xml:space="preserve">  </w:t>
      </w:r>
      <w:r w:rsidR="005C2419" w:rsidRPr="000E0976">
        <w:t>Section 7</w:t>
      </w:r>
      <w:r w:rsidR="00791154" w:rsidRPr="000E0976">
        <w:t>.11 (heading)</w:t>
      </w:r>
    </w:p>
    <w:p w14:paraId="1BA1ACB4" w14:textId="77777777" w:rsidR="00791154" w:rsidRPr="000E0976" w:rsidRDefault="00791154" w:rsidP="000255C6">
      <w:pPr>
        <w:pStyle w:val="Item"/>
      </w:pPr>
      <w:r w:rsidRPr="000E0976">
        <w:t>Omit “</w:t>
      </w:r>
      <w:r w:rsidRPr="000E0976">
        <w:rPr>
          <w:b/>
        </w:rPr>
        <w:t>2024</w:t>
      </w:r>
      <w:r w:rsidRPr="000E0976">
        <w:t>”, substitute “</w:t>
      </w:r>
      <w:r w:rsidRPr="000E0976">
        <w:rPr>
          <w:b/>
        </w:rPr>
        <w:t>2026</w:t>
      </w:r>
      <w:r w:rsidRPr="000E0976">
        <w:t>”.</w:t>
      </w:r>
    </w:p>
    <w:p w14:paraId="246B23EC" w14:textId="77777777" w:rsidR="00791154" w:rsidRPr="000E0976" w:rsidRDefault="00CE7C08" w:rsidP="000255C6">
      <w:pPr>
        <w:pStyle w:val="ItemHead"/>
      </w:pPr>
      <w:r w:rsidRPr="000E0976">
        <w:t>26</w:t>
      </w:r>
      <w:r w:rsidR="00791154" w:rsidRPr="000E0976">
        <w:t xml:space="preserve">  </w:t>
      </w:r>
      <w:r w:rsidR="005C2419" w:rsidRPr="000E0976">
        <w:t>Subsection 7</w:t>
      </w:r>
      <w:r w:rsidR="00791154" w:rsidRPr="000E0976">
        <w:t>.11(1)</w:t>
      </w:r>
    </w:p>
    <w:p w14:paraId="3D4DE6DB" w14:textId="77777777" w:rsidR="005B5EB4" w:rsidRPr="000E0976" w:rsidRDefault="005B5EB4" w:rsidP="000255C6">
      <w:pPr>
        <w:pStyle w:val="Item"/>
      </w:pPr>
      <w:r w:rsidRPr="000E0976">
        <w:t>Repeal the subsection, substitute:</w:t>
      </w:r>
    </w:p>
    <w:p w14:paraId="709E3C64" w14:textId="77777777" w:rsidR="00791154" w:rsidRPr="000E0976" w:rsidRDefault="00F93B63" w:rsidP="000255C6">
      <w:pPr>
        <w:pStyle w:val="subsection"/>
      </w:pPr>
      <w:bookmarkStart w:id="74" w:name="_Hlk140318578"/>
      <w:r w:rsidRPr="000E0976">
        <w:tab/>
      </w:r>
      <w:r w:rsidR="00791154" w:rsidRPr="000E0976">
        <w:t>(1)</w:t>
      </w:r>
      <w:r w:rsidR="00791154" w:rsidRPr="000E0976">
        <w:tab/>
        <w:t xml:space="preserve">If it appears to the Authority that a new determination of the appropriate adjustment amounts, made in accordance with </w:t>
      </w:r>
      <w:r w:rsidR="005C2419" w:rsidRPr="000E0976">
        <w:t>Division 4</w:t>
      </w:r>
      <w:r w:rsidR="00791154" w:rsidRPr="000E0976">
        <w:t xml:space="preserve">, resulting from the effects, as at </w:t>
      </w:r>
      <w:r w:rsidR="005C2419" w:rsidRPr="000E0976">
        <w:t>31 December</w:t>
      </w:r>
      <w:r w:rsidR="00791154" w:rsidRPr="000E0976">
        <w:t xml:space="preserve"> 2026, of</w:t>
      </w:r>
      <w:r w:rsidR="00C45CD1" w:rsidRPr="000E0976">
        <w:t xml:space="preserve"> the following:</w:t>
      </w:r>
    </w:p>
    <w:p w14:paraId="017FCA8F" w14:textId="77777777" w:rsidR="006A3937" w:rsidRPr="000E0976" w:rsidRDefault="00F93B63" w:rsidP="000255C6">
      <w:pPr>
        <w:pStyle w:val="paragraph"/>
      </w:pPr>
      <w:r w:rsidRPr="000E0976">
        <w:tab/>
      </w:r>
      <w:r w:rsidR="00791154" w:rsidRPr="000E0976">
        <w:t>(a)</w:t>
      </w:r>
      <w:r w:rsidR="00DC37D3" w:rsidRPr="000E0976">
        <w:tab/>
      </w:r>
      <w:r w:rsidR="00791154" w:rsidRPr="000E0976">
        <w:t xml:space="preserve">notified </w:t>
      </w:r>
      <w:r w:rsidR="00DC37D3" w:rsidRPr="000E0976">
        <w:t>measures;</w:t>
      </w:r>
    </w:p>
    <w:p w14:paraId="1E8A77BD" w14:textId="77777777" w:rsidR="00DC37D3" w:rsidRPr="000E0976" w:rsidRDefault="00DC37D3" w:rsidP="000255C6">
      <w:pPr>
        <w:pStyle w:val="paragraph"/>
      </w:pPr>
      <w:r w:rsidRPr="000E0976">
        <w:tab/>
        <w:t>(b)</w:t>
      </w:r>
      <w:r w:rsidRPr="000E0976">
        <w:tab/>
      </w:r>
      <w:r w:rsidR="00C45CD1" w:rsidRPr="000E0976">
        <w:t>additional supply</w:t>
      </w:r>
      <w:r w:rsidRPr="000E0976">
        <w:t xml:space="preserve"> measures;</w:t>
      </w:r>
    </w:p>
    <w:p w14:paraId="41205272" w14:textId="77777777" w:rsidR="00791154" w:rsidRPr="000E0976" w:rsidRDefault="006A3937" w:rsidP="000255C6">
      <w:pPr>
        <w:pStyle w:val="paragraph"/>
      </w:pPr>
      <w:r w:rsidRPr="000E0976">
        <w:tab/>
        <w:t>(</w:t>
      </w:r>
      <w:r w:rsidR="00807A65" w:rsidRPr="000E0976">
        <w:t>c</w:t>
      </w:r>
      <w:r w:rsidRPr="000E0976">
        <w:t>)</w:t>
      </w:r>
      <w:r w:rsidRPr="000E0976">
        <w:tab/>
      </w:r>
      <w:r w:rsidR="00791154" w:rsidRPr="000E0976">
        <w:t>additional efficiency measures;</w:t>
      </w:r>
    </w:p>
    <w:p w14:paraId="1007BB04" w14:textId="77777777" w:rsidR="00791154" w:rsidRPr="000E0976" w:rsidRDefault="00F93B63" w:rsidP="000255C6">
      <w:pPr>
        <w:pStyle w:val="paragraph"/>
      </w:pPr>
      <w:r w:rsidRPr="000E0976">
        <w:tab/>
      </w:r>
      <w:r w:rsidR="00791154" w:rsidRPr="000E0976">
        <w:t>(</w:t>
      </w:r>
      <w:r w:rsidR="00807A65" w:rsidRPr="000E0976">
        <w:t>d</w:t>
      </w:r>
      <w:r w:rsidR="00791154" w:rsidRPr="000E0976">
        <w:t>)</w:t>
      </w:r>
      <w:r w:rsidR="00791154" w:rsidRPr="000E0976">
        <w:tab/>
        <w:t>additional HEW entitlements;</w:t>
      </w:r>
    </w:p>
    <w:p w14:paraId="139E5149" w14:textId="77777777" w:rsidR="00791154" w:rsidRPr="000E0976" w:rsidRDefault="00791154" w:rsidP="000255C6">
      <w:pPr>
        <w:pStyle w:val="subsection2"/>
      </w:pPr>
      <w:r w:rsidRPr="000E0976">
        <w:t xml:space="preserve">would produce adjusted SDLs for one or more SDL resource units different from those that resulted from the determination made for the purpose of </w:t>
      </w:r>
      <w:r w:rsidR="005C2419" w:rsidRPr="000E0976">
        <w:t>section 7</w:t>
      </w:r>
      <w:r w:rsidRPr="000E0976">
        <w:t>.10, the Authority must, by that date:</w:t>
      </w:r>
    </w:p>
    <w:p w14:paraId="3BA12647" w14:textId="77777777" w:rsidR="00791154" w:rsidRPr="000E0976" w:rsidRDefault="006A3937" w:rsidP="000255C6">
      <w:pPr>
        <w:pStyle w:val="paragraph"/>
      </w:pPr>
      <w:r w:rsidRPr="000E0976">
        <w:tab/>
      </w:r>
      <w:r w:rsidR="00791154" w:rsidRPr="000E0976">
        <w:t>(</w:t>
      </w:r>
      <w:r w:rsidR="00807A65" w:rsidRPr="000E0976">
        <w:t>e</w:t>
      </w:r>
      <w:r w:rsidR="00791154" w:rsidRPr="000E0976">
        <w:t>)</w:t>
      </w:r>
      <w:r w:rsidR="00791154" w:rsidRPr="000E0976">
        <w:tab/>
        <w:t>determine those adjustment amounts for each affected unit; and</w:t>
      </w:r>
    </w:p>
    <w:p w14:paraId="30463395" w14:textId="77777777" w:rsidR="00791154" w:rsidRPr="000E0976" w:rsidRDefault="006A3937" w:rsidP="000255C6">
      <w:pPr>
        <w:pStyle w:val="paragraph"/>
      </w:pPr>
      <w:r w:rsidRPr="000E0976">
        <w:tab/>
      </w:r>
      <w:r w:rsidR="00791154" w:rsidRPr="000E0976">
        <w:t>(</w:t>
      </w:r>
      <w:r w:rsidR="00807A65" w:rsidRPr="000E0976">
        <w:t>f</w:t>
      </w:r>
      <w:r w:rsidR="00791154" w:rsidRPr="000E0976">
        <w:t>)</w:t>
      </w:r>
      <w:r w:rsidR="007C2DFC" w:rsidRPr="000E0976">
        <w:tab/>
      </w:r>
      <w:r w:rsidR="00791154" w:rsidRPr="000E0976">
        <w:t xml:space="preserve">propose accordingly, under </w:t>
      </w:r>
      <w:r w:rsidR="003327BE" w:rsidRPr="000E0976">
        <w:t>section 2</w:t>
      </w:r>
      <w:r w:rsidR="00791154" w:rsidRPr="000E0976">
        <w:t>3A of the Act:</w:t>
      </w:r>
    </w:p>
    <w:p w14:paraId="1035A10A" w14:textId="77777777" w:rsidR="00791154" w:rsidRPr="000E0976" w:rsidRDefault="006A3937" w:rsidP="000255C6">
      <w:pPr>
        <w:pStyle w:val="paragraphsub"/>
      </w:pPr>
      <w:r w:rsidRPr="000E0976">
        <w:tab/>
      </w:r>
      <w:r w:rsidR="00791154" w:rsidRPr="000E0976">
        <w:t>(</w:t>
      </w:r>
      <w:proofErr w:type="spellStart"/>
      <w:r w:rsidR="00791154" w:rsidRPr="000E0976">
        <w:t>i</w:t>
      </w:r>
      <w:proofErr w:type="spellEnd"/>
      <w:r w:rsidR="00791154" w:rsidRPr="000E0976">
        <w:t>)</w:t>
      </w:r>
      <w:r w:rsidR="00791154" w:rsidRPr="000E0976">
        <w:tab/>
        <w:t>an adjustment of the SDL for each affected unit; and</w:t>
      </w:r>
    </w:p>
    <w:p w14:paraId="746FC22A" w14:textId="77777777" w:rsidR="00791154" w:rsidRPr="000E0976" w:rsidRDefault="006A3937" w:rsidP="000255C6">
      <w:pPr>
        <w:pStyle w:val="paragraphsub"/>
      </w:pPr>
      <w:r w:rsidRPr="000E0976">
        <w:tab/>
      </w:r>
      <w:r w:rsidR="00791154" w:rsidRPr="000E0976">
        <w:t>(ii)</w:t>
      </w:r>
      <w:r w:rsidRPr="000E0976">
        <w:tab/>
      </w:r>
      <w:r w:rsidR="00791154" w:rsidRPr="000E0976">
        <w:t>an adjustment of the SDL for the Basin water resources equal to the net effect of the adjustments for all the affected units.</w:t>
      </w:r>
    </w:p>
    <w:p w14:paraId="7E78B4AC" w14:textId="77777777" w:rsidR="00791154" w:rsidRPr="000E0976" w:rsidRDefault="00791154" w:rsidP="000255C6">
      <w:pPr>
        <w:pStyle w:val="notetext"/>
      </w:pPr>
      <w:r w:rsidRPr="000E0976">
        <w:t>Note 1:</w:t>
      </w:r>
      <w:r w:rsidR="00357B1D" w:rsidRPr="000E0976">
        <w:tab/>
      </w:r>
      <w:r w:rsidRPr="000E0976">
        <w:t xml:space="preserve">Since the adjustments to the SDLs proposed under </w:t>
      </w:r>
      <w:r w:rsidR="005C2419" w:rsidRPr="000E0976">
        <w:t>section 7</w:t>
      </w:r>
      <w:r w:rsidRPr="000E0976">
        <w:t xml:space="preserve">.10 were made to the Basin Plan, there has been a further set of adjustments made by the </w:t>
      </w:r>
      <w:r w:rsidRPr="000E0976">
        <w:rPr>
          <w:i/>
        </w:rPr>
        <w:t>Water Amendment (Restoring Our Rivers) Act 2023</w:t>
      </w:r>
      <w:r w:rsidRPr="000E0976">
        <w:t xml:space="preserve">, as well as changes to </w:t>
      </w:r>
      <w:r w:rsidR="005C2419" w:rsidRPr="000E0976">
        <w:t>Division 4</w:t>
      </w:r>
      <w:r w:rsidRPr="000E0976">
        <w:t>.</w:t>
      </w:r>
    </w:p>
    <w:p w14:paraId="77B82E94" w14:textId="77777777" w:rsidR="00791154" w:rsidRPr="000E0976" w:rsidRDefault="00791154" w:rsidP="000255C6">
      <w:pPr>
        <w:pStyle w:val="notetext"/>
      </w:pPr>
      <w:bookmarkStart w:id="75" w:name="_Hlk141423441"/>
      <w:r w:rsidRPr="000E0976">
        <w:t>Note 2:</w:t>
      </w:r>
      <w:r w:rsidR="00357B1D" w:rsidRPr="000E0976">
        <w:tab/>
      </w:r>
      <w:r w:rsidRPr="000E0976">
        <w:t xml:space="preserve">Under </w:t>
      </w:r>
      <w:r w:rsidR="003327BE" w:rsidRPr="000E0976">
        <w:t>section 2</w:t>
      </w:r>
      <w:r w:rsidRPr="000E0976">
        <w:t>3B of the Act, the Authority is then required to prepare appropriate amendments of the Basin Plan, for adoption by the Minister.</w:t>
      </w:r>
    </w:p>
    <w:p w14:paraId="6FDFECF5" w14:textId="77777777" w:rsidR="00791154" w:rsidRPr="000E0976" w:rsidRDefault="00791154" w:rsidP="000255C6">
      <w:pPr>
        <w:pStyle w:val="notetext"/>
      </w:pPr>
      <w:r w:rsidRPr="000E0976">
        <w:t>Note 3:</w:t>
      </w:r>
      <w:r w:rsidR="00357B1D" w:rsidRPr="000E0976">
        <w:tab/>
      </w:r>
      <w:r w:rsidRPr="000E0976">
        <w:t>This section might apply if, for example, a notified measure has been withdrawn or an additional supply or efficiency measure has been notified, or an additional HEW entitlement has been registered.</w:t>
      </w:r>
    </w:p>
    <w:bookmarkEnd w:id="74"/>
    <w:bookmarkEnd w:id="75"/>
    <w:p w14:paraId="7C926351" w14:textId="77777777" w:rsidR="00791154" w:rsidRPr="000E0976" w:rsidRDefault="00CE7C08" w:rsidP="000255C6">
      <w:pPr>
        <w:pStyle w:val="ItemHead"/>
      </w:pPr>
      <w:r w:rsidRPr="000E0976">
        <w:t>27</w:t>
      </w:r>
      <w:r w:rsidR="00791154" w:rsidRPr="000E0976">
        <w:t xml:space="preserve">  </w:t>
      </w:r>
      <w:r w:rsidR="005C2419" w:rsidRPr="000E0976">
        <w:t>Subsection 7</w:t>
      </w:r>
      <w:r w:rsidR="00791154" w:rsidRPr="000E0976">
        <w:t>.12(2)</w:t>
      </w:r>
    </w:p>
    <w:p w14:paraId="16F9256C" w14:textId="77777777" w:rsidR="00791154" w:rsidRPr="000E0976" w:rsidRDefault="00791154" w:rsidP="000255C6">
      <w:pPr>
        <w:pStyle w:val="Item"/>
      </w:pPr>
      <w:r w:rsidRPr="000E0976">
        <w:t>Omit “</w:t>
      </w:r>
      <w:r w:rsidR="005C2419" w:rsidRPr="000E0976">
        <w:t>31 December</w:t>
      </w:r>
      <w:r w:rsidRPr="000E0976">
        <w:t xml:space="preserve"> 2023”, substitute “</w:t>
      </w:r>
      <w:r w:rsidR="005C2419" w:rsidRPr="000E0976">
        <w:t>30 June</w:t>
      </w:r>
      <w:r w:rsidR="009C2586" w:rsidRPr="000E0976">
        <w:t xml:space="preserve"> </w:t>
      </w:r>
      <w:r w:rsidRPr="000E0976">
        <w:t>2025”.</w:t>
      </w:r>
    </w:p>
    <w:p w14:paraId="6F1D519C" w14:textId="77777777" w:rsidR="00791154" w:rsidRPr="000E0976" w:rsidRDefault="00CE7C08" w:rsidP="000255C6">
      <w:pPr>
        <w:pStyle w:val="ItemHead"/>
      </w:pPr>
      <w:r w:rsidRPr="000E0976">
        <w:t>28</w:t>
      </w:r>
      <w:r w:rsidR="00791154" w:rsidRPr="000E0976">
        <w:t xml:space="preserve">  After </w:t>
      </w:r>
      <w:r w:rsidR="005C2419" w:rsidRPr="000E0976">
        <w:t>subsection 7</w:t>
      </w:r>
      <w:r w:rsidR="00791154" w:rsidRPr="000E0976">
        <w:t>.12(2)</w:t>
      </w:r>
    </w:p>
    <w:p w14:paraId="52D0C269" w14:textId="77777777" w:rsidR="00791154" w:rsidRPr="000E0976" w:rsidRDefault="00791154" w:rsidP="000255C6">
      <w:pPr>
        <w:pStyle w:val="Item"/>
      </w:pPr>
      <w:r w:rsidRPr="000E0976">
        <w:t>Insert:</w:t>
      </w:r>
    </w:p>
    <w:p w14:paraId="2DBF0FFC" w14:textId="77777777" w:rsidR="00791154" w:rsidRPr="000E0976" w:rsidRDefault="00791154" w:rsidP="000255C6">
      <w:pPr>
        <w:pStyle w:val="SubsectionHead"/>
      </w:pPr>
      <w:bookmarkStart w:id="76" w:name="_Hlk140328889"/>
      <w:r w:rsidRPr="000E0976">
        <w:t>Notification of additional supply measures</w:t>
      </w:r>
    </w:p>
    <w:bookmarkEnd w:id="76"/>
    <w:p w14:paraId="15D50839" w14:textId="77777777" w:rsidR="00791154" w:rsidRPr="000E0976" w:rsidRDefault="00DE2A0B" w:rsidP="000255C6">
      <w:pPr>
        <w:pStyle w:val="subsection"/>
      </w:pPr>
      <w:r w:rsidRPr="000E0976">
        <w:tab/>
      </w:r>
      <w:r w:rsidR="00791154" w:rsidRPr="000E0976">
        <w:t>(2A)</w:t>
      </w:r>
      <w:r w:rsidR="00791154" w:rsidRPr="000E0976">
        <w:tab/>
        <w:t xml:space="preserve">The Basin Officials Committee may, on or before </w:t>
      </w:r>
      <w:r w:rsidR="005C2419" w:rsidRPr="000E0976">
        <w:t>30 June</w:t>
      </w:r>
      <w:r w:rsidR="009C2586" w:rsidRPr="000E0976">
        <w:t xml:space="preserve"> </w:t>
      </w:r>
      <w:r w:rsidR="00791154" w:rsidRPr="000E0976">
        <w:t xml:space="preserve">2025, notify the Authority of 1 or more supply measures that, in the view of the Committee, should be taken into account in proposing adjustments under </w:t>
      </w:r>
      <w:r w:rsidR="005C2419" w:rsidRPr="000E0976">
        <w:t>section 7</w:t>
      </w:r>
      <w:r w:rsidR="00791154" w:rsidRPr="000E0976">
        <w:t>.11.</w:t>
      </w:r>
    </w:p>
    <w:p w14:paraId="28A925BC" w14:textId="77777777" w:rsidR="00791154" w:rsidRPr="000E0976" w:rsidRDefault="00CE7C08" w:rsidP="000255C6">
      <w:pPr>
        <w:pStyle w:val="ItemHead"/>
      </w:pPr>
      <w:r w:rsidRPr="000E0976">
        <w:t>29</w:t>
      </w:r>
      <w:r w:rsidR="00791154" w:rsidRPr="000E0976">
        <w:t xml:space="preserve">  </w:t>
      </w:r>
      <w:r w:rsidR="003327BE" w:rsidRPr="000E0976">
        <w:t>Paragraph 7</w:t>
      </w:r>
      <w:r w:rsidR="00791154" w:rsidRPr="000E0976">
        <w:t>.12(3)(a)</w:t>
      </w:r>
    </w:p>
    <w:p w14:paraId="7C196B85" w14:textId="77777777" w:rsidR="00791154" w:rsidRPr="000E0976" w:rsidRDefault="00791154" w:rsidP="000255C6">
      <w:pPr>
        <w:pStyle w:val="Item"/>
      </w:pPr>
      <w:r w:rsidRPr="000E0976">
        <w:t>Omit “</w:t>
      </w:r>
      <w:r w:rsidR="005C2419" w:rsidRPr="000E0976">
        <w:t>30 June</w:t>
      </w:r>
      <w:r w:rsidRPr="000E0976">
        <w:t xml:space="preserve"> 2024”, substitute “</w:t>
      </w:r>
      <w:r w:rsidR="005C2419" w:rsidRPr="000E0976">
        <w:t>31 December</w:t>
      </w:r>
      <w:r w:rsidRPr="000E0976">
        <w:t xml:space="preserve"> 2026”.</w:t>
      </w:r>
    </w:p>
    <w:p w14:paraId="763EBF6E" w14:textId="77777777" w:rsidR="00791154" w:rsidRPr="000E0976" w:rsidRDefault="00CE7C08" w:rsidP="000255C6">
      <w:pPr>
        <w:pStyle w:val="ItemHead"/>
      </w:pPr>
      <w:r w:rsidRPr="000E0976">
        <w:t>30</w:t>
      </w:r>
      <w:r w:rsidR="00791154" w:rsidRPr="000E0976">
        <w:t xml:space="preserve">  </w:t>
      </w:r>
      <w:r w:rsidR="005C2419" w:rsidRPr="000E0976">
        <w:t>Subsections 7</w:t>
      </w:r>
      <w:r w:rsidR="00791154" w:rsidRPr="000E0976">
        <w:t>.12(5), (6) and (7)</w:t>
      </w:r>
    </w:p>
    <w:p w14:paraId="6042D160" w14:textId="77777777" w:rsidR="00791154" w:rsidRPr="000E0976" w:rsidRDefault="0051436F" w:rsidP="000255C6">
      <w:pPr>
        <w:pStyle w:val="Item"/>
      </w:pPr>
      <w:r w:rsidRPr="000E0976">
        <w:t>Repeal the subsections, s</w:t>
      </w:r>
      <w:r w:rsidR="00791154" w:rsidRPr="000E0976">
        <w:t>ubstitute:</w:t>
      </w:r>
    </w:p>
    <w:p w14:paraId="7E6737CC" w14:textId="77777777" w:rsidR="00791154" w:rsidRPr="000E0976" w:rsidRDefault="00DE2A0B" w:rsidP="000255C6">
      <w:pPr>
        <w:pStyle w:val="subsection"/>
      </w:pPr>
      <w:r w:rsidRPr="000E0976">
        <w:tab/>
      </w:r>
      <w:r w:rsidR="00791154" w:rsidRPr="000E0976">
        <w:t>(5)</w:t>
      </w:r>
      <w:r w:rsidR="00791154" w:rsidRPr="000E0976">
        <w:tab/>
        <w:t xml:space="preserve">A notification must be amended by </w:t>
      </w:r>
      <w:r w:rsidR="005C2419" w:rsidRPr="000E0976">
        <w:t>30 June</w:t>
      </w:r>
      <w:r w:rsidR="00791154" w:rsidRPr="000E0976">
        <w:t xml:space="preserve"> 2026 if any information under </w:t>
      </w:r>
      <w:r w:rsidR="003327BE" w:rsidRPr="000E0976">
        <w:t>subsection (</w:t>
      </w:r>
      <w:r w:rsidR="00791154" w:rsidRPr="000E0976">
        <w:t>4) has changed.</w:t>
      </w:r>
    </w:p>
    <w:p w14:paraId="58D48AD6" w14:textId="77777777" w:rsidR="009816CC" w:rsidRPr="000E0976" w:rsidRDefault="00DE2A0B" w:rsidP="000255C6">
      <w:pPr>
        <w:pStyle w:val="subsection"/>
      </w:pPr>
      <w:r w:rsidRPr="000E0976">
        <w:tab/>
      </w:r>
      <w:r w:rsidR="00791154" w:rsidRPr="000E0976">
        <w:t>(6)</w:t>
      </w:r>
      <w:r w:rsidRPr="000E0976">
        <w:tab/>
      </w:r>
      <w:r w:rsidR="00791154" w:rsidRPr="000E0976">
        <w:t xml:space="preserve">A notification must be amended by </w:t>
      </w:r>
      <w:r w:rsidR="005C2419" w:rsidRPr="000E0976">
        <w:t>30 June</w:t>
      </w:r>
      <w:r w:rsidR="00791154" w:rsidRPr="000E0976">
        <w:t xml:space="preserve"> 2026 to withdraw a measure if it appears that the measure will not enter into operation by </w:t>
      </w:r>
      <w:r w:rsidR="005C2419" w:rsidRPr="000E0976">
        <w:t>31 December</w:t>
      </w:r>
      <w:r w:rsidR="00791154" w:rsidRPr="000E0976">
        <w:t xml:space="preserve"> 2026.</w:t>
      </w:r>
    </w:p>
    <w:p w14:paraId="441C49E9" w14:textId="77777777" w:rsidR="005E3AA9" w:rsidRDefault="005E3AA9" w:rsidP="000255C6">
      <w:pPr>
        <w:pStyle w:val="subsection"/>
      </w:pPr>
      <w:r>
        <w:tab/>
        <w:t>(6A)</w:t>
      </w:r>
      <w:r>
        <w:tab/>
        <w:t>A notification may be amended to withdraw the measure under subsection (6) by the person who notified the measure or by the Commonwealth.</w:t>
      </w:r>
    </w:p>
    <w:p w14:paraId="6CDF2C26" w14:textId="1C333A2C" w:rsidR="00791154" w:rsidRPr="000E0976" w:rsidRDefault="009816CC" w:rsidP="000255C6">
      <w:pPr>
        <w:pStyle w:val="subsection"/>
      </w:pPr>
      <w:r w:rsidRPr="000E0976">
        <w:tab/>
      </w:r>
      <w:r w:rsidR="00791154" w:rsidRPr="000E0976">
        <w:t>(7)</w:t>
      </w:r>
      <w:r w:rsidR="00791154" w:rsidRPr="000E0976">
        <w:tab/>
      </w:r>
      <w:r w:rsidR="005C2419" w:rsidRPr="000E0976">
        <w:t>Subsections (</w:t>
      </w:r>
      <w:r w:rsidR="00791154" w:rsidRPr="000E0976">
        <w:t>5)</w:t>
      </w:r>
      <w:r w:rsidR="00F13EA2">
        <w:t>, (6) and (6A)</w:t>
      </w:r>
      <w:r w:rsidR="00791154" w:rsidRPr="000E0976">
        <w:t xml:space="preserve"> do not apply after </w:t>
      </w:r>
      <w:r w:rsidR="005C2419" w:rsidRPr="000E0976">
        <w:t>30 June</w:t>
      </w:r>
      <w:r w:rsidR="00791154" w:rsidRPr="000E0976">
        <w:t xml:space="preserve"> 2026.</w:t>
      </w:r>
    </w:p>
    <w:p w14:paraId="48ADAA09" w14:textId="77777777" w:rsidR="00791154" w:rsidRPr="000E0976" w:rsidRDefault="00CE7C08" w:rsidP="000255C6">
      <w:pPr>
        <w:pStyle w:val="ItemHead"/>
      </w:pPr>
      <w:r w:rsidRPr="000E0976">
        <w:t>31</w:t>
      </w:r>
      <w:r w:rsidR="00791154" w:rsidRPr="000E0976">
        <w:t xml:space="preserve">  </w:t>
      </w:r>
      <w:r w:rsidR="005C2419" w:rsidRPr="000E0976">
        <w:t>Section 7</w:t>
      </w:r>
      <w:r w:rsidR="00791154" w:rsidRPr="000E0976">
        <w:t>.13</w:t>
      </w:r>
    </w:p>
    <w:p w14:paraId="4960FB67" w14:textId="77777777" w:rsidR="009816CC" w:rsidRPr="000E0976" w:rsidRDefault="0051436F" w:rsidP="000255C6">
      <w:pPr>
        <w:pStyle w:val="Item"/>
      </w:pPr>
      <w:r w:rsidRPr="000E0976">
        <w:t>Repeal</w:t>
      </w:r>
      <w:r w:rsidR="009816CC" w:rsidRPr="000E0976">
        <w:t xml:space="preserve"> the section, substitute:</w:t>
      </w:r>
    </w:p>
    <w:p w14:paraId="289979FB" w14:textId="77777777" w:rsidR="00791154" w:rsidRPr="000E0976" w:rsidRDefault="00791154" w:rsidP="000255C6">
      <w:pPr>
        <w:pStyle w:val="ActHead5"/>
      </w:pPr>
      <w:bookmarkStart w:id="77" w:name="_Toc152923551"/>
      <w:r w:rsidRPr="000255C6">
        <w:rPr>
          <w:rStyle w:val="CharSectno"/>
        </w:rPr>
        <w:t>7.13</w:t>
      </w:r>
      <w:r w:rsidR="009816CC" w:rsidRPr="000E0976">
        <w:t xml:space="preserve">  </w:t>
      </w:r>
      <w:r w:rsidRPr="000E0976">
        <w:t>Register of measures</w:t>
      </w:r>
      <w:bookmarkEnd w:id="77"/>
    </w:p>
    <w:p w14:paraId="22E96AAD" w14:textId="77777777" w:rsidR="00791154" w:rsidRPr="000E0976" w:rsidRDefault="009816CC" w:rsidP="000255C6">
      <w:pPr>
        <w:pStyle w:val="subsection"/>
      </w:pPr>
      <w:bookmarkStart w:id="78" w:name="_Hlk140139430"/>
      <w:r w:rsidRPr="000E0976">
        <w:tab/>
      </w:r>
      <w:r w:rsidR="00791154" w:rsidRPr="000E0976">
        <w:t>(1)</w:t>
      </w:r>
      <w:r w:rsidR="00791154" w:rsidRPr="000E0976">
        <w:tab/>
        <w:t>The Authority must maintain a register that includes the following:</w:t>
      </w:r>
    </w:p>
    <w:p w14:paraId="6FAE362D" w14:textId="77777777" w:rsidR="00791154" w:rsidRPr="000E0976" w:rsidRDefault="00334EDB" w:rsidP="000255C6">
      <w:pPr>
        <w:pStyle w:val="paragraph"/>
      </w:pPr>
      <w:r w:rsidRPr="000E0976">
        <w:tab/>
      </w:r>
      <w:r w:rsidR="00791154" w:rsidRPr="000E0976">
        <w:t>(a)</w:t>
      </w:r>
      <w:r w:rsidR="00791154" w:rsidRPr="000E0976">
        <w:tab/>
        <w:t xml:space="preserve">each measure of the following kinds, with the information mentioned in </w:t>
      </w:r>
      <w:r w:rsidR="005C2419" w:rsidRPr="000E0976">
        <w:t>section 7</w:t>
      </w:r>
      <w:r w:rsidR="00791154" w:rsidRPr="000E0976">
        <w:t>.12:</w:t>
      </w:r>
    </w:p>
    <w:p w14:paraId="0961598E" w14:textId="77777777" w:rsidR="00791154" w:rsidRPr="000E0976" w:rsidRDefault="00334EDB" w:rsidP="000255C6">
      <w:pPr>
        <w:pStyle w:val="paragraphsub"/>
      </w:pPr>
      <w:r w:rsidRPr="000E0976">
        <w:tab/>
      </w:r>
      <w:r w:rsidR="00791154" w:rsidRPr="000E0976">
        <w:t>(</w:t>
      </w:r>
      <w:proofErr w:type="spellStart"/>
      <w:r w:rsidR="00791154" w:rsidRPr="000E0976">
        <w:t>i</w:t>
      </w:r>
      <w:proofErr w:type="spellEnd"/>
      <w:r w:rsidR="00791154" w:rsidRPr="000E0976">
        <w:t>)</w:t>
      </w:r>
      <w:r w:rsidR="00791154" w:rsidRPr="000E0976">
        <w:tab/>
        <w:t>the notified efficiency measures;</w:t>
      </w:r>
    </w:p>
    <w:p w14:paraId="76B56424" w14:textId="77777777" w:rsidR="00791154" w:rsidRPr="000E0976" w:rsidRDefault="00334EDB" w:rsidP="000255C6">
      <w:pPr>
        <w:pStyle w:val="paragraphsub"/>
      </w:pPr>
      <w:r w:rsidRPr="000E0976">
        <w:tab/>
      </w:r>
      <w:r w:rsidR="00791154" w:rsidRPr="000E0976">
        <w:t>(ii)</w:t>
      </w:r>
      <w:r w:rsidR="00791154" w:rsidRPr="000E0976">
        <w:tab/>
        <w:t>the notified supply measures;</w:t>
      </w:r>
    </w:p>
    <w:p w14:paraId="27CFA4D4" w14:textId="77777777" w:rsidR="00791154" w:rsidRPr="000E0976" w:rsidRDefault="00334EDB" w:rsidP="000255C6">
      <w:pPr>
        <w:pStyle w:val="paragraphsub"/>
      </w:pPr>
      <w:r w:rsidRPr="000E0976">
        <w:tab/>
      </w:r>
      <w:r w:rsidR="00791154" w:rsidRPr="000E0976">
        <w:t>(iii)</w:t>
      </w:r>
      <w:r w:rsidR="00791154" w:rsidRPr="000E0976">
        <w:tab/>
        <w:t>the additional efficiency measures;</w:t>
      </w:r>
    </w:p>
    <w:p w14:paraId="63F31448" w14:textId="77777777" w:rsidR="00791154" w:rsidRPr="000E0976" w:rsidRDefault="00334EDB" w:rsidP="000255C6">
      <w:pPr>
        <w:pStyle w:val="paragraphsub"/>
      </w:pPr>
      <w:r w:rsidRPr="000E0976">
        <w:tab/>
      </w:r>
      <w:r w:rsidR="00791154" w:rsidRPr="000E0976">
        <w:t>(</w:t>
      </w:r>
      <w:r w:rsidRPr="000E0976">
        <w:t>iv</w:t>
      </w:r>
      <w:r w:rsidR="00791154" w:rsidRPr="000E0976">
        <w:t>)</w:t>
      </w:r>
      <w:r w:rsidR="00791154" w:rsidRPr="000E0976">
        <w:tab/>
        <w:t>the additional supply measures;</w:t>
      </w:r>
    </w:p>
    <w:p w14:paraId="7F5E01FE" w14:textId="77777777" w:rsidR="00791154" w:rsidRPr="000E0976" w:rsidRDefault="00334EDB" w:rsidP="000255C6">
      <w:pPr>
        <w:pStyle w:val="paragraph"/>
      </w:pPr>
      <w:r w:rsidRPr="000E0976">
        <w:tab/>
      </w:r>
      <w:r w:rsidR="00791154" w:rsidRPr="000E0976">
        <w:t>(b)</w:t>
      </w:r>
      <w:r w:rsidR="00791154" w:rsidRPr="000E0976">
        <w:tab/>
        <w:t>for each surface water SDL resource unit—each entitlement of the following kinds as it applies from time to time:</w:t>
      </w:r>
    </w:p>
    <w:p w14:paraId="547F666E" w14:textId="77777777" w:rsidR="00791154" w:rsidRPr="000E0976" w:rsidRDefault="00334EDB" w:rsidP="000255C6">
      <w:pPr>
        <w:pStyle w:val="paragraphsub"/>
      </w:pPr>
      <w:r w:rsidRPr="000E0976">
        <w:tab/>
      </w:r>
      <w:r w:rsidR="00791154" w:rsidRPr="000E0976">
        <w:t>(</w:t>
      </w:r>
      <w:proofErr w:type="spellStart"/>
      <w:r w:rsidR="00791154" w:rsidRPr="000E0976">
        <w:t>i</w:t>
      </w:r>
      <w:proofErr w:type="spellEnd"/>
      <w:r w:rsidR="00791154" w:rsidRPr="000E0976">
        <w:t>)</w:t>
      </w:r>
      <w:r w:rsidR="00791154" w:rsidRPr="000E0976">
        <w:tab/>
        <w:t>the efficiency entitlements;</w:t>
      </w:r>
    </w:p>
    <w:p w14:paraId="36897F3A" w14:textId="77777777" w:rsidR="00791154" w:rsidRPr="000E0976" w:rsidRDefault="00334EDB" w:rsidP="000255C6">
      <w:pPr>
        <w:pStyle w:val="paragraphsub"/>
      </w:pPr>
      <w:r w:rsidRPr="000E0976">
        <w:tab/>
      </w:r>
      <w:r w:rsidR="00791154" w:rsidRPr="000E0976">
        <w:t>(ii)</w:t>
      </w:r>
      <w:r w:rsidR="00791154" w:rsidRPr="000E0976">
        <w:tab/>
        <w:t>the additional efficiency entitlements;</w:t>
      </w:r>
    </w:p>
    <w:p w14:paraId="53E291CF" w14:textId="77777777" w:rsidR="00791154" w:rsidRPr="000E0976" w:rsidRDefault="00334EDB" w:rsidP="000255C6">
      <w:pPr>
        <w:pStyle w:val="paragraphsub"/>
      </w:pPr>
      <w:r w:rsidRPr="000E0976">
        <w:tab/>
      </w:r>
      <w:r w:rsidR="00791154" w:rsidRPr="000E0976">
        <w:t>(iii)</w:t>
      </w:r>
      <w:r w:rsidR="00791154" w:rsidRPr="000E0976">
        <w:tab/>
        <w:t>the additional HEW entitlements;</w:t>
      </w:r>
    </w:p>
    <w:p w14:paraId="3600A5D1" w14:textId="5B72723C" w:rsidR="00791154" w:rsidRPr="000E0976" w:rsidRDefault="00334EDB" w:rsidP="000255C6">
      <w:pPr>
        <w:pStyle w:val="paragraph"/>
      </w:pPr>
      <w:r w:rsidRPr="000E0976">
        <w:tab/>
      </w:r>
      <w:r w:rsidR="00791154" w:rsidRPr="000E0976">
        <w:t>(c)</w:t>
      </w:r>
      <w:r w:rsidR="00791154" w:rsidRPr="000E0976">
        <w:tab/>
        <w:t>for each kind of entitlement for a surface water SDL resource unit—the long</w:t>
      </w:r>
      <w:r w:rsidR="000255C6">
        <w:noBreakHyphen/>
      </w:r>
      <w:r w:rsidR="00791154" w:rsidRPr="000E0976">
        <w:t>term average quantity of water, in GL per year, that is available under the entitlements of that kind from time to time.</w:t>
      </w:r>
    </w:p>
    <w:p w14:paraId="51E600D1" w14:textId="77777777" w:rsidR="00791154" w:rsidRPr="000E0976" w:rsidRDefault="00334EDB" w:rsidP="000255C6">
      <w:pPr>
        <w:pStyle w:val="subsection"/>
      </w:pPr>
      <w:r w:rsidRPr="000E0976">
        <w:tab/>
      </w:r>
      <w:r w:rsidR="00791154" w:rsidRPr="000E0976">
        <w:t>(2)</w:t>
      </w:r>
      <w:r w:rsidR="00791154" w:rsidRPr="000E0976">
        <w:tab/>
        <w:t xml:space="preserve">Until an adjustment is proposed under </w:t>
      </w:r>
      <w:r w:rsidR="005C2419" w:rsidRPr="000E0976">
        <w:t>section 7</w:t>
      </w:r>
      <w:r w:rsidR="00791154" w:rsidRPr="000E0976">
        <w:t>.11, the register must include, for each surface water SDL resource unit, estimates of the likely:</w:t>
      </w:r>
    </w:p>
    <w:p w14:paraId="7FBA2D1C" w14:textId="77777777" w:rsidR="00791154" w:rsidRPr="000E0976" w:rsidRDefault="00334EDB" w:rsidP="000255C6">
      <w:pPr>
        <w:pStyle w:val="paragraph"/>
      </w:pPr>
      <w:r w:rsidRPr="000E0976">
        <w:tab/>
      </w:r>
      <w:r w:rsidR="00791154" w:rsidRPr="000E0976">
        <w:t>(a)</w:t>
      </w:r>
      <w:r w:rsidR="00791154" w:rsidRPr="000E0976">
        <w:tab/>
        <w:t>efficiency contribution; and</w:t>
      </w:r>
    </w:p>
    <w:p w14:paraId="24618D8D" w14:textId="77777777" w:rsidR="00791154" w:rsidRPr="000E0976" w:rsidRDefault="00334EDB" w:rsidP="000255C6">
      <w:pPr>
        <w:pStyle w:val="paragraph"/>
      </w:pPr>
      <w:r w:rsidRPr="000E0976">
        <w:tab/>
      </w:r>
      <w:r w:rsidR="00791154" w:rsidRPr="000E0976">
        <w:t>(b)</w:t>
      </w:r>
      <w:r w:rsidR="00791154" w:rsidRPr="000E0976">
        <w:tab/>
        <w:t>supply contribution; and</w:t>
      </w:r>
    </w:p>
    <w:p w14:paraId="4D800FCC" w14:textId="77777777" w:rsidR="00791154" w:rsidRPr="000E0976" w:rsidRDefault="00334EDB" w:rsidP="000255C6">
      <w:pPr>
        <w:pStyle w:val="paragraph"/>
      </w:pPr>
      <w:r w:rsidRPr="000E0976">
        <w:tab/>
      </w:r>
      <w:r w:rsidR="00791154" w:rsidRPr="000E0976">
        <w:t>(c)</w:t>
      </w:r>
      <w:r w:rsidR="00791154" w:rsidRPr="000E0976">
        <w:tab/>
        <w:t>additional HEW contribution;</w:t>
      </w:r>
    </w:p>
    <w:p w14:paraId="44EADA14" w14:textId="77777777" w:rsidR="00791154" w:rsidRPr="000E0976" w:rsidRDefault="00791154" w:rsidP="000255C6">
      <w:pPr>
        <w:pStyle w:val="subsection2"/>
      </w:pPr>
      <w:r w:rsidRPr="000E0976">
        <w:t xml:space="preserve">as at </w:t>
      </w:r>
      <w:r w:rsidR="005C2419" w:rsidRPr="000E0976">
        <w:t>31 December</w:t>
      </w:r>
      <w:r w:rsidRPr="000E0976">
        <w:t xml:space="preserve"> 2026, and</w:t>
      </w:r>
    </w:p>
    <w:p w14:paraId="00BD0A5C" w14:textId="77777777" w:rsidR="00791154" w:rsidRPr="000E0976" w:rsidRDefault="00334EDB" w:rsidP="000255C6">
      <w:pPr>
        <w:pStyle w:val="paragraph"/>
      </w:pPr>
      <w:r w:rsidRPr="000E0976">
        <w:tab/>
      </w:r>
      <w:r w:rsidR="00791154" w:rsidRPr="000E0976">
        <w:t>(d)</w:t>
      </w:r>
      <w:r w:rsidR="00791154" w:rsidRPr="000E0976">
        <w:tab/>
        <w:t xml:space="preserve">to the extent practicable, the likely SDL adjustment amount for the unit for the purposes of </w:t>
      </w:r>
      <w:r w:rsidR="005C2419" w:rsidRPr="000E0976">
        <w:t>section 7</w:t>
      </w:r>
      <w:r w:rsidR="00791154" w:rsidRPr="000E0976">
        <w:t>.21.</w:t>
      </w:r>
    </w:p>
    <w:bookmarkEnd w:id="78"/>
    <w:p w14:paraId="6F431DC5" w14:textId="77777777" w:rsidR="00791154" w:rsidRPr="000E0976" w:rsidRDefault="00747C78" w:rsidP="000255C6">
      <w:pPr>
        <w:pStyle w:val="subsection"/>
      </w:pPr>
      <w:r w:rsidRPr="000E0976">
        <w:tab/>
      </w:r>
      <w:r w:rsidR="00791154" w:rsidRPr="000E0976">
        <w:t>(</w:t>
      </w:r>
      <w:r w:rsidR="00613560" w:rsidRPr="000E0976">
        <w:t>3</w:t>
      </w:r>
      <w:r w:rsidR="00791154" w:rsidRPr="000E0976">
        <w:t>)</w:t>
      </w:r>
      <w:r w:rsidR="00791154" w:rsidRPr="000E0976">
        <w:tab/>
        <w:t>The Authority must publish the register on its website.</w:t>
      </w:r>
    </w:p>
    <w:p w14:paraId="7CDA112A" w14:textId="77777777" w:rsidR="00791154" w:rsidRPr="000E0976" w:rsidRDefault="00747C78" w:rsidP="000255C6">
      <w:pPr>
        <w:pStyle w:val="subsection"/>
      </w:pPr>
      <w:r w:rsidRPr="000E0976">
        <w:tab/>
      </w:r>
      <w:r w:rsidR="00791154" w:rsidRPr="000E0976">
        <w:t>(</w:t>
      </w:r>
      <w:r w:rsidR="00613560" w:rsidRPr="000E0976">
        <w:t>4</w:t>
      </w:r>
      <w:r w:rsidR="00791154" w:rsidRPr="000E0976">
        <w:t>)</w:t>
      </w:r>
      <w:r w:rsidR="00791154" w:rsidRPr="000E0976">
        <w:tab/>
      </w:r>
      <w:r w:rsidR="005C2419" w:rsidRPr="000E0976">
        <w:t>Sub</w:t>
      </w:r>
      <w:r w:rsidR="003327BE" w:rsidRPr="000E0976">
        <w:t>paragraphs (</w:t>
      </w:r>
      <w:r w:rsidR="00791154" w:rsidRPr="000E0976">
        <w:t>1)(b)(</w:t>
      </w:r>
      <w:proofErr w:type="spellStart"/>
      <w:r w:rsidR="00791154" w:rsidRPr="000E0976">
        <w:t>i</w:t>
      </w:r>
      <w:proofErr w:type="spellEnd"/>
      <w:r w:rsidR="00791154" w:rsidRPr="000E0976">
        <w:t>) and (ii) apply to a water access entitlement whether it became held environmental water before or after the relevant measure was notified.</w:t>
      </w:r>
    </w:p>
    <w:p w14:paraId="54D174B6" w14:textId="77777777" w:rsidR="00357B1D" w:rsidRPr="000E0976" w:rsidRDefault="00CE7C08" w:rsidP="000255C6">
      <w:pPr>
        <w:pStyle w:val="ItemHead"/>
      </w:pPr>
      <w:r w:rsidRPr="000E0976">
        <w:t>32</w:t>
      </w:r>
      <w:r w:rsidR="00791154" w:rsidRPr="000E0976">
        <w:t xml:space="preserve">  </w:t>
      </w:r>
      <w:r w:rsidR="005C2419" w:rsidRPr="000E0976">
        <w:t>Section 7</w:t>
      </w:r>
      <w:r w:rsidR="00791154" w:rsidRPr="000E0976">
        <w:t>.14</w:t>
      </w:r>
    </w:p>
    <w:p w14:paraId="02775F16" w14:textId="77777777" w:rsidR="00791154" w:rsidRPr="000E0976" w:rsidRDefault="00791154" w:rsidP="000255C6">
      <w:pPr>
        <w:pStyle w:val="Item"/>
      </w:pPr>
      <w:r w:rsidRPr="000E0976">
        <w:t>Omit “and additional efficiency measures”, substitute “, the additional efficiency measures, the additional supply measures and the additional HEW entitlements”.</w:t>
      </w:r>
    </w:p>
    <w:p w14:paraId="388770DC" w14:textId="77777777" w:rsidR="00791154" w:rsidRPr="000E0976" w:rsidRDefault="00CE7C08" w:rsidP="000255C6">
      <w:pPr>
        <w:pStyle w:val="ItemHead"/>
      </w:pPr>
      <w:r w:rsidRPr="000E0976">
        <w:t>33</w:t>
      </w:r>
      <w:r w:rsidR="00791154" w:rsidRPr="000E0976">
        <w:t xml:space="preserve">  </w:t>
      </w:r>
      <w:r w:rsidR="005C2419" w:rsidRPr="000E0976">
        <w:t>Subsection 7</w:t>
      </w:r>
      <w:r w:rsidR="00791154" w:rsidRPr="000E0976">
        <w:t>.14A(3)</w:t>
      </w:r>
      <w:r w:rsidR="002D0806" w:rsidRPr="000E0976">
        <w:t xml:space="preserve"> </w:t>
      </w:r>
      <w:r w:rsidR="00791154" w:rsidRPr="000E0976">
        <w:t>(note 1)</w:t>
      </w:r>
    </w:p>
    <w:p w14:paraId="3F0185A9" w14:textId="77777777" w:rsidR="00791154" w:rsidRPr="000E0976" w:rsidRDefault="00791154" w:rsidP="000255C6">
      <w:pPr>
        <w:pStyle w:val="Item"/>
      </w:pPr>
      <w:r w:rsidRPr="000E0976">
        <w:t>Omit “2024”, substitute “2026”.</w:t>
      </w:r>
    </w:p>
    <w:p w14:paraId="387177CA" w14:textId="77777777" w:rsidR="00791154" w:rsidRPr="000E0976" w:rsidRDefault="00CE7C08" w:rsidP="000255C6">
      <w:pPr>
        <w:pStyle w:val="ItemHead"/>
      </w:pPr>
      <w:r w:rsidRPr="000E0976">
        <w:t>34</w:t>
      </w:r>
      <w:r w:rsidR="00791154" w:rsidRPr="000E0976">
        <w:t xml:space="preserve">  </w:t>
      </w:r>
      <w:r w:rsidR="005C2419" w:rsidRPr="000E0976">
        <w:t>Subsection 7</w:t>
      </w:r>
      <w:r w:rsidR="00791154" w:rsidRPr="000E0976">
        <w:t>.15</w:t>
      </w:r>
      <w:r w:rsidR="00C024A2" w:rsidRPr="000E0976">
        <w:t>(1)</w:t>
      </w:r>
    </w:p>
    <w:p w14:paraId="740D6096" w14:textId="77777777" w:rsidR="00791154" w:rsidRPr="000E0976" w:rsidRDefault="00791154" w:rsidP="000255C6">
      <w:pPr>
        <w:pStyle w:val="Item"/>
      </w:pPr>
      <w:r w:rsidRPr="000E0976">
        <w:t>After “supply measures”, insert “or additional supply measures”.</w:t>
      </w:r>
    </w:p>
    <w:p w14:paraId="403F6363" w14:textId="77777777" w:rsidR="00791154" w:rsidRPr="000E0976" w:rsidRDefault="00CE7C08" w:rsidP="000255C6">
      <w:pPr>
        <w:pStyle w:val="ItemHead"/>
      </w:pPr>
      <w:r w:rsidRPr="000E0976">
        <w:t>35</w:t>
      </w:r>
      <w:r w:rsidR="00791154" w:rsidRPr="000E0976">
        <w:t xml:space="preserve">  Sub</w:t>
      </w:r>
      <w:r w:rsidR="005C2419" w:rsidRPr="000E0976">
        <w:t>paragraph 7</w:t>
      </w:r>
      <w:r w:rsidR="00791154" w:rsidRPr="000E0976">
        <w:t>.15(1)(b)(</w:t>
      </w:r>
      <w:proofErr w:type="spellStart"/>
      <w:r w:rsidR="00791154" w:rsidRPr="000E0976">
        <w:t>i</w:t>
      </w:r>
      <w:proofErr w:type="spellEnd"/>
      <w:r w:rsidR="00791154" w:rsidRPr="000E0976">
        <w:t>)</w:t>
      </w:r>
    </w:p>
    <w:p w14:paraId="5AD4A168" w14:textId="77777777" w:rsidR="00791154" w:rsidRPr="000E0976" w:rsidRDefault="00791154" w:rsidP="000255C6">
      <w:pPr>
        <w:pStyle w:val="Item"/>
      </w:pPr>
      <w:r w:rsidRPr="000E0976">
        <w:t>After “supply measures”</w:t>
      </w:r>
      <w:r w:rsidR="008B5A75" w:rsidRPr="000E0976">
        <w:t xml:space="preserve">, </w:t>
      </w:r>
      <w:r w:rsidRPr="000E0976">
        <w:t>insert “and additional supply measures”.</w:t>
      </w:r>
    </w:p>
    <w:p w14:paraId="2A4107D2" w14:textId="77777777" w:rsidR="00A875DF" w:rsidRPr="000E0976" w:rsidRDefault="00CE7C08" w:rsidP="000255C6">
      <w:pPr>
        <w:pStyle w:val="ItemHead"/>
      </w:pPr>
      <w:r w:rsidRPr="000E0976">
        <w:t>36</w:t>
      </w:r>
      <w:r w:rsidR="00A875DF" w:rsidRPr="000E0976">
        <w:t xml:space="preserve">  </w:t>
      </w:r>
      <w:r w:rsidR="005C2419" w:rsidRPr="000E0976">
        <w:t>Subsection 7</w:t>
      </w:r>
      <w:r w:rsidR="00A875DF" w:rsidRPr="000E0976">
        <w:t>.15(1)</w:t>
      </w:r>
      <w:r w:rsidR="00CA1058" w:rsidRPr="000E0976">
        <w:t xml:space="preserve"> </w:t>
      </w:r>
      <w:r w:rsidR="00A875DF" w:rsidRPr="000E0976">
        <w:t>(note)</w:t>
      </w:r>
    </w:p>
    <w:p w14:paraId="1BD5D27E" w14:textId="77777777" w:rsidR="00A875DF" w:rsidRPr="000E0976" w:rsidRDefault="007B44B2" w:rsidP="000255C6">
      <w:pPr>
        <w:pStyle w:val="Item"/>
      </w:pPr>
      <w:r w:rsidRPr="000E0976">
        <w:t>After “</w:t>
      </w:r>
      <w:r w:rsidR="005C2419" w:rsidRPr="000E0976">
        <w:t>section 7</w:t>
      </w:r>
      <w:r w:rsidRPr="000E0976">
        <w:t>.1</w:t>
      </w:r>
      <w:r w:rsidR="004B19ED" w:rsidRPr="000E0976">
        <w:t>2</w:t>
      </w:r>
      <w:r w:rsidRPr="000E0976">
        <w:t>”</w:t>
      </w:r>
      <w:r w:rsidR="008B5A75" w:rsidRPr="000E0976">
        <w:t xml:space="preserve">, </w:t>
      </w:r>
      <w:r w:rsidRPr="000E0976">
        <w:t>insert</w:t>
      </w:r>
      <w:r w:rsidR="008B4DE8" w:rsidRPr="000E0976">
        <w:t xml:space="preserve"> “</w:t>
      </w:r>
      <w:r w:rsidRPr="000E0976">
        <w:t xml:space="preserve">The additional </w:t>
      </w:r>
      <w:r w:rsidR="00A875DF" w:rsidRPr="000E0976">
        <w:t>supply measures</w:t>
      </w:r>
      <w:r w:rsidRPr="000E0976">
        <w:t xml:space="preserve"> were not included in this provision at the time adjustments were proposed under </w:t>
      </w:r>
      <w:r w:rsidR="005C2419" w:rsidRPr="000E0976">
        <w:t>section 7</w:t>
      </w:r>
      <w:r w:rsidRPr="000E0976">
        <w:t>.10.</w:t>
      </w:r>
      <w:r w:rsidR="008B4DE8" w:rsidRPr="000E0976">
        <w:t>”.</w:t>
      </w:r>
    </w:p>
    <w:p w14:paraId="74F8DF06" w14:textId="77777777" w:rsidR="00791154" w:rsidRPr="000E0976" w:rsidRDefault="00CE7C08" w:rsidP="000255C6">
      <w:pPr>
        <w:pStyle w:val="ItemHead"/>
      </w:pPr>
      <w:r w:rsidRPr="000E0976">
        <w:t>37</w:t>
      </w:r>
      <w:r w:rsidR="00791154" w:rsidRPr="000E0976">
        <w:t xml:space="preserve">  </w:t>
      </w:r>
      <w:r w:rsidR="003327BE" w:rsidRPr="000E0976">
        <w:t>Paragraph 7</w:t>
      </w:r>
      <w:r w:rsidR="00791154" w:rsidRPr="000E0976">
        <w:t>.15(2)(b)</w:t>
      </w:r>
    </w:p>
    <w:p w14:paraId="0A90CC50" w14:textId="77777777" w:rsidR="00791154" w:rsidRPr="000E0976" w:rsidRDefault="00747C78" w:rsidP="000255C6">
      <w:pPr>
        <w:pStyle w:val="Item"/>
      </w:pPr>
      <w:r w:rsidRPr="000E0976">
        <w:t>Repeal the paragraph, s</w:t>
      </w:r>
      <w:r w:rsidR="00791154" w:rsidRPr="000E0976">
        <w:t>ubstitute:</w:t>
      </w:r>
    </w:p>
    <w:p w14:paraId="6FFAD886" w14:textId="4E598042" w:rsidR="00791154" w:rsidRPr="000E0976" w:rsidRDefault="00747C78" w:rsidP="000255C6">
      <w:pPr>
        <w:pStyle w:val="paragraph"/>
      </w:pPr>
      <w:bookmarkStart w:id="79" w:name="_Hlk140691793"/>
      <w:r w:rsidRPr="000E0976">
        <w:tab/>
        <w:t>(</w:t>
      </w:r>
      <w:r w:rsidR="00791154" w:rsidRPr="000E0976">
        <w:t>b)</w:t>
      </w:r>
      <w:r w:rsidR="00791154" w:rsidRPr="000E0976">
        <w:tab/>
        <w:t>if the Authority, having consulted the Basin Officials Committee, decide</w:t>
      </w:r>
      <w:r w:rsidR="002C12A6">
        <w:t>s</w:t>
      </w:r>
      <w:r w:rsidR="00791154" w:rsidRPr="000E0976">
        <w:t xml:space="preserve"> that another method is preferable—that method.</w:t>
      </w:r>
    </w:p>
    <w:bookmarkEnd w:id="79"/>
    <w:p w14:paraId="0551871E" w14:textId="77777777" w:rsidR="00791154" w:rsidRPr="000E0976" w:rsidRDefault="00CE7C08" w:rsidP="000255C6">
      <w:pPr>
        <w:pStyle w:val="ItemHead"/>
      </w:pPr>
      <w:r w:rsidRPr="000E0976">
        <w:t>38</w:t>
      </w:r>
      <w:r w:rsidR="00791154" w:rsidRPr="000E0976">
        <w:t xml:space="preserve">  </w:t>
      </w:r>
      <w:r w:rsidR="005C2419" w:rsidRPr="000E0976">
        <w:t>Subsection 7</w:t>
      </w:r>
      <w:r w:rsidR="00791154" w:rsidRPr="000E0976">
        <w:t>.16(2) (heading)</w:t>
      </w:r>
    </w:p>
    <w:p w14:paraId="23B935E2" w14:textId="77777777" w:rsidR="00791154" w:rsidRPr="000E0976" w:rsidRDefault="00791154" w:rsidP="000255C6">
      <w:pPr>
        <w:pStyle w:val="Item"/>
      </w:pPr>
      <w:r w:rsidRPr="000E0976">
        <w:t>Omit “2024”, substitute “2026”.</w:t>
      </w:r>
    </w:p>
    <w:p w14:paraId="1354EA7C" w14:textId="77777777" w:rsidR="00791154" w:rsidRPr="000E0976" w:rsidRDefault="00CE7C08" w:rsidP="000255C6">
      <w:pPr>
        <w:pStyle w:val="ItemHead"/>
      </w:pPr>
      <w:r w:rsidRPr="000E0976">
        <w:t>39</w:t>
      </w:r>
      <w:r w:rsidR="00791154" w:rsidRPr="000E0976">
        <w:t xml:space="preserve">  </w:t>
      </w:r>
      <w:r w:rsidR="005C2419" w:rsidRPr="000E0976">
        <w:t>Subsection 7</w:t>
      </w:r>
      <w:r w:rsidR="00791154" w:rsidRPr="000E0976">
        <w:t>.16(2)</w:t>
      </w:r>
    </w:p>
    <w:p w14:paraId="3BB4402F" w14:textId="77777777" w:rsidR="00791154" w:rsidRPr="000E0976" w:rsidRDefault="00F05A3F" w:rsidP="000255C6">
      <w:pPr>
        <w:pStyle w:val="Item"/>
      </w:pPr>
      <w:r w:rsidRPr="000E0976">
        <w:t>Repeal the subsection, s</w:t>
      </w:r>
      <w:r w:rsidR="00791154" w:rsidRPr="000E0976">
        <w:t>ubstitute:</w:t>
      </w:r>
    </w:p>
    <w:p w14:paraId="0D0F1A34" w14:textId="77777777" w:rsidR="00791154" w:rsidRPr="000E0976" w:rsidRDefault="00F05A3F" w:rsidP="000255C6">
      <w:pPr>
        <w:pStyle w:val="subsection"/>
      </w:pPr>
      <w:r w:rsidRPr="000E0976">
        <w:tab/>
      </w:r>
      <w:r w:rsidR="00791154" w:rsidRPr="000E0976">
        <w:t>(2)</w:t>
      </w:r>
      <w:r w:rsidR="00791154" w:rsidRPr="000E0976">
        <w:tab/>
        <w:t xml:space="preserve">For a determination for the purpose of </w:t>
      </w:r>
      <w:r w:rsidR="005C2419" w:rsidRPr="000E0976">
        <w:t>section 7</w:t>
      </w:r>
      <w:r w:rsidR="00791154" w:rsidRPr="000E0976">
        <w:t>.11, and subject to this Division, the efficiency contribution of the notified measures and additional efficiency measures for each affected unit at a particular time is a decrease in the SDL for the unit equal to the quantity of water, in GL per year, that is registered as being available under the efficiency entitlements and additional efficiency entitlements for the unit.</w:t>
      </w:r>
    </w:p>
    <w:p w14:paraId="176CE92D" w14:textId="77777777" w:rsidR="007C7DA1" w:rsidRPr="000E0976" w:rsidRDefault="007C7DA1" w:rsidP="000255C6">
      <w:pPr>
        <w:pStyle w:val="notetext"/>
      </w:pPr>
      <w:r w:rsidRPr="000E0976">
        <w:t>Note:</w:t>
      </w:r>
      <w:r w:rsidRPr="000E0976">
        <w:tab/>
      </w:r>
      <w:r w:rsidR="006E39A6" w:rsidRPr="000E0976">
        <w:t>E</w:t>
      </w:r>
      <w:r w:rsidRPr="000E0976">
        <w:t>fficiency contributions will end</w:t>
      </w:r>
      <w:r w:rsidR="00E2087A" w:rsidRPr="000E0976">
        <w:t xml:space="preserve"> on</w:t>
      </w:r>
      <w:r w:rsidRPr="000E0976">
        <w:t xml:space="preserve"> </w:t>
      </w:r>
      <w:r w:rsidR="005C2419" w:rsidRPr="000E0976">
        <w:t>31 December</w:t>
      </w:r>
      <w:r w:rsidRPr="000E0976">
        <w:t xml:space="preserve"> 2026. Under </w:t>
      </w:r>
      <w:r w:rsidR="005C2419" w:rsidRPr="000E0976">
        <w:t>section 7</w:t>
      </w:r>
      <w:r w:rsidRPr="000E0976">
        <w:t>.08</w:t>
      </w:r>
      <w:r w:rsidR="00E02A09" w:rsidRPr="000E0976">
        <w:t>B</w:t>
      </w:r>
      <w:r w:rsidRPr="000E0976">
        <w:t xml:space="preserve">, the Minister may specify </w:t>
      </w:r>
      <w:r w:rsidR="002901CD" w:rsidRPr="000E0976">
        <w:t xml:space="preserve">efficiency </w:t>
      </w:r>
      <w:r w:rsidRPr="000E0976">
        <w:t xml:space="preserve">entitlements </w:t>
      </w:r>
      <w:r w:rsidR="002901CD" w:rsidRPr="000E0976">
        <w:t xml:space="preserve">and additional efficiency entitlements </w:t>
      </w:r>
      <w:r w:rsidRPr="000E0976">
        <w:t xml:space="preserve">acquired after </w:t>
      </w:r>
      <w:r w:rsidR="005C2419" w:rsidRPr="000E0976">
        <w:t>31 December</w:t>
      </w:r>
      <w:r w:rsidRPr="000E0976">
        <w:t xml:space="preserve"> 2026 as additional HEW entitlements</w:t>
      </w:r>
      <w:r w:rsidR="00E2087A" w:rsidRPr="000E0976">
        <w:t>.</w:t>
      </w:r>
    </w:p>
    <w:p w14:paraId="483A243C" w14:textId="77777777" w:rsidR="00791154" w:rsidRPr="000E0976" w:rsidRDefault="00CE7C08" w:rsidP="000255C6">
      <w:pPr>
        <w:pStyle w:val="ItemHead"/>
      </w:pPr>
      <w:r w:rsidRPr="000E0976">
        <w:t>40</w:t>
      </w:r>
      <w:r w:rsidR="00791154" w:rsidRPr="000E0976">
        <w:t xml:space="preserve">  After </w:t>
      </w:r>
      <w:r w:rsidR="005C2419" w:rsidRPr="000E0976">
        <w:t>section 7</w:t>
      </w:r>
      <w:r w:rsidR="00791154" w:rsidRPr="000E0976">
        <w:t>.16</w:t>
      </w:r>
    </w:p>
    <w:p w14:paraId="798CF72C" w14:textId="77777777" w:rsidR="00791154" w:rsidRPr="000E0976" w:rsidRDefault="00791154" w:rsidP="000255C6">
      <w:pPr>
        <w:pStyle w:val="Item"/>
      </w:pPr>
      <w:r w:rsidRPr="000E0976">
        <w:t>Insert:</w:t>
      </w:r>
    </w:p>
    <w:p w14:paraId="2FF349F9" w14:textId="77777777" w:rsidR="00791154" w:rsidRPr="000E0976" w:rsidRDefault="00791154" w:rsidP="000255C6">
      <w:pPr>
        <w:pStyle w:val="ActHead5"/>
      </w:pPr>
      <w:bookmarkStart w:id="80" w:name="_Hlk140091412"/>
      <w:bookmarkStart w:id="81" w:name="_Hlk140134799"/>
      <w:bookmarkStart w:id="82" w:name="_Toc152923552"/>
      <w:r w:rsidRPr="000255C6">
        <w:rPr>
          <w:rStyle w:val="CharSectno"/>
        </w:rPr>
        <w:t>7.16</w:t>
      </w:r>
      <w:bookmarkEnd w:id="80"/>
      <w:r w:rsidRPr="000255C6">
        <w:rPr>
          <w:rStyle w:val="CharSectno"/>
        </w:rPr>
        <w:t>A</w:t>
      </w:r>
      <w:r w:rsidR="005B5EB4" w:rsidRPr="000E0976">
        <w:t xml:space="preserve">  </w:t>
      </w:r>
      <w:r w:rsidRPr="000E0976">
        <w:t>Contribution to adjustments from additional HEW entitlements</w:t>
      </w:r>
      <w:bookmarkEnd w:id="82"/>
    </w:p>
    <w:p w14:paraId="23699A05" w14:textId="77777777" w:rsidR="00791154" w:rsidRPr="000E0976" w:rsidRDefault="00F05A3F" w:rsidP="000255C6">
      <w:pPr>
        <w:pStyle w:val="subsection"/>
      </w:pPr>
      <w:r w:rsidRPr="000E0976">
        <w:tab/>
      </w:r>
      <w:r w:rsidR="00791154" w:rsidRPr="000E0976">
        <w:t>(1)</w:t>
      </w:r>
      <w:r w:rsidR="00791154" w:rsidRPr="000E0976">
        <w:tab/>
        <w:t xml:space="preserve">For a determination for the purpose of </w:t>
      </w:r>
      <w:r w:rsidR="005C2419" w:rsidRPr="000E0976">
        <w:t>section 7</w:t>
      </w:r>
      <w:r w:rsidR="00791154" w:rsidRPr="000E0976">
        <w:t>.11, and subject to this Division, the additional HEW contribution of the additional HEW entitlements for each affected unit at a particular time is a decrease in the SDL for the unit equal to the quantity of water, in GL per year, that is registered as being available under additional HEW entitlements for the unit.</w:t>
      </w:r>
    </w:p>
    <w:p w14:paraId="25466D03" w14:textId="5170DFEA" w:rsidR="00791154" w:rsidRPr="000E0976" w:rsidRDefault="00791154" w:rsidP="000255C6">
      <w:pPr>
        <w:pStyle w:val="notetext"/>
      </w:pPr>
      <w:r w:rsidRPr="000E0976">
        <w:t>Note 1:</w:t>
      </w:r>
      <w:r w:rsidRPr="000E0976">
        <w:tab/>
        <w:t xml:space="preserve">The additional HEW contributions are expected to vary over time as relevant water access </w:t>
      </w:r>
      <w:r w:rsidR="00F13EA2" w:rsidRPr="00502FFB">
        <w:t>rights, water delivery rights or irrigation rights</w:t>
      </w:r>
      <w:r w:rsidR="00F13EA2" w:rsidRPr="000E0976">
        <w:t xml:space="preserve"> </w:t>
      </w:r>
      <w:r w:rsidRPr="000E0976">
        <w:t>are acquired.</w:t>
      </w:r>
    </w:p>
    <w:p w14:paraId="19D0D29A" w14:textId="23AA1353" w:rsidR="00791154" w:rsidRPr="000E0976" w:rsidRDefault="00791154" w:rsidP="000255C6">
      <w:pPr>
        <w:pStyle w:val="notetext"/>
      </w:pPr>
      <w:r w:rsidRPr="000E0976">
        <w:t>Note 2:</w:t>
      </w:r>
      <w:r w:rsidRPr="000E0976">
        <w:tab/>
        <w:t>The Authority will use long</w:t>
      </w:r>
      <w:r w:rsidR="000255C6">
        <w:noBreakHyphen/>
      </w:r>
      <w:r w:rsidRPr="000E0976">
        <w:t xml:space="preserve">term diversion limit equivalent factors to convert water access </w:t>
      </w:r>
      <w:r w:rsidR="00F13EA2" w:rsidRPr="00502FFB">
        <w:t xml:space="preserve">rights, water delivery rights </w:t>
      </w:r>
      <w:r w:rsidR="009C3456">
        <w:t>and</w:t>
      </w:r>
      <w:r w:rsidR="00F13EA2" w:rsidRPr="00502FFB">
        <w:t xml:space="preserve"> irrigation rights</w:t>
      </w:r>
      <w:r w:rsidR="00F13EA2" w:rsidRPr="000E0976">
        <w:t xml:space="preserve"> </w:t>
      </w:r>
      <w:r w:rsidRPr="000E0976">
        <w:t>into a common unit for the purpose of the determinations.</w:t>
      </w:r>
    </w:p>
    <w:p w14:paraId="7B2C0E7F" w14:textId="77777777" w:rsidR="00791154" w:rsidRPr="000E0976" w:rsidRDefault="00F05A3F" w:rsidP="000255C6">
      <w:pPr>
        <w:pStyle w:val="subsection"/>
      </w:pPr>
      <w:r w:rsidRPr="000E0976">
        <w:tab/>
      </w:r>
      <w:r w:rsidR="00791154" w:rsidRPr="000E0976">
        <w:t>(2)</w:t>
      </w:r>
      <w:r w:rsidR="00791154" w:rsidRPr="000E0976">
        <w:tab/>
        <w:t xml:space="preserve">In this section, </w:t>
      </w:r>
      <w:r w:rsidR="00791154" w:rsidRPr="000E0976">
        <w:rPr>
          <w:b/>
          <w:i/>
        </w:rPr>
        <w:t>registered</w:t>
      </w:r>
      <w:r w:rsidR="00791154" w:rsidRPr="000E0976">
        <w:t xml:space="preserve"> means shown on the register maintained under </w:t>
      </w:r>
      <w:r w:rsidR="005C2419" w:rsidRPr="000E0976">
        <w:t>section 7</w:t>
      </w:r>
      <w:r w:rsidR="00791154" w:rsidRPr="000E0976">
        <w:t>.13.</w:t>
      </w:r>
    </w:p>
    <w:bookmarkEnd w:id="81"/>
    <w:p w14:paraId="643512F3" w14:textId="77777777" w:rsidR="00791154" w:rsidRPr="000E0976" w:rsidRDefault="00CE7C08" w:rsidP="000255C6">
      <w:pPr>
        <w:pStyle w:val="ItemHead"/>
      </w:pPr>
      <w:r w:rsidRPr="000E0976">
        <w:t>41</w:t>
      </w:r>
      <w:r w:rsidR="00791154" w:rsidRPr="000E0976">
        <w:t xml:space="preserve">  </w:t>
      </w:r>
      <w:r w:rsidR="005C2419" w:rsidRPr="000E0976">
        <w:t>Subsection 7</w:t>
      </w:r>
      <w:r w:rsidR="00791154" w:rsidRPr="000E0976">
        <w:t>.17(1)</w:t>
      </w:r>
    </w:p>
    <w:p w14:paraId="6324D502" w14:textId="77777777" w:rsidR="00791154" w:rsidRPr="000E0976" w:rsidRDefault="00791154" w:rsidP="000255C6">
      <w:pPr>
        <w:pStyle w:val="Item"/>
      </w:pPr>
      <w:r w:rsidRPr="000E0976">
        <w:t xml:space="preserve">Omit “those amounts can”, substitute “those amounts, </w:t>
      </w:r>
      <w:r w:rsidR="00B6529A" w:rsidRPr="000E0976">
        <w:t xml:space="preserve">disregarding </w:t>
      </w:r>
      <w:r w:rsidRPr="000E0976">
        <w:t xml:space="preserve">the additional HEW entitlements mentioned in </w:t>
      </w:r>
      <w:r w:rsidR="005C2419" w:rsidRPr="000E0976">
        <w:t>paragraph 7</w:t>
      </w:r>
      <w:r w:rsidRPr="000E0976">
        <w:t>.11(1)(</w:t>
      </w:r>
      <w:r w:rsidR="001F238F" w:rsidRPr="000E0976">
        <w:t>d</w:t>
      </w:r>
      <w:r w:rsidRPr="000E0976">
        <w:t>), could”.</w:t>
      </w:r>
    </w:p>
    <w:p w14:paraId="170C9AAD" w14:textId="77777777" w:rsidR="00791154" w:rsidRPr="000E0976" w:rsidRDefault="00CE7C08" w:rsidP="000255C6">
      <w:pPr>
        <w:pStyle w:val="ItemHead"/>
      </w:pPr>
      <w:r w:rsidRPr="000E0976">
        <w:t>42</w:t>
      </w:r>
      <w:r w:rsidR="00791154" w:rsidRPr="000E0976">
        <w:t xml:space="preserve">  </w:t>
      </w:r>
      <w:r w:rsidR="005C2419" w:rsidRPr="000E0976">
        <w:t>Subsection 7</w:t>
      </w:r>
      <w:r w:rsidR="00791154" w:rsidRPr="000E0976">
        <w:t>.17(1)</w:t>
      </w:r>
    </w:p>
    <w:p w14:paraId="5996965E" w14:textId="77777777" w:rsidR="00791154" w:rsidRPr="000E0976" w:rsidRDefault="00791154" w:rsidP="000255C6">
      <w:pPr>
        <w:pStyle w:val="Item"/>
      </w:pPr>
      <w:r w:rsidRPr="000E0976">
        <w:t>Omit “such a determination can”, substitute “such a determination could”.</w:t>
      </w:r>
    </w:p>
    <w:p w14:paraId="011384D8" w14:textId="77777777" w:rsidR="00791154" w:rsidRPr="000E0976" w:rsidRDefault="00CE7C08" w:rsidP="000255C6">
      <w:pPr>
        <w:pStyle w:val="ItemHead"/>
      </w:pPr>
      <w:r w:rsidRPr="000E0976">
        <w:t>43</w:t>
      </w:r>
      <w:r w:rsidR="00791154" w:rsidRPr="000E0976">
        <w:t xml:space="preserve">  </w:t>
      </w:r>
      <w:r w:rsidR="005C2419" w:rsidRPr="000E0976">
        <w:t>Section 7</w:t>
      </w:r>
      <w:r w:rsidR="00791154" w:rsidRPr="000E0976">
        <w:t>.18</w:t>
      </w:r>
    </w:p>
    <w:p w14:paraId="64DC0D23" w14:textId="77777777" w:rsidR="00791154" w:rsidRPr="000E0976" w:rsidRDefault="00791154" w:rsidP="000255C6">
      <w:pPr>
        <w:pStyle w:val="Item"/>
      </w:pPr>
      <w:r w:rsidRPr="000E0976">
        <w:t>Omit “notified measures”, substitute “notified supply measures and additional supply measures”.</w:t>
      </w:r>
    </w:p>
    <w:p w14:paraId="68F0DA2B" w14:textId="77777777" w:rsidR="00791154" w:rsidRPr="000E0976" w:rsidRDefault="00CE7C08" w:rsidP="000255C6">
      <w:pPr>
        <w:pStyle w:val="ItemHead"/>
      </w:pPr>
      <w:r w:rsidRPr="000E0976">
        <w:t>44</w:t>
      </w:r>
      <w:r w:rsidR="00791154" w:rsidRPr="000E0976">
        <w:t xml:space="preserve">  </w:t>
      </w:r>
      <w:r w:rsidR="005C2419" w:rsidRPr="000E0976">
        <w:t>Section 7</w:t>
      </w:r>
      <w:r w:rsidR="00791154" w:rsidRPr="000E0976">
        <w:t>.19</w:t>
      </w:r>
    </w:p>
    <w:p w14:paraId="7AEEA2D9" w14:textId="77777777" w:rsidR="00791154" w:rsidRPr="000E0976" w:rsidRDefault="00791154" w:rsidP="000255C6">
      <w:pPr>
        <w:pStyle w:val="Item"/>
      </w:pPr>
      <w:r w:rsidRPr="000E0976">
        <w:t>After “at a particular time”</w:t>
      </w:r>
      <w:r w:rsidR="008B5A75" w:rsidRPr="000E0976">
        <w:t>,</w:t>
      </w:r>
      <w:r w:rsidRPr="000E0976">
        <w:t xml:space="preserve"> insert “before the commencement of any adjustments proposed under </w:t>
      </w:r>
      <w:r w:rsidR="005C2419" w:rsidRPr="000E0976">
        <w:t>section 7</w:t>
      </w:r>
      <w:r w:rsidRPr="000E0976">
        <w:t>.11”.</w:t>
      </w:r>
    </w:p>
    <w:p w14:paraId="2FEA4902" w14:textId="77777777" w:rsidR="00791154" w:rsidRPr="000E0976" w:rsidRDefault="00CE7C08" w:rsidP="000255C6">
      <w:pPr>
        <w:pStyle w:val="ItemHead"/>
      </w:pPr>
      <w:r w:rsidRPr="000E0976">
        <w:t>45</w:t>
      </w:r>
      <w:r w:rsidR="00791154" w:rsidRPr="000E0976">
        <w:t xml:space="preserve">  </w:t>
      </w:r>
      <w:r w:rsidR="005C2419" w:rsidRPr="000E0976">
        <w:t>Section 7</w:t>
      </w:r>
      <w:r w:rsidR="00791154" w:rsidRPr="000E0976">
        <w:t>.19</w:t>
      </w:r>
    </w:p>
    <w:p w14:paraId="49FF940A" w14:textId="77777777" w:rsidR="00791154" w:rsidRPr="000E0976" w:rsidRDefault="00791154" w:rsidP="000255C6">
      <w:pPr>
        <w:pStyle w:val="Item"/>
      </w:pPr>
      <w:bookmarkStart w:id="83" w:name="_Ref213636687"/>
      <w:r w:rsidRPr="000E0976">
        <w:t>Omit “and the total efficiency contribution”, substitute “, the total efficiency contribution and the total additional HEW contribution”.</w:t>
      </w:r>
    </w:p>
    <w:p w14:paraId="6CDF13F4" w14:textId="77777777" w:rsidR="00791154" w:rsidRPr="000E0976" w:rsidRDefault="00CE7C08" w:rsidP="000255C6">
      <w:pPr>
        <w:pStyle w:val="ItemHead"/>
      </w:pPr>
      <w:r w:rsidRPr="000E0976">
        <w:t>46</w:t>
      </w:r>
      <w:r w:rsidR="00791154" w:rsidRPr="000E0976">
        <w:t xml:space="preserve">  </w:t>
      </w:r>
      <w:r w:rsidR="005C2419" w:rsidRPr="000E0976">
        <w:t>Section 7</w:t>
      </w:r>
      <w:r w:rsidR="00791154" w:rsidRPr="000E0976">
        <w:t>.19</w:t>
      </w:r>
    </w:p>
    <w:p w14:paraId="450D6D0E" w14:textId="77777777" w:rsidR="00791154" w:rsidRPr="000E0976" w:rsidRDefault="00791154" w:rsidP="000255C6">
      <w:pPr>
        <w:pStyle w:val="Item"/>
      </w:pPr>
      <w:r w:rsidRPr="000E0976">
        <w:t>Omit “and the efficiency contribution”, substitute “, the efficiency contribution and the additional HEW contribution”.</w:t>
      </w:r>
    </w:p>
    <w:p w14:paraId="2F1D7DD7" w14:textId="77777777" w:rsidR="00791154" w:rsidRPr="000E0976" w:rsidRDefault="00CE7C08" w:rsidP="000255C6">
      <w:pPr>
        <w:pStyle w:val="ItemHead"/>
      </w:pPr>
      <w:r w:rsidRPr="000E0976">
        <w:t>47</w:t>
      </w:r>
      <w:r w:rsidR="00791154" w:rsidRPr="000E0976">
        <w:t xml:space="preserve">  </w:t>
      </w:r>
      <w:r w:rsidR="005C2419" w:rsidRPr="000E0976">
        <w:t>Section 7</w:t>
      </w:r>
      <w:r w:rsidR="00791154" w:rsidRPr="000E0976">
        <w:t>.19 (note)</w:t>
      </w:r>
    </w:p>
    <w:p w14:paraId="19716D16" w14:textId="77777777" w:rsidR="00791154" w:rsidRPr="000E0976" w:rsidRDefault="00791154" w:rsidP="000255C6">
      <w:pPr>
        <w:pStyle w:val="Item"/>
      </w:pPr>
      <w:r w:rsidRPr="000E0976">
        <w:t>Omit “or an efficiency contribution”, substitute “, an efficiency contribution or an additional HEW contribution”.</w:t>
      </w:r>
    </w:p>
    <w:bookmarkEnd w:id="83"/>
    <w:p w14:paraId="2F729F83" w14:textId="77777777" w:rsidR="00791154" w:rsidRPr="000E0976" w:rsidRDefault="00CE7C08" w:rsidP="000255C6">
      <w:pPr>
        <w:pStyle w:val="ItemHead"/>
      </w:pPr>
      <w:r w:rsidRPr="000E0976">
        <w:t>48</w:t>
      </w:r>
      <w:r w:rsidR="00791154" w:rsidRPr="000E0976">
        <w:t xml:space="preserve">  </w:t>
      </w:r>
      <w:r w:rsidR="005C2419" w:rsidRPr="000E0976">
        <w:t>Section 7</w:t>
      </w:r>
      <w:r w:rsidR="00791154" w:rsidRPr="000E0976">
        <w:t>.21</w:t>
      </w:r>
    </w:p>
    <w:p w14:paraId="5B5E391C" w14:textId="77777777" w:rsidR="00791154" w:rsidRPr="000E0976" w:rsidRDefault="00F05A3F" w:rsidP="000255C6">
      <w:pPr>
        <w:pStyle w:val="Item"/>
      </w:pPr>
      <w:r w:rsidRPr="000E0976">
        <w:t>Repeal the section, s</w:t>
      </w:r>
      <w:r w:rsidR="00791154" w:rsidRPr="000E0976">
        <w:t>ubstitute:</w:t>
      </w:r>
    </w:p>
    <w:p w14:paraId="48C1BCD1" w14:textId="77777777" w:rsidR="00791154" w:rsidRPr="000E0976" w:rsidRDefault="00791154" w:rsidP="000255C6">
      <w:pPr>
        <w:pStyle w:val="ActHead5"/>
      </w:pPr>
      <w:bookmarkStart w:id="84" w:name="_Toc152923553"/>
      <w:r w:rsidRPr="000255C6">
        <w:rPr>
          <w:rStyle w:val="CharSectno"/>
        </w:rPr>
        <w:t>7.21</w:t>
      </w:r>
      <w:r w:rsidR="007E33C8" w:rsidRPr="000E0976">
        <w:t xml:space="preserve">  </w:t>
      </w:r>
      <w:r w:rsidRPr="000E0976">
        <w:t>Final determination of amounts in 2026</w:t>
      </w:r>
      <w:bookmarkEnd w:id="84"/>
    </w:p>
    <w:p w14:paraId="4B756901" w14:textId="77777777" w:rsidR="00791154" w:rsidRPr="000E0976" w:rsidRDefault="00F05A3F" w:rsidP="000255C6">
      <w:pPr>
        <w:pStyle w:val="subsection"/>
      </w:pPr>
      <w:r w:rsidRPr="000E0976">
        <w:tab/>
      </w:r>
      <w:r w:rsidR="00791154" w:rsidRPr="000E0976">
        <w:t>(1)</w:t>
      </w:r>
      <w:r w:rsidR="00791154" w:rsidRPr="000E0976">
        <w:tab/>
        <w:t xml:space="preserve">For the purpose of </w:t>
      </w:r>
      <w:r w:rsidR="005C2419" w:rsidRPr="000E0976">
        <w:t>section 7</w:t>
      </w:r>
      <w:r w:rsidR="00791154" w:rsidRPr="000E0976">
        <w:t>.11, the Authority may make a determination of the proposed adjustments only if:</w:t>
      </w:r>
      <w:bookmarkStart w:id="85" w:name="_Hlk140210878"/>
    </w:p>
    <w:bookmarkEnd w:id="85"/>
    <w:p w14:paraId="724A2559" w14:textId="77777777" w:rsidR="00791154" w:rsidRPr="000E0976" w:rsidRDefault="00F05A3F" w:rsidP="000255C6">
      <w:pPr>
        <w:pStyle w:val="paragraph"/>
      </w:pPr>
      <w:r w:rsidRPr="000E0976">
        <w:tab/>
      </w:r>
      <w:r w:rsidR="00791154" w:rsidRPr="000E0976">
        <w:t>(a)</w:t>
      </w:r>
      <w:r w:rsidR="00791154" w:rsidRPr="000E0976">
        <w:tab/>
        <w:t>it has considered any advice from the Basin Officials Committee and submissions from members of the public; and</w:t>
      </w:r>
      <w:bookmarkStart w:id="86" w:name="_Hlk140210776"/>
    </w:p>
    <w:bookmarkEnd w:id="86"/>
    <w:p w14:paraId="2187CD4E" w14:textId="77777777" w:rsidR="00791154" w:rsidRPr="000E0976" w:rsidRDefault="00F05A3F" w:rsidP="000255C6">
      <w:pPr>
        <w:pStyle w:val="paragraph"/>
      </w:pPr>
      <w:r w:rsidRPr="000E0976">
        <w:tab/>
      </w:r>
      <w:r w:rsidR="00791154" w:rsidRPr="000E0976">
        <w:t>(b)</w:t>
      </w:r>
      <w:r w:rsidR="00791154" w:rsidRPr="000E0976">
        <w:tab/>
        <w:t xml:space="preserve">it is satisfied that the proposed adjustments meet the criteria under </w:t>
      </w:r>
      <w:r w:rsidR="005C2419" w:rsidRPr="000E0976">
        <w:t>section 7</w:t>
      </w:r>
      <w:r w:rsidR="00791154" w:rsidRPr="000E0976">
        <w:t>.17.</w:t>
      </w:r>
    </w:p>
    <w:p w14:paraId="71DBFA7B" w14:textId="77777777" w:rsidR="00791154" w:rsidRPr="000E0976" w:rsidRDefault="00F05A3F" w:rsidP="000255C6">
      <w:pPr>
        <w:pStyle w:val="subsection"/>
      </w:pPr>
      <w:r w:rsidRPr="000E0976">
        <w:tab/>
      </w:r>
      <w:r w:rsidR="00791154" w:rsidRPr="000E0976">
        <w:t>(2)</w:t>
      </w:r>
      <w:r w:rsidR="00791154" w:rsidRPr="000E0976">
        <w:tab/>
        <w:t xml:space="preserve">The Authority must determine the following as they are expected to be on </w:t>
      </w:r>
      <w:r w:rsidR="005C2419" w:rsidRPr="000E0976">
        <w:t>31 December</w:t>
      </w:r>
      <w:r w:rsidR="00791154" w:rsidRPr="000E0976">
        <w:t xml:space="preserve"> 2026:</w:t>
      </w:r>
    </w:p>
    <w:p w14:paraId="1F253606" w14:textId="77777777" w:rsidR="00791154" w:rsidRPr="000E0976" w:rsidRDefault="00F05A3F" w:rsidP="000255C6">
      <w:pPr>
        <w:pStyle w:val="paragraph"/>
      </w:pPr>
      <w:r w:rsidRPr="000E0976">
        <w:tab/>
      </w:r>
      <w:r w:rsidR="00791154" w:rsidRPr="000E0976">
        <w:t>(a)</w:t>
      </w:r>
      <w:r w:rsidR="00791154" w:rsidRPr="000E0976">
        <w:tab/>
        <w:t>the efficiency contributions;</w:t>
      </w:r>
    </w:p>
    <w:p w14:paraId="71964909" w14:textId="77777777" w:rsidR="00791154" w:rsidRPr="000E0976" w:rsidRDefault="00F05A3F" w:rsidP="000255C6">
      <w:pPr>
        <w:pStyle w:val="paragraph"/>
      </w:pPr>
      <w:r w:rsidRPr="000E0976">
        <w:tab/>
      </w:r>
      <w:r w:rsidR="00791154" w:rsidRPr="000E0976">
        <w:t>(b)</w:t>
      </w:r>
      <w:r w:rsidR="00791154" w:rsidRPr="000E0976">
        <w:tab/>
        <w:t>the supply contributions;</w:t>
      </w:r>
    </w:p>
    <w:p w14:paraId="2D7CDBB3" w14:textId="77777777" w:rsidR="00791154" w:rsidRPr="000E0976" w:rsidRDefault="00F05A3F" w:rsidP="000255C6">
      <w:pPr>
        <w:pStyle w:val="paragraph"/>
      </w:pPr>
      <w:r w:rsidRPr="000E0976">
        <w:tab/>
      </w:r>
      <w:r w:rsidR="00791154" w:rsidRPr="000E0976">
        <w:t>(c)</w:t>
      </w:r>
      <w:r w:rsidR="00791154" w:rsidRPr="000E0976">
        <w:tab/>
        <w:t>the additional HEW contributions.</w:t>
      </w:r>
    </w:p>
    <w:p w14:paraId="2A053E91" w14:textId="77777777" w:rsidR="00791154" w:rsidRPr="000E0976" w:rsidRDefault="00F05A3F" w:rsidP="000255C6">
      <w:pPr>
        <w:pStyle w:val="subsection"/>
      </w:pPr>
      <w:r w:rsidRPr="000E0976">
        <w:tab/>
      </w:r>
      <w:r w:rsidR="00791154" w:rsidRPr="000E0976">
        <w:t>(3)</w:t>
      </w:r>
      <w:r w:rsidR="00791154" w:rsidRPr="000E0976">
        <w:tab/>
        <w:t>The Authority must:</w:t>
      </w:r>
    </w:p>
    <w:p w14:paraId="263E00AB" w14:textId="77777777" w:rsidR="00791154" w:rsidRPr="000E0976" w:rsidRDefault="00F05A3F" w:rsidP="000255C6">
      <w:pPr>
        <w:pStyle w:val="paragraph"/>
      </w:pPr>
      <w:r w:rsidRPr="000E0976">
        <w:tab/>
      </w:r>
      <w:r w:rsidR="00791154" w:rsidRPr="000E0976">
        <w:t>(a)</w:t>
      </w:r>
      <w:r w:rsidR="00791154" w:rsidRPr="000E0976">
        <w:tab/>
        <w:t xml:space="preserve">determine the adjustments (the </w:t>
      </w:r>
      <w:r w:rsidR="00791154" w:rsidRPr="000E0976">
        <w:rPr>
          <w:b/>
          <w:i/>
        </w:rPr>
        <w:t>overall adjustments</w:t>
      </w:r>
      <w:r w:rsidR="00791154" w:rsidRPr="000E0976">
        <w:t>) that would be appropriate to:</w:t>
      </w:r>
    </w:p>
    <w:p w14:paraId="33AC583E" w14:textId="77777777" w:rsidR="00666D88" w:rsidRPr="000E0976" w:rsidRDefault="00F05A3F" w:rsidP="000255C6">
      <w:pPr>
        <w:pStyle w:val="paragraphsub"/>
      </w:pPr>
      <w:r w:rsidRPr="000E0976">
        <w:tab/>
      </w:r>
      <w:r w:rsidR="00791154" w:rsidRPr="000E0976">
        <w:t>(</w:t>
      </w:r>
      <w:proofErr w:type="spellStart"/>
      <w:r w:rsidR="00791154" w:rsidRPr="000E0976">
        <w:t>i</w:t>
      </w:r>
      <w:proofErr w:type="spellEnd"/>
      <w:r w:rsidR="00791154" w:rsidRPr="000E0976">
        <w:t>)</w:t>
      </w:r>
      <w:r w:rsidR="00791154" w:rsidRPr="000E0976">
        <w:tab/>
        <w:t>reflect</w:t>
      </w:r>
      <w:r w:rsidR="00666D88" w:rsidRPr="000E0976">
        <w:t>:</w:t>
      </w:r>
    </w:p>
    <w:p w14:paraId="75C21E3C" w14:textId="77777777" w:rsidR="00791154" w:rsidRPr="000E0976" w:rsidRDefault="00666D88" w:rsidP="000255C6">
      <w:pPr>
        <w:pStyle w:val="paragraphsub-sub"/>
      </w:pPr>
      <w:r w:rsidRPr="000E0976">
        <w:tab/>
        <w:t>(A)</w:t>
      </w:r>
      <w:r w:rsidRPr="000E0976">
        <w:tab/>
      </w:r>
      <w:r w:rsidR="00791154" w:rsidRPr="000E0976">
        <w:t>the notified measures,</w:t>
      </w:r>
      <w:r w:rsidR="007E33C8" w:rsidRPr="000E0976">
        <w:t xml:space="preserve"> the additional supply measures,</w:t>
      </w:r>
      <w:r w:rsidR="00791154" w:rsidRPr="000E0976">
        <w:t xml:space="preserve"> the additional efficiency measures and the additional HEW entitlemen</w:t>
      </w:r>
      <w:r w:rsidR="00EA6FE0" w:rsidRPr="000E0976">
        <w:t xml:space="preserve">ts as determined for </w:t>
      </w:r>
      <w:r w:rsidR="003327BE" w:rsidRPr="000E0976">
        <w:t>subsection (</w:t>
      </w:r>
      <w:r w:rsidR="00EA6FE0" w:rsidRPr="000E0976">
        <w:t>2)</w:t>
      </w:r>
      <w:r w:rsidR="00791154" w:rsidRPr="000E0976">
        <w:t>; and</w:t>
      </w:r>
    </w:p>
    <w:p w14:paraId="330ECA3A" w14:textId="77777777" w:rsidR="00EA6FE0" w:rsidRPr="000E0976" w:rsidRDefault="00EA6FE0" w:rsidP="000255C6">
      <w:pPr>
        <w:pStyle w:val="paragraphsub-sub"/>
      </w:pPr>
      <w:r w:rsidRPr="000E0976">
        <w:tab/>
        <w:t>(B)</w:t>
      </w:r>
      <w:r w:rsidRPr="000E0976">
        <w:tab/>
        <w:t>the varying HEW contribution; and</w:t>
      </w:r>
    </w:p>
    <w:p w14:paraId="5970D23C" w14:textId="77777777" w:rsidR="00791154" w:rsidRPr="000E0976" w:rsidRDefault="00F05A3F" w:rsidP="000255C6">
      <w:pPr>
        <w:pStyle w:val="paragraphsub"/>
      </w:pPr>
      <w:r w:rsidRPr="000E0976">
        <w:tab/>
      </w:r>
      <w:r w:rsidR="00791154" w:rsidRPr="000E0976">
        <w:t>(ii)</w:t>
      </w:r>
      <w:r w:rsidR="00791154" w:rsidRPr="000E0976">
        <w:tab/>
        <w:t xml:space="preserve">comply with the limit on the size of proposed adjustments under </w:t>
      </w:r>
      <w:r w:rsidR="003327BE" w:rsidRPr="000E0976">
        <w:t>subsection 2</w:t>
      </w:r>
      <w:r w:rsidR="00791154" w:rsidRPr="000E0976">
        <w:t>3A(4) of the Act;</w:t>
      </w:r>
    </w:p>
    <w:p w14:paraId="583E265B" w14:textId="77777777" w:rsidR="00791154" w:rsidRPr="000E0976" w:rsidRDefault="007C2DFC" w:rsidP="000255C6">
      <w:pPr>
        <w:pStyle w:val="paragraph"/>
      </w:pPr>
      <w:r w:rsidRPr="000E0976">
        <w:tab/>
      </w:r>
      <w:r w:rsidR="00791154" w:rsidRPr="000E0976">
        <w:t>(b)</w:t>
      </w:r>
      <w:r w:rsidRPr="000E0976">
        <w:tab/>
      </w:r>
      <w:r w:rsidR="00791154" w:rsidRPr="000E0976">
        <w:t>calculate, for each affected unit, the difference</w:t>
      </w:r>
      <w:r w:rsidR="00791154" w:rsidRPr="000E0976">
        <w:rPr>
          <w:b/>
          <w:i/>
        </w:rPr>
        <w:t xml:space="preserve"> </w:t>
      </w:r>
      <w:r w:rsidR="00791154" w:rsidRPr="000E0976">
        <w:t xml:space="preserve">between the </w:t>
      </w:r>
      <w:r w:rsidR="00F94F76" w:rsidRPr="000E0976">
        <w:t xml:space="preserve">2017 </w:t>
      </w:r>
      <w:r w:rsidR="00791154" w:rsidRPr="000E0976">
        <w:t>SDL</w:t>
      </w:r>
      <w:r w:rsidR="004A6A9C" w:rsidRPr="000E0976">
        <w:t xml:space="preserve">s as they </w:t>
      </w:r>
      <w:r w:rsidR="00CC71B2" w:rsidRPr="000E0976">
        <w:t>w</w:t>
      </w:r>
      <w:r w:rsidR="004A6A9C" w:rsidRPr="000E0976">
        <w:t>ould be if adjusted by the overall adjustments</w:t>
      </w:r>
      <w:r w:rsidR="00CC71B2" w:rsidRPr="000E0976">
        <w:t xml:space="preserve">, </w:t>
      </w:r>
      <w:r w:rsidR="004A6A9C" w:rsidRPr="000E0976">
        <w:t>and the current SDLs</w:t>
      </w:r>
      <w:r w:rsidR="00791154" w:rsidRPr="000E0976">
        <w:t xml:space="preserve"> (the </w:t>
      </w:r>
      <w:r w:rsidR="00791154" w:rsidRPr="000E0976">
        <w:rPr>
          <w:b/>
          <w:i/>
        </w:rPr>
        <w:t>difference for the unit</w:t>
      </w:r>
      <w:r w:rsidR="00791154" w:rsidRPr="000E0976">
        <w:t>); and</w:t>
      </w:r>
    </w:p>
    <w:p w14:paraId="635253BD" w14:textId="77777777" w:rsidR="00791154" w:rsidRPr="000E0976" w:rsidRDefault="00F05A3F" w:rsidP="000255C6">
      <w:pPr>
        <w:pStyle w:val="paragraph"/>
      </w:pPr>
      <w:r w:rsidRPr="000E0976">
        <w:tab/>
      </w:r>
      <w:r w:rsidR="00791154" w:rsidRPr="000E0976">
        <w:t>(c)</w:t>
      </w:r>
      <w:r w:rsidR="00791154" w:rsidRPr="000E0976">
        <w:tab/>
        <w:t>determine the amounts of the proposed adjustments as:</w:t>
      </w:r>
    </w:p>
    <w:p w14:paraId="68635BF7" w14:textId="77777777" w:rsidR="00791154" w:rsidRPr="000E0976" w:rsidRDefault="00F05A3F" w:rsidP="000255C6">
      <w:pPr>
        <w:pStyle w:val="paragraphsub"/>
      </w:pPr>
      <w:r w:rsidRPr="000E0976">
        <w:tab/>
      </w:r>
      <w:r w:rsidR="00791154" w:rsidRPr="000E0976">
        <w:t>(</w:t>
      </w:r>
      <w:proofErr w:type="spellStart"/>
      <w:r w:rsidR="00791154" w:rsidRPr="000E0976">
        <w:t>i</w:t>
      </w:r>
      <w:proofErr w:type="spellEnd"/>
      <w:r w:rsidR="00791154" w:rsidRPr="000E0976">
        <w:t>)</w:t>
      </w:r>
      <w:r w:rsidR="00791154" w:rsidRPr="000E0976">
        <w:tab/>
        <w:t>an adjustment of the SDL for each affected unit equal to the difference for the unit; and</w:t>
      </w:r>
    </w:p>
    <w:p w14:paraId="46CBF88F" w14:textId="77777777" w:rsidR="00791154" w:rsidRPr="000E0976" w:rsidRDefault="00F05A3F" w:rsidP="000255C6">
      <w:pPr>
        <w:pStyle w:val="paragraphsub"/>
      </w:pPr>
      <w:r w:rsidRPr="000E0976">
        <w:tab/>
      </w:r>
      <w:r w:rsidR="00791154" w:rsidRPr="000E0976">
        <w:t>(ii)</w:t>
      </w:r>
      <w:r w:rsidR="00791154" w:rsidRPr="000E0976">
        <w:tab/>
        <w:t>an adjustment of the SDL for the Basin water resources equal to the net effect of the adjustments for all the affected units.</w:t>
      </w:r>
    </w:p>
    <w:p w14:paraId="1A0B5A05" w14:textId="77777777" w:rsidR="00791154" w:rsidRPr="000E0976" w:rsidRDefault="00F05A3F" w:rsidP="000255C6">
      <w:pPr>
        <w:pStyle w:val="subsection"/>
      </w:pPr>
      <w:bookmarkStart w:id="87" w:name="_Hlk141682487"/>
      <w:r w:rsidRPr="000E0976">
        <w:tab/>
      </w:r>
      <w:r w:rsidR="00791154" w:rsidRPr="000E0976">
        <w:t>(4)</w:t>
      </w:r>
      <w:r w:rsidR="00791154" w:rsidRPr="000E0976">
        <w:tab/>
        <w:t>A</w:t>
      </w:r>
      <w:r w:rsidR="00CC71B2" w:rsidRPr="000E0976">
        <w:t>n amendment to give effect to the</w:t>
      </w:r>
      <w:r w:rsidR="00791154" w:rsidRPr="000E0976">
        <w:t xml:space="preserve"> proposed adjustment</w:t>
      </w:r>
      <w:r w:rsidR="006001EE" w:rsidRPr="000E0976">
        <w:t>s</w:t>
      </w:r>
      <w:r w:rsidR="00791154" w:rsidRPr="000E0976">
        <w:t xml:space="preserve"> must be in the form of an amendment to the Basin Plan that would result in the SDL for each affected unit being expressed as:</w:t>
      </w:r>
    </w:p>
    <w:p w14:paraId="40894403" w14:textId="77777777" w:rsidR="00791154" w:rsidRPr="000E0976" w:rsidRDefault="009A1A94" w:rsidP="000255C6">
      <w:pPr>
        <w:pStyle w:val="paragraph"/>
      </w:pPr>
      <w:r w:rsidRPr="000E0976">
        <w:tab/>
      </w:r>
      <w:r w:rsidR="00791154" w:rsidRPr="000E0976">
        <w:t>(a)</w:t>
      </w:r>
      <w:r w:rsidR="00791154" w:rsidRPr="000E0976">
        <w:tab/>
        <w:t>a fixed element; and</w:t>
      </w:r>
    </w:p>
    <w:p w14:paraId="6D030AE4" w14:textId="77777777" w:rsidR="00791154" w:rsidRPr="000E0976" w:rsidRDefault="009A1A94" w:rsidP="000255C6">
      <w:pPr>
        <w:pStyle w:val="paragraph"/>
      </w:pPr>
      <w:r w:rsidRPr="000E0976">
        <w:tab/>
      </w:r>
      <w:r w:rsidR="00791154" w:rsidRPr="000E0976">
        <w:t>(b)</w:t>
      </w:r>
      <w:r w:rsidR="00791154" w:rsidRPr="000E0976">
        <w:tab/>
        <w:t xml:space="preserve">the varying HEW contribution, in the form of a formula as a function of time, either varying continuously or changing at specified times from </w:t>
      </w:r>
      <w:r w:rsidR="005C2419" w:rsidRPr="000E0976">
        <w:t>31 December</w:t>
      </w:r>
      <w:r w:rsidR="00791154" w:rsidRPr="000E0976">
        <w:t xml:space="preserve"> 2026 onward</w:t>
      </w:r>
      <w:bookmarkEnd w:id="87"/>
      <w:r w:rsidR="00791154" w:rsidRPr="000E0976">
        <w:t>.</w:t>
      </w:r>
    </w:p>
    <w:p w14:paraId="28C5CAEF" w14:textId="77777777" w:rsidR="00791154" w:rsidRPr="000E0976" w:rsidRDefault="009A1A94" w:rsidP="000255C6">
      <w:pPr>
        <w:pStyle w:val="subsection"/>
      </w:pPr>
      <w:bookmarkStart w:id="88" w:name="_Hlk141682726"/>
      <w:r w:rsidRPr="000E0976">
        <w:tab/>
      </w:r>
      <w:r w:rsidR="00791154" w:rsidRPr="000E0976">
        <w:t>(5)</w:t>
      </w:r>
      <w:r w:rsidR="00791154" w:rsidRPr="000E0976">
        <w:tab/>
        <w:t>In this section:</w:t>
      </w:r>
    </w:p>
    <w:p w14:paraId="47070146" w14:textId="77777777" w:rsidR="00791154" w:rsidRPr="000E0976" w:rsidRDefault="00791154" w:rsidP="000255C6">
      <w:pPr>
        <w:pStyle w:val="Definition"/>
      </w:pPr>
      <w:r w:rsidRPr="000E0976">
        <w:rPr>
          <w:b/>
          <w:i/>
        </w:rPr>
        <w:t>2017 SDL</w:t>
      </w:r>
      <w:r w:rsidRPr="000E0976">
        <w:t xml:space="preserve">, for a SDL resource unit, means the SDL that applied immediately before the adjustments made as a result of a proposal under </w:t>
      </w:r>
      <w:r w:rsidR="005C2419" w:rsidRPr="000E0976">
        <w:t>section 7</w:t>
      </w:r>
      <w:r w:rsidRPr="000E0976">
        <w:t>.10.</w:t>
      </w:r>
    </w:p>
    <w:p w14:paraId="72C8BB16" w14:textId="77777777" w:rsidR="00791154" w:rsidRPr="000E0976" w:rsidRDefault="00791154" w:rsidP="000255C6">
      <w:pPr>
        <w:pStyle w:val="notetext"/>
      </w:pPr>
      <w:r w:rsidRPr="000E0976">
        <w:t>Note:</w:t>
      </w:r>
      <w:r w:rsidRPr="000E0976">
        <w:tab/>
        <w:t xml:space="preserve">Those adjustments commenced on </w:t>
      </w:r>
      <w:r w:rsidR="005C2419" w:rsidRPr="000E0976">
        <w:t>13 January</w:t>
      </w:r>
      <w:r w:rsidRPr="000E0976">
        <w:t xml:space="preserve"> 2018.</w:t>
      </w:r>
    </w:p>
    <w:p w14:paraId="19BE20F9" w14:textId="77777777" w:rsidR="00804F6D" w:rsidRPr="000E0976" w:rsidRDefault="00804F6D" w:rsidP="000255C6">
      <w:pPr>
        <w:pStyle w:val="Definition"/>
      </w:pPr>
      <w:r w:rsidRPr="000E0976">
        <w:rPr>
          <w:b/>
          <w:i/>
        </w:rPr>
        <w:t>current SDLs</w:t>
      </w:r>
      <w:r w:rsidRPr="000E0976">
        <w:rPr>
          <w:b/>
        </w:rPr>
        <w:t xml:space="preserve"> </w:t>
      </w:r>
      <w:r w:rsidRPr="000E0976">
        <w:t xml:space="preserve">means the SDLs in the Basin Plan as amended by the </w:t>
      </w:r>
      <w:r w:rsidRPr="000E0976">
        <w:rPr>
          <w:i/>
        </w:rPr>
        <w:t>Water Amendment (Restoring Our Rivers) Act 2023</w:t>
      </w:r>
      <w:r w:rsidRPr="000E0976">
        <w:t>.</w:t>
      </w:r>
    </w:p>
    <w:bookmarkEnd w:id="88"/>
    <w:p w14:paraId="2E03AC2D" w14:textId="77777777" w:rsidR="00E536BB" w:rsidRPr="000E0976" w:rsidRDefault="00E536BB" w:rsidP="000255C6">
      <w:pPr>
        <w:pStyle w:val="Definition"/>
      </w:pPr>
      <w:r w:rsidRPr="000E0976">
        <w:rPr>
          <w:b/>
          <w:i/>
        </w:rPr>
        <w:t xml:space="preserve">register </w:t>
      </w:r>
      <w:r w:rsidRPr="000E0976">
        <w:t xml:space="preserve">means the register maintained under </w:t>
      </w:r>
      <w:r w:rsidR="005C2419" w:rsidRPr="000E0976">
        <w:t>section 7</w:t>
      </w:r>
      <w:r w:rsidRPr="000E0976">
        <w:t>.13.</w:t>
      </w:r>
    </w:p>
    <w:p w14:paraId="5DF10B45" w14:textId="30F943BD" w:rsidR="00791154" w:rsidRPr="000E0976" w:rsidRDefault="00791154" w:rsidP="000255C6">
      <w:pPr>
        <w:pStyle w:val="Definition"/>
      </w:pPr>
      <w:r w:rsidRPr="000E0976">
        <w:rPr>
          <w:b/>
          <w:i/>
        </w:rPr>
        <w:t>varying HEW contribution</w:t>
      </w:r>
      <w:r w:rsidRPr="000E0976">
        <w:t xml:space="preserve"> for an SDL</w:t>
      </w:r>
      <w:r w:rsidR="00A65791">
        <w:t xml:space="preserve"> </w:t>
      </w:r>
      <w:r w:rsidR="00A65791" w:rsidRPr="002D5177">
        <w:t>resource</w:t>
      </w:r>
      <w:r w:rsidRPr="000E0976">
        <w:t xml:space="preserve"> unit, at any time after </w:t>
      </w:r>
      <w:r w:rsidR="005C2419" w:rsidRPr="000E0976">
        <w:t>31 December</w:t>
      </w:r>
      <w:r w:rsidRPr="000E0976">
        <w:t xml:space="preserve"> 2026, is the difference between the additional HEW contributions shown on the register as being available for the unit at that time, and the additional HEW contributions determined for </w:t>
      </w:r>
      <w:r w:rsidR="00CD4275" w:rsidRPr="000E0976">
        <w:t>paragraph (</w:t>
      </w:r>
      <w:r w:rsidRPr="000E0976">
        <w:t>2)(c).</w:t>
      </w:r>
    </w:p>
    <w:p w14:paraId="7869C000" w14:textId="77777777" w:rsidR="00007E91" w:rsidRPr="00414C5A" w:rsidRDefault="00007E91" w:rsidP="000255C6">
      <w:pPr>
        <w:pStyle w:val="ItemHead"/>
      </w:pPr>
      <w:r w:rsidRPr="00414C5A">
        <w:t>49A  After subsection 7.27(1)</w:t>
      </w:r>
    </w:p>
    <w:p w14:paraId="0BF7AB27" w14:textId="77777777" w:rsidR="00007E91" w:rsidRPr="00414C5A" w:rsidRDefault="00007E91" w:rsidP="000255C6">
      <w:pPr>
        <w:pStyle w:val="Item"/>
      </w:pPr>
      <w:r w:rsidRPr="00414C5A">
        <w:t>Insert:</w:t>
      </w:r>
    </w:p>
    <w:p w14:paraId="376DA10E" w14:textId="7651A65D" w:rsidR="00007E91" w:rsidRPr="00414C5A" w:rsidRDefault="00007E91" w:rsidP="000255C6">
      <w:pPr>
        <w:pStyle w:val="subsection"/>
      </w:pPr>
      <w:r w:rsidRPr="00414C5A">
        <w:tab/>
        <w:t>(1A)</w:t>
      </w:r>
      <w:r w:rsidRPr="00414C5A">
        <w:tab/>
        <w:t>The Inspector</w:t>
      </w:r>
      <w:r w:rsidR="000255C6">
        <w:noBreakHyphen/>
      </w:r>
      <w:r w:rsidRPr="00414C5A">
        <w:t>General may:</w:t>
      </w:r>
    </w:p>
    <w:p w14:paraId="03C85E2C" w14:textId="77777777" w:rsidR="00007E91" w:rsidRPr="00414C5A" w:rsidRDefault="00007E91" w:rsidP="000255C6">
      <w:pPr>
        <w:pStyle w:val="paragraph"/>
      </w:pPr>
      <w:r w:rsidRPr="00414C5A">
        <w:tab/>
        <w:t>(a)</w:t>
      </w:r>
      <w:r>
        <w:tab/>
      </w:r>
      <w:r w:rsidRPr="00414C5A">
        <w:t>audit calculations made by the Authority for the purposes of Parts 2 and 4; or</w:t>
      </w:r>
    </w:p>
    <w:p w14:paraId="38D1676C" w14:textId="77777777" w:rsidR="00007E91" w:rsidRPr="00414C5A" w:rsidRDefault="00007E91" w:rsidP="000255C6">
      <w:pPr>
        <w:pStyle w:val="paragraph"/>
      </w:pPr>
      <w:r w:rsidRPr="00414C5A">
        <w:tab/>
        <w:t>(b)</w:t>
      </w:r>
      <w:r w:rsidRPr="00414C5A">
        <w:tab/>
        <w:t>appoint or establish a person or body that is independent of the Authority to audit calculations made by the Authority for the purposes of Parts 2 and 4.</w:t>
      </w:r>
    </w:p>
    <w:p w14:paraId="5EBED869" w14:textId="77777777" w:rsidR="00CF62CC" w:rsidRPr="000E0976" w:rsidRDefault="00CE7C08" w:rsidP="000255C6">
      <w:pPr>
        <w:pStyle w:val="ItemHead"/>
      </w:pPr>
      <w:r w:rsidRPr="000E0976">
        <w:t>50</w:t>
      </w:r>
      <w:r w:rsidR="00CF62CC" w:rsidRPr="000E0976">
        <w:t xml:space="preserve">  </w:t>
      </w:r>
      <w:r w:rsidR="003327BE" w:rsidRPr="000E0976">
        <w:t>Paragraph 7</w:t>
      </w:r>
      <w:r w:rsidR="00CF62CC" w:rsidRPr="000E0976">
        <w:t>.27(2)(b)</w:t>
      </w:r>
    </w:p>
    <w:p w14:paraId="5A8113FA" w14:textId="73122084" w:rsidR="00CF62CC" w:rsidRPr="000E0976" w:rsidRDefault="00CF62CC" w:rsidP="000255C6">
      <w:pPr>
        <w:pStyle w:val="Item"/>
      </w:pPr>
      <w:r w:rsidRPr="000E0976">
        <w:t>After “the Authority,”, insert “the Inspector</w:t>
      </w:r>
      <w:r w:rsidR="000255C6">
        <w:noBreakHyphen/>
      </w:r>
      <w:r w:rsidRPr="000E0976">
        <w:t>General</w:t>
      </w:r>
      <w:r w:rsidR="00DD435F">
        <w:t xml:space="preserve"> </w:t>
      </w:r>
      <w:r w:rsidR="00DD435F" w:rsidRPr="00414C5A">
        <w:t>(unless the Inspector</w:t>
      </w:r>
      <w:r w:rsidR="000255C6">
        <w:noBreakHyphen/>
      </w:r>
      <w:r w:rsidR="00DD435F" w:rsidRPr="00414C5A">
        <w:t>General is conducting the audit)</w:t>
      </w:r>
      <w:r w:rsidR="009C25CD" w:rsidRPr="000E0976">
        <w:t>,</w:t>
      </w:r>
      <w:r w:rsidRPr="000E0976">
        <w:t>”.</w:t>
      </w:r>
    </w:p>
    <w:p w14:paraId="24E843E0" w14:textId="77777777" w:rsidR="00791154" w:rsidRPr="000E0976" w:rsidRDefault="00CE7C08" w:rsidP="000255C6">
      <w:pPr>
        <w:pStyle w:val="ItemHead"/>
      </w:pPr>
      <w:r w:rsidRPr="000E0976">
        <w:t>51</w:t>
      </w:r>
      <w:r w:rsidR="00791154" w:rsidRPr="000E0976">
        <w:t xml:space="preserve">  </w:t>
      </w:r>
      <w:r w:rsidR="005C2419" w:rsidRPr="000E0976">
        <w:t>Paragraph 1</w:t>
      </w:r>
      <w:r w:rsidR="00791154" w:rsidRPr="000E0976">
        <w:t>0.10(5)(c)</w:t>
      </w:r>
    </w:p>
    <w:p w14:paraId="7D80AAFC" w14:textId="77777777" w:rsidR="00791154" w:rsidRPr="000E0976" w:rsidRDefault="0051436F" w:rsidP="000255C6">
      <w:pPr>
        <w:pStyle w:val="Item"/>
      </w:pPr>
      <w:r w:rsidRPr="000E0976">
        <w:t xml:space="preserve">Repeal </w:t>
      </w:r>
      <w:r w:rsidR="00772C64" w:rsidRPr="000E0976">
        <w:t>the paragraph, substitute:</w:t>
      </w:r>
    </w:p>
    <w:p w14:paraId="4C2C71BE" w14:textId="77777777" w:rsidR="00791154" w:rsidRPr="000E0976" w:rsidRDefault="00772C64" w:rsidP="000255C6">
      <w:pPr>
        <w:pStyle w:val="paragraph"/>
      </w:pPr>
      <w:bookmarkStart w:id="89" w:name="_Hlk140468186"/>
      <w:r w:rsidRPr="000E0976">
        <w:tab/>
      </w:r>
      <w:r w:rsidR="00791154" w:rsidRPr="000E0976">
        <w:t>(c)</w:t>
      </w:r>
      <w:r w:rsidR="00791154" w:rsidRPr="000E0976">
        <w:tab/>
        <w:t xml:space="preserve">for a water accounting period beginning on or after </w:t>
      </w:r>
      <w:r w:rsidR="003327BE" w:rsidRPr="000E0976">
        <w:t>1 July</w:t>
      </w:r>
      <w:r w:rsidR="00791154" w:rsidRPr="000E0976">
        <w:t xml:space="preserve"> 2024—the SDL as it stood on the day before the beginning of the relevant water accounting period.</w:t>
      </w:r>
    </w:p>
    <w:p w14:paraId="60146AF3" w14:textId="77777777" w:rsidR="007650E2" w:rsidRPr="000E0976" w:rsidRDefault="00CE7C08" w:rsidP="000255C6">
      <w:pPr>
        <w:pStyle w:val="ItemHead"/>
      </w:pPr>
      <w:r w:rsidRPr="000E0976">
        <w:t>52</w:t>
      </w:r>
      <w:r w:rsidR="007650E2" w:rsidRPr="000E0976">
        <w:t xml:space="preserve">  Section S6A.01 of </w:t>
      </w:r>
      <w:r w:rsidR="005C2419" w:rsidRPr="000E0976">
        <w:t>Schedule 6</w:t>
      </w:r>
      <w:r w:rsidR="007650E2" w:rsidRPr="000E0976">
        <w:t>A (first dot point)</w:t>
      </w:r>
    </w:p>
    <w:p w14:paraId="0A57DFD2" w14:textId="77777777" w:rsidR="007650E2" w:rsidRPr="000E0976" w:rsidRDefault="007650E2" w:rsidP="000255C6">
      <w:pPr>
        <w:pStyle w:val="Item"/>
      </w:pPr>
      <w:r w:rsidRPr="000E0976">
        <w:t>After “notified efficiency measures”, insert “</w:t>
      </w:r>
      <w:r w:rsidR="00144A7B" w:rsidRPr="000E0976">
        <w:t>and additional efficiency measures</w:t>
      </w:r>
      <w:r w:rsidRPr="000E0976">
        <w:t>”.</w:t>
      </w:r>
    </w:p>
    <w:bookmarkEnd w:id="89"/>
    <w:p w14:paraId="68323236" w14:textId="77777777" w:rsidR="00884777" w:rsidRPr="000E0976" w:rsidRDefault="00CE7C08" w:rsidP="000255C6">
      <w:pPr>
        <w:pStyle w:val="ItemHead"/>
      </w:pPr>
      <w:r w:rsidRPr="000E0976">
        <w:t>53</w:t>
      </w:r>
      <w:r w:rsidR="00884777" w:rsidRPr="000E0976">
        <w:t xml:space="preserve">  Section S6A.01 of </w:t>
      </w:r>
      <w:r w:rsidR="005C2419" w:rsidRPr="000E0976">
        <w:t>Schedule 6</w:t>
      </w:r>
      <w:r w:rsidR="00884777" w:rsidRPr="000E0976">
        <w:t>A</w:t>
      </w:r>
      <w:r w:rsidR="00A7293E" w:rsidRPr="000E0976">
        <w:t xml:space="preserve"> (after the first dot point)</w:t>
      </w:r>
    </w:p>
    <w:p w14:paraId="68BD20EC" w14:textId="77777777" w:rsidR="00394865" w:rsidRPr="000E0976" w:rsidRDefault="00A7293E" w:rsidP="000255C6">
      <w:pPr>
        <w:pStyle w:val="Item"/>
      </w:pPr>
      <w:r w:rsidRPr="000E0976">
        <w:t>I</w:t>
      </w:r>
      <w:r w:rsidR="00394865" w:rsidRPr="000E0976">
        <w:t>nsert:</w:t>
      </w:r>
    </w:p>
    <w:p w14:paraId="3AA4FFBC" w14:textId="618D40B7" w:rsidR="00884777" w:rsidRPr="000E0976" w:rsidRDefault="00AF4F23" w:rsidP="000255C6">
      <w:pPr>
        <w:pStyle w:val="SOBullet"/>
        <w:numPr>
          <w:ilvl w:val="0"/>
          <w:numId w:val="20"/>
        </w:numPr>
      </w:pPr>
      <w:r w:rsidRPr="000E0976">
        <w:t>a</w:t>
      </w:r>
      <w:r w:rsidR="00394865" w:rsidRPr="000E0976">
        <w:t xml:space="preserve">dditional water access </w:t>
      </w:r>
      <w:r w:rsidR="00F13EA2" w:rsidRPr="00502FFB">
        <w:t>rights, water delivery rights and irrigation rights</w:t>
      </w:r>
      <w:r w:rsidR="00F13EA2" w:rsidRPr="000E0976">
        <w:t xml:space="preserve"> </w:t>
      </w:r>
      <w:r w:rsidR="00394865" w:rsidRPr="000E0976">
        <w:t>are progressively acquired. Such acquisitions will be</w:t>
      </w:r>
      <w:r w:rsidR="003F416F" w:rsidRPr="000E0976">
        <w:t xml:space="preserve"> </w:t>
      </w:r>
      <w:r w:rsidR="00884777" w:rsidRPr="000E0976">
        <w:t xml:space="preserve">additional HEW </w:t>
      </w:r>
      <w:r w:rsidR="003F416F" w:rsidRPr="000E0976">
        <w:t>entitlements in different surface water SDL resource units, increasing the additional HEW contributions in affected units;</w:t>
      </w:r>
      <w:r w:rsidR="00621CC8" w:rsidRPr="000E0976">
        <w:t xml:space="preserve"> and</w:t>
      </w:r>
    </w:p>
    <w:p w14:paraId="66F3AEC1" w14:textId="77777777" w:rsidR="00A7293E" w:rsidRPr="000E0976" w:rsidRDefault="00CE7C08" w:rsidP="000255C6">
      <w:pPr>
        <w:pStyle w:val="ItemHead"/>
      </w:pPr>
      <w:r w:rsidRPr="000E0976">
        <w:t>54</w:t>
      </w:r>
      <w:r w:rsidR="00A7293E" w:rsidRPr="000E0976">
        <w:t xml:space="preserve">  Section S6A.01 of </w:t>
      </w:r>
      <w:r w:rsidR="005C2419" w:rsidRPr="000E0976">
        <w:t>Schedule 6</w:t>
      </w:r>
      <w:r w:rsidR="00A7293E" w:rsidRPr="000E0976">
        <w:t>A (third paragraph)</w:t>
      </w:r>
    </w:p>
    <w:p w14:paraId="2D840BB0" w14:textId="77777777" w:rsidR="00A7293E" w:rsidRPr="000E0976" w:rsidRDefault="000F11E5" w:rsidP="000255C6">
      <w:pPr>
        <w:pStyle w:val="Item"/>
      </w:pPr>
      <w:r w:rsidRPr="000E0976">
        <w:t>Omit “and the total efficiency contribution”, substitute “, the total efficiency contribution and the total additional HEW contribution</w:t>
      </w:r>
      <w:r w:rsidR="00F00FD7" w:rsidRPr="000E0976">
        <w:t>”.</w:t>
      </w:r>
    </w:p>
    <w:p w14:paraId="3DC13628" w14:textId="77777777" w:rsidR="00F00FD7" w:rsidRPr="000E0976" w:rsidRDefault="00CE7C08" w:rsidP="000255C6">
      <w:pPr>
        <w:pStyle w:val="ItemHead"/>
      </w:pPr>
      <w:r w:rsidRPr="000E0976">
        <w:t>55</w:t>
      </w:r>
      <w:r w:rsidR="00F00FD7" w:rsidRPr="000E0976">
        <w:t xml:space="preserve">  Section S6A.01 of </w:t>
      </w:r>
      <w:r w:rsidR="005C2419" w:rsidRPr="000E0976">
        <w:t>Schedule 6</w:t>
      </w:r>
      <w:r w:rsidR="00F00FD7" w:rsidRPr="000E0976">
        <w:t>A (fourth paragraph)</w:t>
      </w:r>
    </w:p>
    <w:p w14:paraId="3847607E" w14:textId="77777777" w:rsidR="00F00FD7" w:rsidRPr="000E0976" w:rsidRDefault="00F00FD7" w:rsidP="000255C6">
      <w:pPr>
        <w:pStyle w:val="Item"/>
      </w:pPr>
      <w:r w:rsidRPr="000E0976">
        <w:t>After “2017”</w:t>
      </w:r>
      <w:r w:rsidR="008B5A75" w:rsidRPr="000E0976">
        <w:t>,</w:t>
      </w:r>
      <w:r w:rsidRPr="000E0976">
        <w:t xml:space="preserve"> insert “and any additional </w:t>
      </w:r>
      <w:r w:rsidR="008D5978" w:rsidRPr="000E0976">
        <w:t>efficiency</w:t>
      </w:r>
      <w:r w:rsidRPr="000E0976">
        <w:t xml:space="preserve"> measures </w:t>
      </w:r>
      <w:r w:rsidR="00C7374C" w:rsidRPr="000E0976">
        <w:t xml:space="preserve">notified under </w:t>
      </w:r>
      <w:r w:rsidR="005C2419" w:rsidRPr="000E0976">
        <w:t>section 7</w:t>
      </w:r>
      <w:r w:rsidR="00C7374C" w:rsidRPr="000E0976">
        <w:t>.12 or</w:t>
      </w:r>
      <w:r w:rsidRPr="000E0976">
        <w:t xml:space="preserve"> additional HEW </w:t>
      </w:r>
      <w:r w:rsidR="00C7374C" w:rsidRPr="000E0976">
        <w:t xml:space="preserve">entitlements specified under </w:t>
      </w:r>
      <w:r w:rsidR="005C2419" w:rsidRPr="000E0976">
        <w:t>section 7</w:t>
      </w:r>
      <w:r w:rsidR="00C7374C" w:rsidRPr="000E0976">
        <w:t>.08</w:t>
      </w:r>
      <w:r w:rsidR="00E02A09" w:rsidRPr="000E0976">
        <w:t>B</w:t>
      </w:r>
      <w:r w:rsidRPr="000E0976">
        <w:t>”.</w:t>
      </w:r>
    </w:p>
    <w:p w14:paraId="254D91F3" w14:textId="77777777" w:rsidR="00A12A8C" w:rsidRPr="000E0976" w:rsidRDefault="00CE7C08" w:rsidP="000255C6">
      <w:pPr>
        <w:pStyle w:val="ItemHead"/>
      </w:pPr>
      <w:r w:rsidRPr="000E0976">
        <w:t>56</w:t>
      </w:r>
      <w:r w:rsidR="00A12A8C" w:rsidRPr="000E0976">
        <w:t xml:space="preserve">  Section S6A.01 of </w:t>
      </w:r>
      <w:r w:rsidR="005C2419" w:rsidRPr="000E0976">
        <w:t>Schedule 6</w:t>
      </w:r>
      <w:r w:rsidR="00A12A8C" w:rsidRPr="000E0976">
        <w:t>A (fourth paragraph)</w:t>
      </w:r>
    </w:p>
    <w:p w14:paraId="2BE4D864" w14:textId="77777777" w:rsidR="00A12A8C" w:rsidRPr="000E0976" w:rsidRDefault="00A12A8C" w:rsidP="000255C6">
      <w:pPr>
        <w:pStyle w:val="Item"/>
      </w:pPr>
      <w:r w:rsidRPr="000E0976">
        <w:t>After “contributions”, insert “and additional HEW contributions”.</w:t>
      </w:r>
    </w:p>
    <w:p w14:paraId="054E4840" w14:textId="77777777" w:rsidR="00E3302C" w:rsidRPr="000E0976" w:rsidRDefault="00CE7C08" w:rsidP="000255C6">
      <w:pPr>
        <w:pStyle w:val="ItemHead"/>
      </w:pPr>
      <w:r w:rsidRPr="000E0976">
        <w:t>57</w:t>
      </w:r>
      <w:r w:rsidR="00E3302C" w:rsidRPr="000E0976">
        <w:t xml:space="preserve">  Section S6A.01 of </w:t>
      </w:r>
      <w:r w:rsidR="005C2419" w:rsidRPr="000E0976">
        <w:t>Schedule 6</w:t>
      </w:r>
      <w:r w:rsidR="00E3302C" w:rsidRPr="000E0976">
        <w:t>A (f</w:t>
      </w:r>
      <w:r w:rsidR="002F22F3" w:rsidRPr="000E0976">
        <w:t>if</w:t>
      </w:r>
      <w:r w:rsidR="00E3302C" w:rsidRPr="000E0976">
        <w:t>th paragraph)</w:t>
      </w:r>
    </w:p>
    <w:p w14:paraId="27368383" w14:textId="77777777" w:rsidR="00E3302C" w:rsidRPr="000E0976" w:rsidRDefault="00E3302C" w:rsidP="000255C6">
      <w:pPr>
        <w:pStyle w:val="Item"/>
      </w:pPr>
      <w:r w:rsidRPr="000E0976">
        <w:t>After “</w:t>
      </w:r>
      <w:r w:rsidR="002F22F3" w:rsidRPr="000E0976">
        <w:t xml:space="preserve">As efficiency </w:t>
      </w:r>
      <w:r w:rsidRPr="000E0976">
        <w:t>contributions”, insert “and additional HEW contributions”.</w:t>
      </w:r>
    </w:p>
    <w:p w14:paraId="715FFE45" w14:textId="77777777" w:rsidR="000C4BCB" w:rsidRPr="000E0976" w:rsidRDefault="00CE7C08" w:rsidP="000255C6">
      <w:pPr>
        <w:pStyle w:val="ItemHead"/>
      </w:pPr>
      <w:r w:rsidRPr="000E0976">
        <w:t>58</w:t>
      </w:r>
      <w:r w:rsidR="000C4BCB" w:rsidRPr="000E0976">
        <w:t xml:space="preserve">  Section S6A.01 of </w:t>
      </w:r>
      <w:r w:rsidR="005C2419" w:rsidRPr="000E0976">
        <w:t>Schedule 6</w:t>
      </w:r>
      <w:r w:rsidR="000C4BCB" w:rsidRPr="000E0976">
        <w:t>A (last paragraph)</w:t>
      </w:r>
    </w:p>
    <w:p w14:paraId="0AAA9A6D" w14:textId="77777777" w:rsidR="000C4BCB" w:rsidRPr="000E0976" w:rsidRDefault="000C4BCB" w:rsidP="000255C6">
      <w:pPr>
        <w:pStyle w:val="Item"/>
      </w:pPr>
      <w:r w:rsidRPr="000E0976">
        <w:t xml:space="preserve">Omit “in accordance with </w:t>
      </w:r>
      <w:r w:rsidR="005C2419" w:rsidRPr="000E0976">
        <w:t>paragraph 7</w:t>
      </w:r>
      <w:r w:rsidRPr="000E0976">
        <w:t>.20(4)(b)</w:t>
      </w:r>
      <w:r w:rsidR="002D1AD6" w:rsidRPr="000E0976">
        <w:t>,</w:t>
      </w:r>
      <w:r w:rsidR="00195455" w:rsidRPr="000E0976">
        <w:t>”</w:t>
      </w:r>
      <w:r w:rsidRPr="000E0976">
        <w:t>.</w:t>
      </w:r>
    </w:p>
    <w:p w14:paraId="4DF2F6BA" w14:textId="77777777" w:rsidR="00195455" w:rsidRPr="000E0976" w:rsidRDefault="00CE7C08" w:rsidP="000255C6">
      <w:pPr>
        <w:pStyle w:val="ItemHead"/>
      </w:pPr>
      <w:r w:rsidRPr="000E0976">
        <w:t>59</w:t>
      </w:r>
      <w:r w:rsidR="00195455" w:rsidRPr="000E0976">
        <w:t xml:space="preserve">  Section S6A.01 of </w:t>
      </w:r>
      <w:r w:rsidR="005C2419" w:rsidRPr="000E0976">
        <w:t>Schedule 6</w:t>
      </w:r>
      <w:r w:rsidR="00195455" w:rsidRPr="000E0976">
        <w:t>A (last paragraph)</w:t>
      </w:r>
    </w:p>
    <w:p w14:paraId="7CF02112" w14:textId="77777777" w:rsidR="00195455" w:rsidRPr="000E0976" w:rsidRDefault="00195455" w:rsidP="000255C6">
      <w:pPr>
        <w:pStyle w:val="Item"/>
      </w:pPr>
      <w:r w:rsidRPr="000E0976">
        <w:t xml:space="preserve">Omit “up until </w:t>
      </w:r>
      <w:r w:rsidR="005C2419" w:rsidRPr="000E0976">
        <w:t>30 June</w:t>
      </w:r>
      <w:r w:rsidRPr="000E0976">
        <w:t xml:space="preserve"> 2024 of the relevant efficiency contributions”</w:t>
      </w:r>
      <w:r w:rsidR="00594573" w:rsidRPr="000E0976">
        <w:t>, substitute “to the efficiency contributions and additional HEW contributions over time”.</w:t>
      </w:r>
    </w:p>
    <w:p w14:paraId="2331B823" w14:textId="77777777" w:rsidR="00791154" w:rsidRPr="000E0976" w:rsidRDefault="00CE7C08" w:rsidP="000255C6">
      <w:pPr>
        <w:pStyle w:val="ItemHead"/>
      </w:pPr>
      <w:r w:rsidRPr="000E0976">
        <w:t>60</w:t>
      </w:r>
      <w:r w:rsidR="00791154" w:rsidRPr="000E0976">
        <w:t xml:space="preserve">  Subsection S6A.02(1)</w:t>
      </w:r>
      <w:r w:rsidR="002364F3" w:rsidRPr="000E0976">
        <w:t xml:space="preserve"> of Schedule 6A</w:t>
      </w:r>
    </w:p>
    <w:p w14:paraId="4571CF49" w14:textId="77777777" w:rsidR="00791154" w:rsidRPr="000E0976" w:rsidRDefault="00791154" w:rsidP="000255C6">
      <w:pPr>
        <w:pStyle w:val="Item"/>
      </w:pPr>
      <w:r w:rsidRPr="000E0976">
        <w:t>Insert:</w:t>
      </w:r>
    </w:p>
    <w:p w14:paraId="3A2A02AE" w14:textId="77777777" w:rsidR="00791154" w:rsidRPr="000E0976" w:rsidRDefault="00791154" w:rsidP="000255C6">
      <w:pPr>
        <w:pStyle w:val="Definition"/>
      </w:pPr>
      <w:r w:rsidRPr="000E0976">
        <w:rPr>
          <w:b/>
          <w:i/>
        </w:rPr>
        <w:t>current additional HEW contribution</w:t>
      </w:r>
      <w:r w:rsidRPr="000E0976">
        <w:t xml:space="preserve"> for a particular surface water SDL resource unit and for a particular water accounting period, means the unit’s additional HEW contribution as at the end of the first day of the water accounting period.</w:t>
      </w:r>
    </w:p>
    <w:p w14:paraId="78B59AE9" w14:textId="78160DDB" w:rsidR="00B13518" w:rsidRPr="000E0976" w:rsidRDefault="00B13518" w:rsidP="000255C6">
      <w:pPr>
        <w:pStyle w:val="notetext"/>
      </w:pPr>
      <w:r w:rsidRPr="000E0976">
        <w:t xml:space="preserve">Note: </w:t>
      </w:r>
      <w:r w:rsidRPr="000E0976">
        <w:tab/>
        <w:t xml:space="preserve">The current additional HEW contribution for a surface water SDL resource unit might vary between water accounting periods, as relevant water access </w:t>
      </w:r>
      <w:r w:rsidR="00F13EA2" w:rsidRPr="00502FFB">
        <w:t>rights, water delivery rights or irrigation rights</w:t>
      </w:r>
      <w:r w:rsidR="00F13EA2" w:rsidRPr="000E0976">
        <w:t xml:space="preserve"> </w:t>
      </w:r>
      <w:r w:rsidRPr="000E0976">
        <w:t>are acquired</w:t>
      </w:r>
    </w:p>
    <w:p w14:paraId="6A04C458" w14:textId="77777777" w:rsidR="00791154" w:rsidRPr="000E0976" w:rsidRDefault="00CE7C08" w:rsidP="000255C6">
      <w:pPr>
        <w:pStyle w:val="ItemHead"/>
      </w:pPr>
      <w:r w:rsidRPr="000E0976">
        <w:t>61</w:t>
      </w:r>
      <w:r w:rsidR="00791154" w:rsidRPr="000E0976">
        <w:t xml:space="preserve">  Subsection S6A.02(1) </w:t>
      </w:r>
      <w:r w:rsidR="00292368" w:rsidRPr="000E0976">
        <w:t xml:space="preserve">of Schedule 6A </w:t>
      </w:r>
      <w:r w:rsidR="00791154" w:rsidRPr="000E0976">
        <w:t xml:space="preserve">(definition of </w:t>
      </w:r>
      <w:r w:rsidR="00791154" w:rsidRPr="000E0976">
        <w:rPr>
          <w:i/>
        </w:rPr>
        <w:t>current efficiency contribution</w:t>
      </w:r>
      <w:r w:rsidR="00791154" w:rsidRPr="000E0976">
        <w:t>)</w:t>
      </w:r>
    </w:p>
    <w:p w14:paraId="53ED4CCB" w14:textId="77777777" w:rsidR="00791154" w:rsidRPr="000E0976" w:rsidRDefault="00791154" w:rsidP="000255C6">
      <w:pPr>
        <w:pStyle w:val="Item"/>
      </w:pPr>
      <w:r w:rsidRPr="000E0976">
        <w:t>Omit “</w:t>
      </w:r>
      <w:r w:rsidR="005C2419" w:rsidRPr="000E0976">
        <w:t>subsection 7</w:t>
      </w:r>
      <w:r w:rsidRPr="000E0976">
        <w:t>.16(1)”, substitute “</w:t>
      </w:r>
      <w:r w:rsidR="005C2419" w:rsidRPr="000E0976">
        <w:t>subsection 7</w:t>
      </w:r>
      <w:r w:rsidRPr="000E0976">
        <w:t>.16(2)”.</w:t>
      </w:r>
    </w:p>
    <w:p w14:paraId="51A7E601" w14:textId="77777777" w:rsidR="00791154" w:rsidRPr="000E0976" w:rsidRDefault="00CE7C08" w:rsidP="000255C6">
      <w:pPr>
        <w:pStyle w:val="ItemHead"/>
      </w:pPr>
      <w:r w:rsidRPr="000E0976">
        <w:t>62</w:t>
      </w:r>
      <w:r w:rsidR="00791154" w:rsidRPr="000E0976">
        <w:t xml:space="preserve">  Subsection S6A.02(1)</w:t>
      </w:r>
      <w:r w:rsidR="00292368" w:rsidRPr="000E0976">
        <w:t xml:space="preserve"> of Schedule 6A </w:t>
      </w:r>
      <w:r w:rsidR="00791154" w:rsidRPr="000E0976">
        <w:t xml:space="preserve">(definition of </w:t>
      </w:r>
      <w:r w:rsidR="00791154" w:rsidRPr="000E0976">
        <w:rPr>
          <w:i/>
        </w:rPr>
        <w:t>current efficiency contribution</w:t>
      </w:r>
      <w:r w:rsidR="00791154" w:rsidRPr="000E0976">
        <w:t>)</w:t>
      </w:r>
    </w:p>
    <w:p w14:paraId="312FA189" w14:textId="77777777" w:rsidR="00791154" w:rsidRPr="000E0976" w:rsidRDefault="00791154" w:rsidP="000255C6">
      <w:pPr>
        <w:pStyle w:val="Item"/>
      </w:pPr>
      <w:r w:rsidRPr="000E0976">
        <w:t>Omit “</w:t>
      </w:r>
      <w:r w:rsidR="00B13518" w:rsidRPr="000E0976">
        <w:t xml:space="preserve">, </w:t>
      </w:r>
      <w:r w:rsidR="006B620F" w:rsidRPr="000E0976">
        <w:t xml:space="preserve">disregarding </w:t>
      </w:r>
      <w:r w:rsidRPr="000E0976">
        <w:t xml:space="preserve">any efficiency entitlement that might be registered on the register maintained under </w:t>
      </w:r>
      <w:r w:rsidR="005C2419" w:rsidRPr="000E0976">
        <w:t>section 7</w:t>
      </w:r>
      <w:r w:rsidRPr="000E0976">
        <w:t xml:space="preserve">.13 after </w:t>
      </w:r>
      <w:r w:rsidR="005C2419" w:rsidRPr="000E0976">
        <w:t>30 June</w:t>
      </w:r>
      <w:r w:rsidRPr="000E0976">
        <w:t xml:space="preserve"> 2024”.</w:t>
      </w:r>
    </w:p>
    <w:p w14:paraId="0B54D133" w14:textId="77777777" w:rsidR="00791154" w:rsidRPr="000E0976" w:rsidRDefault="00CE7C08" w:rsidP="000255C6">
      <w:pPr>
        <w:pStyle w:val="ItemHead"/>
      </w:pPr>
      <w:r w:rsidRPr="000E0976">
        <w:t>63</w:t>
      </w:r>
      <w:r w:rsidR="00791154" w:rsidRPr="000E0976">
        <w:t xml:space="preserve">  Subsection S6A.02(1) </w:t>
      </w:r>
      <w:r w:rsidR="00292368" w:rsidRPr="000E0976">
        <w:t xml:space="preserve">of Schedule 6A </w:t>
      </w:r>
      <w:r w:rsidR="00791154" w:rsidRPr="000E0976">
        <w:t>(</w:t>
      </w:r>
      <w:r w:rsidR="00292368" w:rsidRPr="000E0976">
        <w:t xml:space="preserve">note 1 to the </w:t>
      </w:r>
      <w:r w:rsidR="00791154" w:rsidRPr="000E0976">
        <w:t xml:space="preserve">definition of </w:t>
      </w:r>
      <w:r w:rsidR="00791154" w:rsidRPr="000E0976">
        <w:rPr>
          <w:i/>
        </w:rPr>
        <w:t>net effect</w:t>
      </w:r>
      <w:r w:rsidR="00791154" w:rsidRPr="000E0976">
        <w:t>)</w:t>
      </w:r>
    </w:p>
    <w:p w14:paraId="4FEA4F7E" w14:textId="77777777" w:rsidR="00791154" w:rsidRPr="000E0976" w:rsidRDefault="00791154" w:rsidP="000255C6">
      <w:pPr>
        <w:pStyle w:val="Item"/>
      </w:pPr>
      <w:r w:rsidRPr="000E0976">
        <w:t>Omit “and the total efficiency contribution”, substitute “on the one hand, and the total efficiency contribution and total current additional HEW contribution on the other”.</w:t>
      </w:r>
    </w:p>
    <w:p w14:paraId="6AF876ED" w14:textId="77777777" w:rsidR="00791154" w:rsidRPr="000E0976" w:rsidRDefault="00CE7C08" w:rsidP="000255C6">
      <w:pPr>
        <w:pStyle w:val="ItemHead"/>
      </w:pPr>
      <w:r w:rsidRPr="000E0976">
        <w:t>64</w:t>
      </w:r>
      <w:r w:rsidR="00791154" w:rsidRPr="000E0976">
        <w:t xml:space="preserve">  Subsection S6A.02(1) (</w:t>
      </w:r>
      <w:r w:rsidR="0064469D" w:rsidRPr="000E0976">
        <w:t xml:space="preserve">note 2 to the </w:t>
      </w:r>
      <w:r w:rsidR="00791154" w:rsidRPr="000E0976">
        <w:t xml:space="preserve">definition of </w:t>
      </w:r>
      <w:r w:rsidR="00791154" w:rsidRPr="000E0976">
        <w:rPr>
          <w:i/>
        </w:rPr>
        <w:t>net effect</w:t>
      </w:r>
      <w:r w:rsidR="00791154" w:rsidRPr="000E0976">
        <w:t>)</w:t>
      </w:r>
    </w:p>
    <w:p w14:paraId="58F7605A" w14:textId="77777777" w:rsidR="00791154" w:rsidRPr="000E0976" w:rsidRDefault="00791154" w:rsidP="000255C6">
      <w:pPr>
        <w:pStyle w:val="Item"/>
      </w:pPr>
      <w:r w:rsidRPr="000E0976">
        <w:t>Omit “changes”, substitute “and total current additional HEW contribution change”.</w:t>
      </w:r>
    </w:p>
    <w:p w14:paraId="25383915" w14:textId="77777777" w:rsidR="00791154" w:rsidRPr="000E0976" w:rsidRDefault="00CE7C08" w:rsidP="000255C6">
      <w:pPr>
        <w:pStyle w:val="ItemHead"/>
      </w:pPr>
      <w:r w:rsidRPr="000E0976">
        <w:t>65</w:t>
      </w:r>
      <w:r w:rsidR="00791154" w:rsidRPr="000E0976">
        <w:t xml:space="preserve">  Subsection S6A.02(1)</w:t>
      </w:r>
      <w:r w:rsidR="0064469D" w:rsidRPr="000E0976">
        <w:t xml:space="preserve"> of Schedule 6A</w:t>
      </w:r>
    </w:p>
    <w:p w14:paraId="78F2B30B" w14:textId="77777777" w:rsidR="00791154" w:rsidRPr="000E0976" w:rsidRDefault="00791154" w:rsidP="000255C6">
      <w:pPr>
        <w:pStyle w:val="Item"/>
      </w:pPr>
      <w:r w:rsidRPr="000E0976">
        <w:t>Insert:</w:t>
      </w:r>
    </w:p>
    <w:p w14:paraId="11CB93BA" w14:textId="77777777" w:rsidR="00791154" w:rsidRPr="000E0976" w:rsidRDefault="00791154" w:rsidP="000255C6">
      <w:pPr>
        <w:pStyle w:val="Definition"/>
      </w:pPr>
      <w:bookmarkStart w:id="90" w:name="_Hlk140211277"/>
      <w:r w:rsidRPr="000E0976">
        <w:rPr>
          <w:b/>
          <w:i/>
        </w:rPr>
        <w:t xml:space="preserve">total current additional HEW contribution </w:t>
      </w:r>
      <w:r w:rsidRPr="000E0976">
        <w:t>for a particular water accounting period, is equal to the sum of the current additional HEW contributions of all surface water SDL resource units.</w:t>
      </w:r>
      <w:bookmarkEnd w:id="90"/>
    </w:p>
    <w:p w14:paraId="49EEFB3F" w14:textId="77777777" w:rsidR="00791154" w:rsidRPr="000E0976" w:rsidRDefault="00CE7C08" w:rsidP="000255C6">
      <w:pPr>
        <w:pStyle w:val="ItemHead"/>
      </w:pPr>
      <w:r w:rsidRPr="000E0976">
        <w:t>66</w:t>
      </w:r>
      <w:r w:rsidR="00791154" w:rsidRPr="000E0976">
        <w:t xml:space="preserve">  Subsection S6A.04(2)</w:t>
      </w:r>
      <w:r w:rsidR="0064469D" w:rsidRPr="000E0976">
        <w:t xml:space="preserve"> of Schedule 6A </w:t>
      </w:r>
      <w:r w:rsidR="00791154" w:rsidRPr="000E0976">
        <w:t>(formula)</w:t>
      </w:r>
    </w:p>
    <w:p w14:paraId="70296DF6" w14:textId="77777777" w:rsidR="000F16B7" w:rsidRPr="000E0976" w:rsidRDefault="00D639DB" w:rsidP="000255C6">
      <w:pPr>
        <w:pStyle w:val="Item"/>
      </w:pPr>
      <w:r w:rsidRPr="000E0976">
        <w:t>Repeal the formula, s</w:t>
      </w:r>
      <w:r w:rsidR="00791154" w:rsidRPr="000E0976">
        <w:t>ubstitute:</w:t>
      </w:r>
    </w:p>
    <w:p w14:paraId="006C5A8D" w14:textId="10E3C827" w:rsidR="000F16B7" w:rsidRPr="000E0976" w:rsidRDefault="00D8304A" w:rsidP="000255C6">
      <w:pPr>
        <w:pStyle w:val="subsection"/>
      </w:pPr>
      <w:r w:rsidRPr="000E0976">
        <w:rPr>
          <w:position w:val="-34"/>
        </w:rPr>
        <w:object w:dxaOrig="6240" w:dyaOrig="780" w14:anchorId="232695EB">
          <v:shape id="_x0000_i1028" type="#_x0000_t75" alt="Start formula open bracket net effect close bracket equals 605 minus open bracket total current efficiency contribution close bracket minus open bracket total current additional HEW contribution close bracket end formula" style="width:312pt;height:38.25pt" o:ole="">
            <v:imagedata r:id="rId22" o:title=""/>
          </v:shape>
          <o:OLEObject Type="Embed" ProgID="Equation.DSMT4" ShapeID="_x0000_i1028" DrawAspect="Content" ObjectID="_1763537129" r:id="rId23"/>
        </w:object>
      </w:r>
    </w:p>
    <w:p w14:paraId="57DA8127" w14:textId="77777777" w:rsidR="00791154" w:rsidRPr="000E0976" w:rsidRDefault="00CE7C08" w:rsidP="000255C6">
      <w:pPr>
        <w:pStyle w:val="ItemHead"/>
      </w:pPr>
      <w:r w:rsidRPr="000E0976">
        <w:t>67</w:t>
      </w:r>
      <w:r w:rsidR="00791154" w:rsidRPr="000E0976">
        <w:t xml:space="preserve">  Subsection S6A.04(2)</w:t>
      </w:r>
      <w:r w:rsidR="0064469D" w:rsidRPr="000E0976">
        <w:t xml:space="preserve"> of Schedule 6A </w:t>
      </w:r>
      <w:r w:rsidR="00791154" w:rsidRPr="000E0976">
        <w:t>(</w:t>
      </w:r>
      <w:r w:rsidR="0064469D" w:rsidRPr="000E0976">
        <w:t>a</w:t>
      </w:r>
      <w:r w:rsidR="00791154" w:rsidRPr="000E0976">
        <w:t xml:space="preserve">fter </w:t>
      </w:r>
      <w:r w:rsidR="0064469D" w:rsidRPr="000E0976">
        <w:t xml:space="preserve">the </w:t>
      </w:r>
      <w:r w:rsidR="00791154" w:rsidRPr="000E0976">
        <w:t xml:space="preserve">definition of </w:t>
      </w:r>
      <w:r w:rsidR="00791154" w:rsidRPr="000E0976">
        <w:rPr>
          <w:i/>
        </w:rPr>
        <w:t>total current efficiency contribution</w:t>
      </w:r>
      <w:r w:rsidR="00791154" w:rsidRPr="000E0976">
        <w:t>)</w:t>
      </w:r>
    </w:p>
    <w:p w14:paraId="74999C45" w14:textId="77777777" w:rsidR="00070B75" w:rsidRPr="000E0976" w:rsidRDefault="00791154" w:rsidP="000255C6">
      <w:pPr>
        <w:pStyle w:val="Item"/>
      </w:pPr>
      <w:r w:rsidRPr="000E0976">
        <w:t>Insert:</w:t>
      </w:r>
      <w:bookmarkStart w:id="91" w:name="_Hlk140159385"/>
    </w:p>
    <w:p w14:paraId="440CE5F9" w14:textId="77777777" w:rsidR="00791154" w:rsidRPr="000E0976" w:rsidRDefault="00791154" w:rsidP="000255C6">
      <w:pPr>
        <w:pStyle w:val="Definition"/>
      </w:pPr>
      <w:r w:rsidRPr="000E0976">
        <w:rPr>
          <w:b/>
          <w:i/>
        </w:rPr>
        <w:t>total current additional HEW contribution</w:t>
      </w:r>
      <w:r w:rsidRPr="000E0976">
        <w:t xml:space="preserve"> has the meaning given by subsection S6A.02(1).</w:t>
      </w:r>
    </w:p>
    <w:bookmarkEnd w:id="91"/>
    <w:p w14:paraId="3DDF524E" w14:textId="77777777" w:rsidR="00791154" w:rsidRPr="000E0976" w:rsidRDefault="00CE7C08" w:rsidP="000255C6">
      <w:pPr>
        <w:pStyle w:val="ItemHead"/>
      </w:pPr>
      <w:r w:rsidRPr="000E0976">
        <w:t>68</w:t>
      </w:r>
      <w:r w:rsidR="00791154" w:rsidRPr="000E0976">
        <w:t xml:space="preserve">  Subsection S6A.05(1)</w:t>
      </w:r>
      <w:r w:rsidR="00BE2EBC" w:rsidRPr="000E0976">
        <w:t xml:space="preserve"> of Schedule 6A</w:t>
      </w:r>
      <w:r w:rsidR="00791154" w:rsidRPr="000E0976">
        <w:t xml:space="preserve"> (note)</w:t>
      </w:r>
    </w:p>
    <w:p w14:paraId="3B6553CD" w14:textId="77777777" w:rsidR="00791154" w:rsidRPr="000E0976" w:rsidRDefault="00791154" w:rsidP="000255C6">
      <w:pPr>
        <w:pStyle w:val="Item"/>
      </w:pPr>
      <w:r w:rsidRPr="000E0976">
        <w:t>Omit “total current efficiency contribution”, substitute “sum of the total current efficiency contribution and the total current additional HEW contribution”.</w:t>
      </w:r>
    </w:p>
    <w:p w14:paraId="394CB4AB" w14:textId="77777777" w:rsidR="00791154" w:rsidRPr="000E0976" w:rsidRDefault="00CE7C08" w:rsidP="000255C6">
      <w:pPr>
        <w:pStyle w:val="ItemHead"/>
      </w:pPr>
      <w:r w:rsidRPr="000E0976">
        <w:t>69</w:t>
      </w:r>
      <w:r w:rsidR="00791154" w:rsidRPr="000E0976">
        <w:t xml:space="preserve">  Subsection S6A.05(2)</w:t>
      </w:r>
      <w:r w:rsidR="00BE2EBC" w:rsidRPr="000E0976">
        <w:t xml:space="preserve"> of Schedule 6A </w:t>
      </w:r>
      <w:r w:rsidR="00791154" w:rsidRPr="000E0976">
        <w:t>(formula)</w:t>
      </w:r>
    </w:p>
    <w:p w14:paraId="4EBBCBC1" w14:textId="77777777" w:rsidR="003C5EAC" w:rsidRPr="000E0976" w:rsidRDefault="00070B75" w:rsidP="000255C6">
      <w:pPr>
        <w:pStyle w:val="Item"/>
      </w:pPr>
      <w:r w:rsidRPr="000E0976">
        <w:t>Repeal the formula, s</w:t>
      </w:r>
      <w:r w:rsidR="00791154" w:rsidRPr="000E0976">
        <w:t>ubstitute:</w:t>
      </w:r>
      <w:bookmarkStart w:id="92" w:name="_Hlk140159911"/>
    </w:p>
    <w:bookmarkEnd w:id="92"/>
    <w:p w14:paraId="15847778" w14:textId="0F7CF5DA" w:rsidR="00F909F3" w:rsidRPr="000E0976" w:rsidRDefault="00D8304A" w:rsidP="000255C6">
      <w:pPr>
        <w:pStyle w:val="subsection"/>
      </w:pPr>
      <w:r w:rsidRPr="000E0976">
        <w:rPr>
          <w:position w:val="-44"/>
        </w:rPr>
        <w:object w:dxaOrig="6800" w:dyaOrig="980" w14:anchorId="1A522CBE">
          <v:shape id="_x0000_i1029" type="#_x0000_t75" alt="Start formula open bracket SDL adjustment amount close bracket equals open bracket reduced supply contribution close bracket minus open bracket current efficiency contribution close bracket minus open bracket current additional HEW contribution close bracket end formula" style="width:340.5pt;height:48.75pt" o:ole="">
            <v:imagedata r:id="rId24" o:title=""/>
          </v:shape>
          <o:OLEObject Type="Embed" ProgID="Equation.DSMT4" ShapeID="_x0000_i1029" DrawAspect="Content" ObjectID="_1763537130" r:id="rId25"/>
        </w:object>
      </w:r>
    </w:p>
    <w:p w14:paraId="15E7ED98" w14:textId="77777777" w:rsidR="00791154" w:rsidRPr="000E0976" w:rsidRDefault="00CE7C08" w:rsidP="000255C6">
      <w:pPr>
        <w:pStyle w:val="ItemHead"/>
      </w:pPr>
      <w:r w:rsidRPr="000E0976">
        <w:t>70</w:t>
      </w:r>
      <w:r w:rsidR="00791154" w:rsidRPr="000E0976">
        <w:t xml:space="preserve">  Subsection S6A.05(2)</w:t>
      </w:r>
      <w:r w:rsidR="00BE2EBC" w:rsidRPr="000E0976">
        <w:t xml:space="preserve"> of Schedule 6A</w:t>
      </w:r>
      <w:r w:rsidR="00791154" w:rsidRPr="000E0976">
        <w:t xml:space="preserve"> (</w:t>
      </w:r>
      <w:r w:rsidR="005B5EB4" w:rsidRPr="000E0976">
        <w:t>a</w:t>
      </w:r>
      <w:r w:rsidR="00791154" w:rsidRPr="000E0976">
        <w:t xml:space="preserve">fter </w:t>
      </w:r>
      <w:r w:rsidR="005B5EB4" w:rsidRPr="000E0976">
        <w:t xml:space="preserve">the </w:t>
      </w:r>
      <w:r w:rsidR="00791154" w:rsidRPr="000E0976">
        <w:t>definition of</w:t>
      </w:r>
      <w:r w:rsidR="00791154" w:rsidRPr="000E0976">
        <w:rPr>
          <w:i/>
        </w:rPr>
        <w:t xml:space="preserve"> current efficiency contribution</w:t>
      </w:r>
      <w:r w:rsidR="00791154" w:rsidRPr="000E0976">
        <w:t>)</w:t>
      </w:r>
    </w:p>
    <w:p w14:paraId="7D92A021" w14:textId="77777777" w:rsidR="00791154" w:rsidRPr="000E0976" w:rsidRDefault="00791154" w:rsidP="000255C6">
      <w:pPr>
        <w:pStyle w:val="Item"/>
      </w:pPr>
      <w:r w:rsidRPr="000E0976">
        <w:t>Insert:</w:t>
      </w:r>
    </w:p>
    <w:p w14:paraId="7D160FDD" w14:textId="77777777" w:rsidR="00791154" w:rsidRPr="000E0976" w:rsidRDefault="00791154" w:rsidP="000255C6">
      <w:pPr>
        <w:pStyle w:val="Definition"/>
      </w:pPr>
      <w:r w:rsidRPr="000E0976">
        <w:rPr>
          <w:b/>
          <w:i/>
        </w:rPr>
        <w:t>current additional HEW contribution</w:t>
      </w:r>
      <w:r w:rsidRPr="000E0976">
        <w:t>, for the surface water SDL resource unit and the water accounting period, has the meaning given by subsection S6A.02(1).</w:t>
      </w:r>
    </w:p>
    <w:p w14:paraId="526B977B" w14:textId="77777777" w:rsidR="00791154" w:rsidRPr="000E0976" w:rsidRDefault="00CE7C08" w:rsidP="000255C6">
      <w:pPr>
        <w:pStyle w:val="ItemHead"/>
      </w:pPr>
      <w:r w:rsidRPr="000E0976">
        <w:t>71</w:t>
      </w:r>
      <w:r w:rsidR="00791154" w:rsidRPr="000E0976">
        <w:t xml:space="preserve">  Subsection S6A.05(3) </w:t>
      </w:r>
      <w:r w:rsidR="008928E0" w:rsidRPr="000E0976">
        <w:t xml:space="preserve">of Schedule 6A </w:t>
      </w:r>
      <w:r w:rsidR="00791154" w:rsidRPr="000E0976">
        <w:t>(formula)</w:t>
      </w:r>
    </w:p>
    <w:p w14:paraId="049F2FD1" w14:textId="77777777" w:rsidR="00791154" w:rsidRPr="000E0976" w:rsidRDefault="00070B75" w:rsidP="000255C6">
      <w:pPr>
        <w:pStyle w:val="Item"/>
      </w:pPr>
      <w:r w:rsidRPr="000E0976">
        <w:t>Repeal the formula, s</w:t>
      </w:r>
      <w:r w:rsidR="00791154" w:rsidRPr="000E0976">
        <w:t>ubstitute:</w:t>
      </w:r>
    </w:p>
    <w:p w14:paraId="69FA0824" w14:textId="4CB5A6AA" w:rsidR="009F2B37" w:rsidRPr="000E0976" w:rsidRDefault="00D8304A" w:rsidP="000255C6">
      <w:pPr>
        <w:pStyle w:val="subsection"/>
      </w:pPr>
      <w:r w:rsidRPr="000E0976">
        <w:rPr>
          <w:position w:val="-104"/>
        </w:rPr>
        <w:object w:dxaOrig="7060" w:dyaOrig="2180" w14:anchorId="5D8B3CBA">
          <v:shape id="_x0000_i1030" type="#_x0000_t75" alt="Start formula open bracket reduced supply contribution close bracket equals open bracket apportioned supply contribution close bracket times open bracket start fraction open bracket total current efficiency contribution close bracket plus open bracket total current additional HEW contribution close bracket plus 543 over 605 end fraction close bracket end formula" style="width:353.25pt;height:108.75pt;mso-position-vertical:absolute" o:ole="">
            <v:imagedata r:id="rId26" o:title=""/>
          </v:shape>
          <o:OLEObject Type="Embed" ProgID="Equation.DSMT4" ShapeID="_x0000_i1030" DrawAspect="Content" ObjectID="_1763537131" r:id="rId27"/>
        </w:object>
      </w:r>
    </w:p>
    <w:p w14:paraId="38173528" w14:textId="77777777" w:rsidR="00791154" w:rsidRPr="000E0976" w:rsidRDefault="00CE7C08" w:rsidP="000255C6">
      <w:pPr>
        <w:pStyle w:val="ItemHead"/>
      </w:pPr>
      <w:r w:rsidRPr="000E0976">
        <w:t>72</w:t>
      </w:r>
      <w:r w:rsidR="00791154" w:rsidRPr="000E0976">
        <w:t xml:space="preserve">  Subsection S6A.05(3)</w:t>
      </w:r>
      <w:r w:rsidR="008928E0" w:rsidRPr="000E0976">
        <w:t xml:space="preserve"> of Schedule 6A</w:t>
      </w:r>
      <w:r w:rsidR="00791154" w:rsidRPr="000E0976">
        <w:t xml:space="preserve"> (</w:t>
      </w:r>
      <w:r w:rsidR="005B5EB4" w:rsidRPr="000E0976">
        <w:t>a</w:t>
      </w:r>
      <w:r w:rsidR="00791154" w:rsidRPr="000E0976">
        <w:t>fter</w:t>
      </w:r>
      <w:r w:rsidR="005B5EB4" w:rsidRPr="000E0976">
        <w:t xml:space="preserve"> the</w:t>
      </w:r>
      <w:r w:rsidR="00791154" w:rsidRPr="000E0976">
        <w:t xml:space="preserve"> definition of</w:t>
      </w:r>
      <w:r w:rsidR="00791154" w:rsidRPr="000E0976">
        <w:rPr>
          <w:i/>
        </w:rPr>
        <w:t xml:space="preserve"> total current efficiency contribution</w:t>
      </w:r>
      <w:r w:rsidR="00791154" w:rsidRPr="000E0976">
        <w:t>)</w:t>
      </w:r>
    </w:p>
    <w:p w14:paraId="6D5EFE78" w14:textId="77777777" w:rsidR="00791154" w:rsidRPr="000E0976" w:rsidRDefault="00791154" w:rsidP="000255C6">
      <w:pPr>
        <w:pStyle w:val="Item"/>
      </w:pPr>
      <w:r w:rsidRPr="000E0976">
        <w:t>Insert:</w:t>
      </w:r>
    </w:p>
    <w:p w14:paraId="7055319C" w14:textId="77777777" w:rsidR="00791154" w:rsidRPr="000E0976" w:rsidRDefault="00791154" w:rsidP="000255C6">
      <w:pPr>
        <w:pStyle w:val="Definition"/>
      </w:pPr>
      <w:r w:rsidRPr="000E0976">
        <w:rPr>
          <w:b/>
          <w:i/>
        </w:rPr>
        <w:t xml:space="preserve">total current additional HEW contribution </w:t>
      </w:r>
      <w:r w:rsidRPr="000E0976">
        <w:t>has the meaning given by subsection S6A.02(1).</w:t>
      </w:r>
    </w:p>
    <w:p w14:paraId="0F5D1CCB" w14:textId="77777777" w:rsidR="00791154" w:rsidRPr="000E0976" w:rsidRDefault="00CE7C08" w:rsidP="000255C6">
      <w:pPr>
        <w:pStyle w:val="ItemHead"/>
      </w:pPr>
      <w:r w:rsidRPr="000E0976">
        <w:t>73</w:t>
      </w:r>
      <w:r w:rsidR="00791154" w:rsidRPr="000E0976">
        <w:t xml:space="preserve">  Subsection S6A.06(2) </w:t>
      </w:r>
      <w:r w:rsidR="008928E0" w:rsidRPr="000E0976">
        <w:t xml:space="preserve">of Schedule 6A </w:t>
      </w:r>
      <w:r w:rsidR="00791154" w:rsidRPr="000E0976">
        <w:t>(formula)</w:t>
      </w:r>
    </w:p>
    <w:p w14:paraId="0226599D" w14:textId="77777777" w:rsidR="00791154" w:rsidRPr="000E0976" w:rsidRDefault="00416522" w:rsidP="000255C6">
      <w:pPr>
        <w:pStyle w:val="Item"/>
      </w:pPr>
      <w:r w:rsidRPr="000E0976">
        <w:t>Repeal the formula, s</w:t>
      </w:r>
      <w:r w:rsidR="00791154" w:rsidRPr="000E0976">
        <w:t>ubstitute:</w:t>
      </w:r>
    </w:p>
    <w:p w14:paraId="1448828D" w14:textId="5A40AA49" w:rsidR="003471AF" w:rsidRPr="000E0976" w:rsidRDefault="00D8304A" w:rsidP="000255C6">
      <w:pPr>
        <w:pStyle w:val="subsection"/>
      </w:pPr>
      <w:r w:rsidRPr="000E0976">
        <w:rPr>
          <w:position w:val="-44"/>
        </w:rPr>
        <w:object w:dxaOrig="6560" w:dyaOrig="980" w14:anchorId="41A5A541">
          <v:shape id="_x0000_i1031" type="#_x0000_t75" alt="Start formula open bracket SDL adjustment amount close bracket equals open bracket apportioned supply contribution close bracket minus open bracket current efficiency contribution close bracket minus open bracket current additional HEW contribution close bracket end formula" style="width:327pt;height:48.75pt" o:ole="">
            <v:imagedata r:id="rId28" o:title=""/>
          </v:shape>
          <o:OLEObject Type="Embed" ProgID="Equation.DSMT4" ShapeID="_x0000_i1031" DrawAspect="Content" ObjectID="_1763537132" r:id="rId29"/>
        </w:object>
      </w:r>
    </w:p>
    <w:p w14:paraId="3CC51CA3" w14:textId="77777777" w:rsidR="00791154" w:rsidRPr="000E0976" w:rsidRDefault="00CE7C08" w:rsidP="000255C6">
      <w:pPr>
        <w:pStyle w:val="ItemHead"/>
      </w:pPr>
      <w:r w:rsidRPr="000E0976">
        <w:t>74</w:t>
      </w:r>
      <w:r w:rsidR="00791154" w:rsidRPr="000E0976">
        <w:t xml:space="preserve">  Subsection S6A.06(2)</w:t>
      </w:r>
      <w:r w:rsidR="008928E0" w:rsidRPr="000E0976">
        <w:t xml:space="preserve"> of Schedule 6A </w:t>
      </w:r>
      <w:r w:rsidR="00791154" w:rsidRPr="000E0976">
        <w:t>(</w:t>
      </w:r>
      <w:r w:rsidR="00DD1209" w:rsidRPr="000E0976">
        <w:t>a</w:t>
      </w:r>
      <w:r w:rsidR="00791154" w:rsidRPr="000E0976">
        <w:t xml:space="preserve">fter </w:t>
      </w:r>
      <w:r w:rsidR="00416522" w:rsidRPr="000E0976">
        <w:t xml:space="preserve">the </w:t>
      </w:r>
      <w:r w:rsidR="00791154" w:rsidRPr="000E0976">
        <w:t>definition of</w:t>
      </w:r>
      <w:r w:rsidR="00791154" w:rsidRPr="000E0976">
        <w:rPr>
          <w:i/>
        </w:rPr>
        <w:t xml:space="preserve"> current efficiency contribution</w:t>
      </w:r>
      <w:r w:rsidR="00791154" w:rsidRPr="000E0976">
        <w:t>)</w:t>
      </w:r>
    </w:p>
    <w:p w14:paraId="70E879A5" w14:textId="77777777" w:rsidR="00791154" w:rsidRPr="000E0976" w:rsidRDefault="00791154" w:rsidP="000255C6">
      <w:pPr>
        <w:pStyle w:val="Item"/>
      </w:pPr>
      <w:r w:rsidRPr="000E0976">
        <w:t>Insert:</w:t>
      </w:r>
    </w:p>
    <w:p w14:paraId="218FA661" w14:textId="77777777" w:rsidR="00791154" w:rsidRPr="000E0976" w:rsidRDefault="00791154" w:rsidP="000255C6">
      <w:pPr>
        <w:pStyle w:val="Definition"/>
      </w:pPr>
      <w:r w:rsidRPr="000E0976">
        <w:rPr>
          <w:b/>
          <w:i/>
        </w:rPr>
        <w:t>current additional HEW contribution</w:t>
      </w:r>
      <w:r w:rsidRPr="000E0976">
        <w:t>, for the surface water SDL resource unit and the water accounting period, has the meaning given by subsection S6A.02(1).</w:t>
      </w:r>
    </w:p>
    <w:p w14:paraId="1EEE9F66" w14:textId="6F2662BF" w:rsidR="00FC74D8" w:rsidRPr="000E0976" w:rsidRDefault="00FC74D8" w:rsidP="000255C6">
      <w:pPr>
        <w:pStyle w:val="notetext"/>
      </w:pPr>
      <w:r w:rsidRPr="000E0976">
        <w:t>Note:</w:t>
      </w:r>
      <w:r w:rsidRPr="000E0976">
        <w:tab/>
        <w:t xml:space="preserve">The current additional HEW contribution for a surface water SDL resource unit might vary between water accounting periods, as relevant water access </w:t>
      </w:r>
      <w:r w:rsidR="00103312" w:rsidRPr="00502FFB">
        <w:t>rights, water delivery rights or irrigation rights</w:t>
      </w:r>
      <w:r w:rsidR="00103312" w:rsidRPr="000E0976">
        <w:t xml:space="preserve"> </w:t>
      </w:r>
      <w:r w:rsidRPr="000E0976">
        <w:t>are acquired.</w:t>
      </w:r>
    </w:p>
    <w:p w14:paraId="4365BC75" w14:textId="77777777" w:rsidR="00CC0477" w:rsidRPr="000E0976" w:rsidRDefault="00CC0477" w:rsidP="000255C6">
      <w:pPr>
        <w:pStyle w:val="ActHead6"/>
        <w:pageBreakBefore/>
      </w:pPr>
      <w:bookmarkStart w:id="93" w:name="_Hlk143099718"/>
      <w:bookmarkStart w:id="94" w:name="_Toc152923554"/>
      <w:r w:rsidRPr="000255C6">
        <w:rPr>
          <w:rStyle w:val="CharAmSchNo"/>
        </w:rPr>
        <w:t>Schedule </w:t>
      </w:r>
      <w:r w:rsidR="00DD28FF" w:rsidRPr="000255C6">
        <w:rPr>
          <w:rStyle w:val="CharAmSchNo"/>
        </w:rPr>
        <w:t>3</w:t>
      </w:r>
      <w:r w:rsidRPr="000E0976">
        <w:t>—</w:t>
      </w:r>
      <w:r w:rsidRPr="000255C6">
        <w:rPr>
          <w:rStyle w:val="CharAmSchText"/>
        </w:rPr>
        <w:t>Water Markets measures</w:t>
      </w:r>
      <w:bookmarkEnd w:id="94"/>
    </w:p>
    <w:p w14:paraId="30FBBB62" w14:textId="77777777" w:rsidR="00CC0477" w:rsidRPr="000E0976" w:rsidRDefault="005C2419" w:rsidP="000255C6">
      <w:pPr>
        <w:pStyle w:val="ActHead7"/>
      </w:pPr>
      <w:bookmarkStart w:id="95" w:name="_Toc152923555"/>
      <w:r w:rsidRPr="000255C6">
        <w:rPr>
          <w:rStyle w:val="CharAmPartNo"/>
        </w:rPr>
        <w:t>Part 1</w:t>
      </w:r>
      <w:r w:rsidR="00CC0477" w:rsidRPr="000E0976">
        <w:t>—</w:t>
      </w:r>
      <w:r w:rsidR="00CC0477" w:rsidRPr="000255C6">
        <w:rPr>
          <w:rStyle w:val="CharAmPartText"/>
        </w:rPr>
        <w:t>Water Markets Intermediaries Code</w:t>
      </w:r>
      <w:bookmarkEnd w:id="95"/>
    </w:p>
    <w:p w14:paraId="44506123" w14:textId="77777777" w:rsidR="00CC0477" w:rsidRPr="000E0976" w:rsidRDefault="00CC0477" w:rsidP="000255C6">
      <w:pPr>
        <w:pStyle w:val="ActHead9"/>
      </w:pPr>
      <w:bookmarkStart w:id="96" w:name="_Toc152923556"/>
      <w:r w:rsidRPr="000E0976">
        <w:t>Water Act 2007</w:t>
      </w:r>
      <w:bookmarkEnd w:id="96"/>
    </w:p>
    <w:p w14:paraId="5AAB60F1" w14:textId="77777777" w:rsidR="00CC0477" w:rsidRPr="000E0976" w:rsidRDefault="00CE7C08" w:rsidP="000255C6">
      <w:pPr>
        <w:pStyle w:val="ItemHead"/>
      </w:pPr>
      <w:r w:rsidRPr="000E0976">
        <w:t>1</w:t>
      </w:r>
      <w:r w:rsidR="00CC0477" w:rsidRPr="000E0976">
        <w:t xml:space="preserve">  </w:t>
      </w:r>
      <w:r w:rsidR="005C2419" w:rsidRPr="000E0976">
        <w:t>Subsection 4</w:t>
      </w:r>
      <w:r w:rsidR="00CC0477" w:rsidRPr="000E0976">
        <w:t>(1)</w:t>
      </w:r>
    </w:p>
    <w:p w14:paraId="7BB2E699" w14:textId="77777777" w:rsidR="00CC0477" w:rsidRPr="000E0976" w:rsidRDefault="00CC0477" w:rsidP="000255C6">
      <w:pPr>
        <w:pStyle w:val="Item"/>
      </w:pPr>
      <w:r w:rsidRPr="000E0976">
        <w:t>Insert:</w:t>
      </w:r>
    </w:p>
    <w:p w14:paraId="19456EC0" w14:textId="77777777" w:rsidR="00CC0477" w:rsidRPr="000E0976" w:rsidRDefault="00CC0477" w:rsidP="000255C6">
      <w:pPr>
        <w:pStyle w:val="Definition"/>
      </w:pPr>
      <w:r w:rsidRPr="000E0976">
        <w:rPr>
          <w:b/>
          <w:i/>
        </w:rPr>
        <w:t xml:space="preserve">Water Markets Intermediaries Code </w:t>
      </w:r>
      <w:r w:rsidRPr="000E0976">
        <w:t xml:space="preserve">means the code (if any) prescribed by the regulations made under </w:t>
      </w:r>
      <w:r w:rsidR="005C2419" w:rsidRPr="000E0976">
        <w:t>Division 3</w:t>
      </w:r>
      <w:r w:rsidRPr="000E0976">
        <w:t xml:space="preserve"> of </w:t>
      </w:r>
      <w:r w:rsidR="005C2419" w:rsidRPr="000E0976">
        <w:t>Part 5</w:t>
      </w:r>
      <w:r w:rsidRPr="000E0976">
        <w:t>.</w:t>
      </w:r>
    </w:p>
    <w:p w14:paraId="17B67646" w14:textId="77777777" w:rsidR="00CC0477" w:rsidRPr="000E0976" w:rsidRDefault="00CC0477" w:rsidP="000255C6">
      <w:pPr>
        <w:pStyle w:val="Definition"/>
      </w:pPr>
      <w:r w:rsidRPr="000E0976">
        <w:rPr>
          <w:b/>
          <w:i/>
        </w:rPr>
        <w:t xml:space="preserve">water markets intermediary services </w:t>
      </w:r>
      <w:r w:rsidRPr="000E0976">
        <w:t xml:space="preserve">means services referred to in </w:t>
      </w:r>
      <w:r w:rsidR="00CD4275" w:rsidRPr="000E0976">
        <w:t>paragraph (</w:t>
      </w:r>
      <w:r w:rsidRPr="000E0976">
        <w:t>a), (b), (c), (d)</w:t>
      </w:r>
      <w:r w:rsidR="00011FA3" w:rsidRPr="000E0976">
        <w:t>,</w:t>
      </w:r>
      <w:r w:rsidRPr="000E0976">
        <w:t xml:space="preserve"> (e) </w:t>
      </w:r>
      <w:r w:rsidR="00011FA3" w:rsidRPr="000E0976">
        <w:t xml:space="preserve">or (f) </w:t>
      </w:r>
      <w:r w:rsidRPr="000E0976">
        <w:t xml:space="preserve">of the definition of </w:t>
      </w:r>
      <w:r w:rsidRPr="000E0976">
        <w:rPr>
          <w:b/>
          <w:i/>
        </w:rPr>
        <w:t>eligible water markets intermediary</w:t>
      </w:r>
      <w:r w:rsidRPr="000E0976">
        <w:t>.</w:t>
      </w:r>
    </w:p>
    <w:p w14:paraId="4DE40996" w14:textId="77777777" w:rsidR="00CC0477" w:rsidRPr="000E0976" w:rsidRDefault="00CE7C08" w:rsidP="000255C6">
      <w:pPr>
        <w:pStyle w:val="ItemHead"/>
      </w:pPr>
      <w:r w:rsidRPr="000E0976">
        <w:t>2</w:t>
      </w:r>
      <w:r w:rsidR="00CC0477" w:rsidRPr="000E0976">
        <w:t xml:space="preserve">  After </w:t>
      </w:r>
      <w:r w:rsidR="005C2419" w:rsidRPr="000E0976">
        <w:t>Part 4</w:t>
      </w:r>
      <w:r w:rsidR="00CC0477" w:rsidRPr="000E0976">
        <w:t>A</w:t>
      </w:r>
    </w:p>
    <w:p w14:paraId="40509523" w14:textId="77777777" w:rsidR="00CC0477" w:rsidRPr="000E0976" w:rsidRDefault="00CC0477" w:rsidP="000255C6">
      <w:pPr>
        <w:pStyle w:val="Item"/>
      </w:pPr>
      <w:r w:rsidRPr="000E0976">
        <w:t>Insert:</w:t>
      </w:r>
    </w:p>
    <w:p w14:paraId="6E762ACA" w14:textId="77777777" w:rsidR="00CC0477" w:rsidRPr="000E0976" w:rsidRDefault="005C2419" w:rsidP="000255C6">
      <w:pPr>
        <w:pStyle w:val="ActHead2"/>
      </w:pPr>
      <w:bookmarkStart w:id="97" w:name="_Toc152923557"/>
      <w:r w:rsidRPr="000255C6">
        <w:rPr>
          <w:rStyle w:val="CharPartNo"/>
        </w:rPr>
        <w:t>Part 5</w:t>
      </w:r>
      <w:r w:rsidR="00CC0477" w:rsidRPr="000E0976">
        <w:t>—</w:t>
      </w:r>
      <w:r w:rsidR="00CC0477" w:rsidRPr="000255C6">
        <w:rPr>
          <w:rStyle w:val="CharPartText"/>
        </w:rPr>
        <w:t>Water Markets Intermediaries Code and trust accounting framework</w:t>
      </w:r>
      <w:bookmarkEnd w:id="97"/>
    </w:p>
    <w:p w14:paraId="465487BC" w14:textId="77777777" w:rsidR="00CC0477" w:rsidRPr="000E0976" w:rsidRDefault="003327BE" w:rsidP="000255C6">
      <w:pPr>
        <w:pStyle w:val="ActHead3"/>
      </w:pPr>
      <w:bookmarkStart w:id="98" w:name="_Toc152923558"/>
      <w:r w:rsidRPr="000255C6">
        <w:rPr>
          <w:rStyle w:val="CharDivNo"/>
        </w:rPr>
        <w:t>Division 1</w:t>
      </w:r>
      <w:r w:rsidR="00CC0477" w:rsidRPr="000E0976">
        <w:t>—</w:t>
      </w:r>
      <w:r w:rsidR="00CC0477" w:rsidRPr="000255C6">
        <w:rPr>
          <w:rStyle w:val="CharDivText"/>
        </w:rPr>
        <w:t>Simplified outline of Part</w:t>
      </w:r>
      <w:bookmarkEnd w:id="98"/>
    </w:p>
    <w:p w14:paraId="33E816FB" w14:textId="77777777" w:rsidR="00CC0477" w:rsidRPr="000E0976" w:rsidRDefault="00CC0477" w:rsidP="000255C6">
      <w:pPr>
        <w:pStyle w:val="ActHead5"/>
      </w:pPr>
      <w:bookmarkStart w:id="99" w:name="_Toc152923559"/>
      <w:r w:rsidRPr="000255C6">
        <w:rPr>
          <w:rStyle w:val="CharSectno"/>
        </w:rPr>
        <w:t>100E</w:t>
      </w:r>
      <w:r w:rsidRPr="000E0976">
        <w:t xml:space="preserve">  Simplified outline</w:t>
      </w:r>
      <w:bookmarkEnd w:id="99"/>
    </w:p>
    <w:p w14:paraId="69C6734C" w14:textId="77777777" w:rsidR="00CC0477" w:rsidRPr="000E0976" w:rsidRDefault="00CC0477" w:rsidP="000255C6">
      <w:pPr>
        <w:pStyle w:val="SOText"/>
      </w:pPr>
      <w:r w:rsidRPr="000E0976">
        <w:t>This Part provides for a Water Markets Intermediaries Code to regulate the conduct of eligible water markets intermediaries towards participants and potential participants in the water market.</w:t>
      </w:r>
    </w:p>
    <w:p w14:paraId="7D421BD3" w14:textId="77777777" w:rsidR="00CC0477" w:rsidRPr="000E0976" w:rsidRDefault="00CC0477" w:rsidP="000255C6">
      <w:pPr>
        <w:pStyle w:val="SOText"/>
      </w:pPr>
      <w:r w:rsidRPr="000E0976">
        <w:t>Eligible water markets intermediaries must not contravene the code.</w:t>
      </w:r>
    </w:p>
    <w:p w14:paraId="6C325919" w14:textId="77777777" w:rsidR="00CC0477" w:rsidRPr="000E0976" w:rsidRDefault="00CC0477" w:rsidP="000255C6">
      <w:pPr>
        <w:pStyle w:val="SOText"/>
      </w:pPr>
      <w:r w:rsidRPr="000E0976">
        <w:t xml:space="preserve">The </w:t>
      </w:r>
      <w:proofErr w:type="spellStart"/>
      <w:r w:rsidRPr="000E0976">
        <w:t>ACCC</w:t>
      </w:r>
      <w:proofErr w:type="spellEnd"/>
      <w:r w:rsidRPr="000E0976">
        <w:t xml:space="preserve"> has powers under this Part to issue public warning notices, </w:t>
      </w:r>
      <w:r w:rsidR="00011FA3" w:rsidRPr="000E0976">
        <w:t>seek</w:t>
      </w:r>
      <w:r w:rsidRPr="000E0976">
        <w:t xml:space="preserve"> orders to redress loss or damage, and require the giving of information and the production of documents.</w:t>
      </w:r>
    </w:p>
    <w:p w14:paraId="62910034" w14:textId="77777777" w:rsidR="00CC0477" w:rsidRPr="000E0976" w:rsidRDefault="005C2419" w:rsidP="000255C6">
      <w:pPr>
        <w:pStyle w:val="ActHead3"/>
      </w:pPr>
      <w:bookmarkStart w:id="100" w:name="_Toc152923560"/>
      <w:r w:rsidRPr="000255C6">
        <w:rPr>
          <w:rStyle w:val="CharDivNo"/>
        </w:rPr>
        <w:t>Division 2</w:t>
      </w:r>
      <w:r w:rsidR="00CC0477" w:rsidRPr="000E0976">
        <w:t>—</w:t>
      </w:r>
      <w:r w:rsidR="00CC0477" w:rsidRPr="000255C6">
        <w:rPr>
          <w:rStyle w:val="CharDivText"/>
        </w:rPr>
        <w:t>Application of Part</w:t>
      </w:r>
      <w:bookmarkEnd w:id="100"/>
    </w:p>
    <w:p w14:paraId="6FC1A8EC" w14:textId="77777777" w:rsidR="00CC0477" w:rsidRPr="000E0976" w:rsidRDefault="00CC0477" w:rsidP="000255C6">
      <w:pPr>
        <w:pStyle w:val="ActHead5"/>
      </w:pPr>
      <w:bookmarkStart w:id="101" w:name="_Toc152923561"/>
      <w:r w:rsidRPr="000255C6">
        <w:rPr>
          <w:rStyle w:val="CharSectno"/>
        </w:rPr>
        <w:t>100F</w:t>
      </w:r>
      <w:r w:rsidRPr="000E0976">
        <w:t xml:space="preserve">  Constitutional operation</w:t>
      </w:r>
      <w:bookmarkEnd w:id="101"/>
    </w:p>
    <w:p w14:paraId="737A645C" w14:textId="77777777" w:rsidR="00CC0477" w:rsidRPr="000E0976" w:rsidRDefault="00CC0477" w:rsidP="000255C6">
      <w:pPr>
        <w:pStyle w:val="subsection"/>
      </w:pPr>
      <w:r w:rsidRPr="000E0976">
        <w:tab/>
        <w:t>(1)</w:t>
      </w:r>
      <w:r w:rsidRPr="000E0976">
        <w:tab/>
        <w:t>This Part, and any other provision of this Act or any other Act that relates to this Part, applies to the provision of services by an eligible water markets intermediary that is a constitutional corporation.</w:t>
      </w:r>
    </w:p>
    <w:p w14:paraId="39691CBA" w14:textId="77777777" w:rsidR="00CC0477" w:rsidRPr="000E0976" w:rsidRDefault="00CC0477" w:rsidP="000255C6">
      <w:pPr>
        <w:pStyle w:val="subsection"/>
      </w:pPr>
      <w:r w:rsidRPr="000E0976">
        <w:tab/>
        <w:t>(2)</w:t>
      </w:r>
      <w:r w:rsidRPr="000E0976">
        <w:tab/>
        <w:t>This Part, and any other provision of this Act or any other Act that relates to this Part, applies to the provision of services by an eligible water markets intermediary if:</w:t>
      </w:r>
    </w:p>
    <w:p w14:paraId="107FD66D" w14:textId="77777777" w:rsidR="00CC0477" w:rsidRPr="000E0976" w:rsidRDefault="00CC0477" w:rsidP="000255C6">
      <w:pPr>
        <w:pStyle w:val="paragraph"/>
      </w:pPr>
      <w:r w:rsidRPr="000E0976">
        <w:tab/>
        <w:t>(a)</w:t>
      </w:r>
      <w:r w:rsidRPr="000E0976">
        <w:tab/>
        <w:t>the person to whom the service is provided is a constitutional corporation or is engaging in trade with a constitutional corporation;</w:t>
      </w:r>
      <w:r w:rsidR="001113DE" w:rsidRPr="000E0976">
        <w:t xml:space="preserve"> or</w:t>
      </w:r>
    </w:p>
    <w:p w14:paraId="1351D8AF" w14:textId="77777777" w:rsidR="00CC0477" w:rsidRPr="000E0976" w:rsidRDefault="00CC0477" w:rsidP="000255C6">
      <w:pPr>
        <w:pStyle w:val="paragraph"/>
      </w:pPr>
      <w:r w:rsidRPr="000E0976">
        <w:tab/>
        <w:t>(b)</w:t>
      </w:r>
      <w:r w:rsidRPr="000E0976">
        <w:tab/>
        <w:t>the service is provided in the course of trade and commerce:</w:t>
      </w:r>
    </w:p>
    <w:p w14:paraId="45F2772F"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between the States; or</w:t>
      </w:r>
    </w:p>
    <w:p w14:paraId="01D3161A" w14:textId="77777777" w:rsidR="00CC0477" w:rsidRPr="000E0976" w:rsidRDefault="00CC0477" w:rsidP="000255C6">
      <w:pPr>
        <w:pStyle w:val="paragraphsub"/>
      </w:pPr>
      <w:r w:rsidRPr="000E0976">
        <w:tab/>
        <w:t>(ii)</w:t>
      </w:r>
      <w:r w:rsidRPr="000E0976">
        <w:tab/>
        <w:t>between a State and a Territory or between 2 Territories;</w:t>
      </w:r>
      <w:r w:rsidR="00D744F8" w:rsidRPr="000E0976">
        <w:t xml:space="preserve"> or</w:t>
      </w:r>
    </w:p>
    <w:p w14:paraId="1A0396A0" w14:textId="77777777" w:rsidR="00CC0477" w:rsidRPr="000E0976" w:rsidRDefault="00CC0477" w:rsidP="000255C6">
      <w:pPr>
        <w:pStyle w:val="paragraphsub"/>
      </w:pPr>
      <w:r w:rsidRPr="000E0976">
        <w:tab/>
        <w:t>(iii)</w:t>
      </w:r>
      <w:r w:rsidRPr="000E0976">
        <w:tab/>
        <w:t>between Australia and places outside Australia; or</w:t>
      </w:r>
    </w:p>
    <w:p w14:paraId="16B62DEE" w14:textId="77777777" w:rsidR="00CC0477" w:rsidRPr="000E0976" w:rsidRDefault="00CC0477" w:rsidP="000255C6">
      <w:pPr>
        <w:pStyle w:val="paragraph"/>
      </w:pPr>
      <w:r w:rsidRPr="000E0976">
        <w:tab/>
        <w:t>(c)</w:t>
      </w:r>
      <w:r w:rsidRPr="000E0976">
        <w:tab/>
        <w:t>the service is provided to a person in a Territory, or in relation to a water resource in a Territory.</w:t>
      </w:r>
    </w:p>
    <w:p w14:paraId="660CB79C" w14:textId="77777777" w:rsidR="00CC0477" w:rsidRPr="000E0976" w:rsidRDefault="005C2419" w:rsidP="000255C6">
      <w:pPr>
        <w:pStyle w:val="ActHead3"/>
      </w:pPr>
      <w:bookmarkStart w:id="102" w:name="_Toc152923562"/>
      <w:r w:rsidRPr="000255C6">
        <w:rPr>
          <w:rStyle w:val="CharDivNo"/>
        </w:rPr>
        <w:t>Division 3</w:t>
      </w:r>
      <w:r w:rsidR="00CC0477" w:rsidRPr="000E0976">
        <w:t>—</w:t>
      </w:r>
      <w:r w:rsidR="00CC0477" w:rsidRPr="000255C6">
        <w:rPr>
          <w:rStyle w:val="CharDivText"/>
        </w:rPr>
        <w:t>Water Markets Intermediaries Code</w:t>
      </w:r>
      <w:bookmarkEnd w:id="102"/>
    </w:p>
    <w:p w14:paraId="10ECC5B3" w14:textId="77777777" w:rsidR="00CC0477" w:rsidRPr="000E0976" w:rsidRDefault="00CC0477" w:rsidP="000255C6">
      <w:pPr>
        <w:pStyle w:val="ActHead5"/>
      </w:pPr>
      <w:bookmarkStart w:id="103" w:name="_Toc152923563"/>
      <w:r w:rsidRPr="000255C6">
        <w:rPr>
          <w:rStyle w:val="CharSectno"/>
        </w:rPr>
        <w:t>100G</w:t>
      </w:r>
      <w:r w:rsidRPr="000E0976">
        <w:t xml:space="preserve">  Regulations may prescribe Water Markets Intermediaries Code</w:t>
      </w:r>
      <w:bookmarkEnd w:id="103"/>
    </w:p>
    <w:p w14:paraId="66691853" w14:textId="77777777" w:rsidR="00CC0477" w:rsidRPr="000E0976" w:rsidRDefault="00CC0477" w:rsidP="000255C6">
      <w:pPr>
        <w:pStyle w:val="SubsectionHead"/>
      </w:pPr>
      <w:r w:rsidRPr="000E0976">
        <w:t>Water Markets Intermediaries Code</w:t>
      </w:r>
    </w:p>
    <w:p w14:paraId="68D7201C" w14:textId="77777777" w:rsidR="00CC0477" w:rsidRPr="000E0976" w:rsidRDefault="00CC0477" w:rsidP="000255C6">
      <w:pPr>
        <w:pStyle w:val="subsection"/>
      </w:pPr>
      <w:r w:rsidRPr="000E0976">
        <w:tab/>
        <w:t>(1)</w:t>
      </w:r>
      <w:r w:rsidRPr="000E0976">
        <w:tab/>
        <w:t>The regulations may prescribe a code, to be known as the Water Markets Intermediaries Code, for the purposes of regulating the conduct of eligible water markets intermediaries towards participants and potential participants in the water market.</w:t>
      </w:r>
    </w:p>
    <w:p w14:paraId="1FF7CAF5" w14:textId="77777777" w:rsidR="00CC0477" w:rsidRPr="000E0976" w:rsidRDefault="00CC0477" w:rsidP="000255C6">
      <w:pPr>
        <w:pStyle w:val="subsection"/>
      </w:pPr>
      <w:r w:rsidRPr="000E0976">
        <w:tab/>
        <w:t>(2)</w:t>
      </w:r>
      <w:r w:rsidRPr="000E0976">
        <w:tab/>
        <w:t>Without limiting the matters for which the Water Markets Intermediaries Code may make provision, the code may make provision for requirements in relation to the following:</w:t>
      </w:r>
    </w:p>
    <w:p w14:paraId="0031EB5B" w14:textId="77777777" w:rsidR="00CC0477" w:rsidRPr="000E0976" w:rsidRDefault="00CC0477" w:rsidP="000255C6">
      <w:pPr>
        <w:pStyle w:val="paragraph"/>
      </w:pPr>
      <w:r w:rsidRPr="000E0976">
        <w:tab/>
        <w:t>(a)</w:t>
      </w:r>
      <w:r w:rsidRPr="000E0976">
        <w:tab/>
      </w:r>
      <w:r w:rsidR="00C15D57" w:rsidRPr="000E0976">
        <w:t xml:space="preserve">imposing an </w:t>
      </w:r>
      <w:r w:rsidRPr="000E0976">
        <w:t xml:space="preserve">obligation </w:t>
      </w:r>
      <w:r w:rsidR="00C15D57" w:rsidRPr="000E0976">
        <w:t>upon</w:t>
      </w:r>
      <w:r w:rsidRPr="000E0976">
        <w:t xml:space="preserve"> eligible water markets intermediaries to act in the best interests of clients, and in accordance with clients’ instructions;</w:t>
      </w:r>
    </w:p>
    <w:p w14:paraId="161EA713" w14:textId="77777777" w:rsidR="00CC0477" w:rsidRPr="000E0976" w:rsidRDefault="00CC0477" w:rsidP="000255C6">
      <w:pPr>
        <w:pStyle w:val="paragraph"/>
      </w:pPr>
      <w:r w:rsidRPr="000E0976">
        <w:tab/>
        <w:t>(b)</w:t>
      </w:r>
      <w:r w:rsidRPr="000E0976">
        <w:tab/>
        <w:t>provision of information to clients, including in relation to the interests of eligible water markets intermediaries;</w:t>
      </w:r>
    </w:p>
    <w:p w14:paraId="30FC5367" w14:textId="77777777" w:rsidR="00CC0477" w:rsidRPr="000E0976" w:rsidRDefault="00CC0477" w:rsidP="000255C6">
      <w:pPr>
        <w:pStyle w:val="paragraph"/>
      </w:pPr>
      <w:r w:rsidRPr="000E0976">
        <w:tab/>
        <w:t>(c)</w:t>
      </w:r>
      <w:r w:rsidRPr="000E0976">
        <w:tab/>
        <w:t xml:space="preserve">provide for the keeping and retention of records for the purposes of the Code or for the purposes of </w:t>
      </w:r>
      <w:r w:rsidR="003327BE" w:rsidRPr="000E0976">
        <w:t>Division 5</w:t>
      </w:r>
      <w:r w:rsidR="00150510" w:rsidRPr="000E0976">
        <w:t xml:space="preserve"> </w:t>
      </w:r>
      <w:r w:rsidRPr="000E0976">
        <w:t>relating to trust accounting including, but not limited to the following:</w:t>
      </w:r>
    </w:p>
    <w:p w14:paraId="5B1873E9"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the kind of records that must be kept;</w:t>
      </w:r>
    </w:p>
    <w:p w14:paraId="5423875D" w14:textId="77777777" w:rsidR="00CC0477" w:rsidRPr="000E0976" w:rsidRDefault="00CC0477" w:rsidP="000255C6">
      <w:pPr>
        <w:pStyle w:val="paragraphsub"/>
      </w:pPr>
      <w:r w:rsidRPr="000E0976">
        <w:tab/>
        <w:t>(ii)</w:t>
      </w:r>
      <w:r w:rsidRPr="000E0976">
        <w:tab/>
        <w:t>specific details that must be recorded including, but not limited to, client details, disclosures to clients, and written authorities and instructions given by clients;</w:t>
      </w:r>
    </w:p>
    <w:p w14:paraId="720CCCD4" w14:textId="77777777" w:rsidR="00CC0477" w:rsidRPr="000E0976" w:rsidRDefault="00CC0477" w:rsidP="000255C6">
      <w:pPr>
        <w:pStyle w:val="paragraphsub"/>
      </w:pPr>
      <w:r w:rsidRPr="000E0976">
        <w:tab/>
        <w:t>(iii)</w:t>
      </w:r>
      <w:r w:rsidRPr="000E0976">
        <w:tab/>
        <w:t>records relating to complaints and resolution of complaints;</w:t>
      </w:r>
    </w:p>
    <w:p w14:paraId="701ADD3E" w14:textId="77777777" w:rsidR="00CC0477" w:rsidRPr="000E0976" w:rsidRDefault="00CC0477" w:rsidP="000255C6">
      <w:pPr>
        <w:pStyle w:val="paragraphsub"/>
      </w:pPr>
      <w:r w:rsidRPr="000E0976">
        <w:tab/>
        <w:t>(iv)</w:t>
      </w:r>
      <w:r w:rsidRPr="000E0976">
        <w:tab/>
        <w:t>records relating to trades;</w:t>
      </w:r>
    </w:p>
    <w:p w14:paraId="51A69A05" w14:textId="77777777" w:rsidR="00CC0477" w:rsidRPr="000E0976" w:rsidRDefault="00CC0477" w:rsidP="000255C6">
      <w:pPr>
        <w:pStyle w:val="paragraphsub"/>
      </w:pPr>
      <w:r w:rsidRPr="000E0976">
        <w:tab/>
        <w:t>(v)</w:t>
      </w:r>
      <w:r w:rsidRPr="000E0976">
        <w:tab/>
        <w:t>financial and accounting records;</w:t>
      </w:r>
    </w:p>
    <w:p w14:paraId="7F6F8D73" w14:textId="77777777" w:rsidR="00CC0477" w:rsidRPr="000E0976" w:rsidRDefault="00CC0477" w:rsidP="000255C6">
      <w:pPr>
        <w:pStyle w:val="paragraphsub"/>
      </w:pPr>
      <w:r w:rsidRPr="000E0976">
        <w:tab/>
        <w:t>(vi)</w:t>
      </w:r>
      <w:r w:rsidRPr="000E0976">
        <w:tab/>
        <w:t>the period for which records must be retained, including any period after an entity ceases to be an eligible water markets intermediary;</w:t>
      </w:r>
    </w:p>
    <w:p w14:paraId="75927A99" w14:textId="77777777" w:rsidR="00CC0477" w:rsidRPr="000E0976" w:rsidRDefault="00CC0477" w:rsidP="000255C6">
      <w:pPr>
        <w:pStyle w:val="paragraph"/>
      </w:pPr>
      <w:r w:rsidRPr="000E0976">
        <w:tab/>
        <w:t>(d)</w:t>
      </w:r>
      <w:r w:rsidRPr="000E0976">
        <w:tab/>
        <w:t>holding clients’ eligible tradeable water rights;</w:t>
      </w:r>
    </w:p>
    <w:p w14:paraId="0F76294F" w14:textId="77777777" w:rsidR="00CC0477" w:rsidRPr="000E0976" w:rsidRDefault="00CC0477" w:rsidP="000255C6">
      <w:pPr>
        <w:pStyle w:val="paragraph"/>
      </w:pPr>
      <w:r w:rsidRPr="000E0976">
        <w:tab/>
        <w:t>(e)</w:t>
      </w:r>
      <w:r w:rsidRPr="000E0976">
        <w:tab/>
        <w:t>holding professional indemnity insurance;</w:t>
      </w:r>
    </w:p>
    <w:p w14:paraId="431B7A90" w14:textId="77777777" w:rsidR="00CC0477" w:rsidRPr="000E0976" w:rsidRDefault="00CC0477" w:rsidP="000255C6">
      <w:pPr>
        <w:pStyle w:val="paragraph"/>
      </w:pPr>
      <w:r w:rsidRPr="000E0976">
        <w:tab/>
        <w:t>(f)</w:t>
      </w:r>
      <w:r w:rsidRPr="000E0976">
        <w:tab/>
        <w:t>keeping client records.</w:t>
      </w:r>
    </w:p>
    <w:p w14:paraId="1039CF5D" w14:textId="77777777" w:rsidR="00CC0477" w:rsidRPr="000E0976" w:rsidRDefault="00CC0477" w:rsidP="000255C6">
      <w:pPr>
        <w:pStyle w:val="SubsectionHead"/>
      </w:pPr>
      <w:r w:rsidRPr="000E0976">
        <w:t>Conferral of functions and powers</w:t>
      </w:r>
    </w:p>
    <w:p w14:paraId="14D4EF97" w14:textId="77777777" w:rsidR="00CC0477" w:rsidRPr="000E0976" w:rsidRDefault="00CC0477" w:rsidP="000255C6">
      <w:pPr>
        <w:pStyle w:val="subsection"/>
      </w:pPr>
      <w:r w:rsidRPr="000E0976">
        <w:tab/>
        <w:t>(3)</w:t>
      </w:r>
      <w:r w:rsidRPr="000E0976">
        <w:tab/>
        <w:t>The Water Markets Intermediaries Code may confer on a person or body functions and powers in relation to the code, including functions and powers in relation to the following matters:</w:t>
      </w:r>
    </w:p>
    <w:p w14:paraId="47F82E4D" w14:textId="77777777" w:rsidR="00CC0477" w:rsidRPr="000E0976" w:rsidRDefault="00CC0477" w:rsidP="000255C6">
      <w:pPr>
        <w:pStyle w:val="paragraph"/>
      </w:pPr>
      <w:r w:rsidRPr="000E0976">
        <w:tab/>
        <w:t>(a)</w:t>
      </w:r>
      <w:r w:rsidRPr="000E0976">
        <w:tab/>
        <w:t>monitoring compliance with the code;</w:t>
      </w:r>
    </w:p>
    <w:p w14:paraId="17150D87" w14:textId="77777777" w:rsidR="00CC0477" w:rsidRPr="000E0976" w:rsidRDefault="00CC0477" w:rsidP="000255C6">
      <w:pPr>
        <w:pStyle w:val="paragraph"/>
      </w:pPr>
      <w:r w:rsidRPr="000E0976">
        <w:tab/>
        <w:t>(b)</w:t>
      </w:r>
      <w:r w:rsidRPr="000E0976">
        <w:tab/>
        <w:t>dealing with disputes or complaints arising under, or in relation to, the code;</w:t>
      </w:r>
    </w:p>
    <w:p w14:paraId="1DB4A772" w14:textId="77777777" w:rsidR="00CC0477" w:rsidRPr="000E0976" w:rsidRDefault="00CC0477" w:rsidP="000255C6">
      <w:pPr>
        <w:pStyle w:val="paragraph"/>
      </w:pPr>
      <w:r w:rsidRPr="000E0976">
        <w:tab/>
        <w:t>(c)</w:t>
      </w:r>
      <w:r w:rsidRPr="000E0976">
        <w:tab/>
        <w:t>conducting investigations under, or in relation to, the code;</w:t>
      </w:r>
    </w:p>
    <w:p w14:paraId="36888B1E" w14:textId="77777777" w:rsidR="00CC0477" w:rsidRPr="000E0976" w:rsidRDefault="00CC0477" w:rsidP="000255C6">
      <w:pPr>
        <w:pStyle w:val="paragraph"/>
      </w:pPr>
      <w:r w:rsidRPr="000E0976">
        <w:tab/>
        <w:t>(d)</w:t>
      </w:r>
      <w:r w:rsidRPr="000E0976">
        <w:tab/>
        <w:t>providing exemptions from the code or specified provisions of the code;</w:t>
      </w:r>
    </w:p>
    <w:p w14:paraId="2F4DDB69" w14:textId="77777777" w:rsidR="00CC0477" w:rsidRPr="000E0976" w:rsidRDefault="00CC0477" w:rsidP="000255C6">
      <w:pPr>
        <w:pStyle w:val="paragraph"/>
      </w:pPr>
      <w:r w:rsidRPr="000E0976">
        <w:tab/>
        <w:t>(e)</w:t>
      </w:r>
      <w:r w:rsidRPr="000E0976">
        <w:tab/>
        <w:t>reviewing, or reporting on, the operation of the code or activities under, or in relation to, the code;</w:t>
      </w:r>
    </w:p>
    <w:p w14:paraId="58E718FE" w14:textId="77777777" w:rsidR="00CC0477" w:rsidRPr="000E0976" w:rsidRDefault="00CC0477" w:rsidP="000255C6">
      <w:pPr>
        <w:pStyle w:val="paragraph"/>
      </w:pPr>
      <w:r w:rsidRPr="000E0976">
        <w:tab/>
        <w:t>(f)</w:t>
      </w:r>
      <w:r w:rsidRPr="000E0976">
        <w:tab/>
        <w:t>any other matter relating to the operation, application or administration of the code.</w:t>
      </w:r>
    </w:p>
    <w:p w14:paraId="34B6BDE9" w14:textId="77777777" w:rsidR="00CC0477" w:rsidRPr="000E0976" w:rsidRDefault="00CC0477" w:rsidP="000255C6">
      <w:pPr>
        <w:pStyle w:val="subsection"/>
      </w:pPr>
      <w:r w:rsidRPr="000E0976">
        <w:tab/>
        <w:t>(4)</w:t>
      </w:r>
      <w:r w:rsidRPr="000E0976">
        <w:tab/>
        <w:t xml:space="preserve">For the purposes of </w:t>
      </w:r>
      <w:r w:rsidR="003327BE" w:rsidRPr="000E0976">
        <w:t>subsection (</w:t>
      </w:r>
      <w:r w:rsidRPr="000E0976">
        <w:t>3), the persons or bodies on whom the Water Markets Intermediaries Code may confer functions and powers are:</w:t>
      </w:r>
    </w:p>
    <w:p w14:paraId="61A0743A" w14:textId="77777777" w:rsidR="00CC0477" w:rsidRPr="000E0976" w:rsidRDefault="00CC0477" w:rsidP="000255C6">
      <w:pPr>
        <w:pStyle w:val="paragraph"/>
      </w:pPr>
      <w:r w:rsidRPr="000E0976">
        <w:tab/>
        <w:t>(a)</w:t>
      </w:r>
      <w:r w:rsidRPr="000E0976">
        <w:tab/>
        <w:t>if the function or power is a function of providing, or a power to provide, exemptions from the code or specified provisions of the code:</w:t>
      </w:r>
    </w:p>
    <w:p w14:paraId="6397B414"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the Minister; or</w:t>
      </w:r>
    </w:p>
    <w:p w14:paraId="4DE44964" w14:textId="77777777" w:rsidR="00CC0477" w:rsidRPr="000E0976" w:rsidRDefault="00CC0477" w:rsidP="000255C6">
      <w:pPr>
        <w:pStyle w:val="paragraphsub"/>
      </w:pPr>
      <w:r w:rsidRPr="000E0976">
        <w:tab/>
        <w:t>(ii)</w:t>
      </w:r>
      <w:r w:rsidRPr="000E0976">
        <w:tab/>
        <w:t xml:space="preserve">the </w:t>
      </w:r>
      <w:proofErr w:type="spellStart"/>
      <w:r w:rsidRPr="000E0976">
        <w:t>ACCC</w:t>
      </w:r>
      <w:proofErr w:type="spellEnd"/>
      <w:r w:rsidRPr="000E0976">
        <w:t>; or</w:t>
      </w:r>
    </w:p>
    <w:p w14:paraId="49E07145" w14:textId="77777777" w:rsidR="00CC0477" w:rsidRPr="000E0976" w:rsidRDefault="00CC0477" w:rsidP="000255C6">
      <w:pPr>
        <w:pStyle w:val="paragraph"/>
      </w:pPr>
      <w:r w:rsidRPr="000E0976">
        <w:tab/>
        <w:t>(b)</w:t>
      </w:r>
      <w:r w:rsidRPr="000E0976">
        <w:tab/>
        <w:t xml:space="preserve">otherwise—any person or body (whether or not a participant in the water market), including a person or body referred to in </w:t>
      </w:r>
      <w:r w:rsidR="00CD4275" w:rsidRPr="000E0976">
        <w:t>paragraph (</w:t>
      </w:r>
      <w:r w:rsidRPr="000E0976">
        <w:t>a).</w:t>
      </w:r>
    </w:p>
    <w:p w14:paraId="42664C24" w14:textId="77777777" w:rsidR="00CC0477" w:rsidRPr="000E0976" w:rsidRDefault="00CC0477" w:rsidP="000255C6">
      <w:pPr>
        <w:pStyle w:val="SubsectionHead"/>
      </w:pPr>
      <w:r w:rsidRPr="000E0976">
        <w:t>How functions and powers are to be exercised</w:t>
      </w:r>
    </w:p>
    <w:p w14:paraId="6983E661" w14:textId="77777777" w:rsidR="00CC0477" w:rsidRPr="000E0976" w:rsidRDefault="00CC0477" w:rsidP="000255C6">
      <w:pPr>
        <w:pStyle w:val="subsection"/>
      </w:pPr>
      <w:r w:rsidRPr="000E0976">
        <w:tab/>
        <w:t>(5)</w:t>
      </w:r>
      <w:r w:rsidRPr="000E0976">
        <w:tab/>
        <w:t>If the Water Markets Intermediaries Code confers on a person or body a function or power in relation to the code, the code may provide that the function or power is to be exercised by legislative instrument or other kind of written instrument.</w:t>
      </w:r>
    </w:p>
    <w:p w14:paraId="042A0743" w14:textId="77777777" w:rsidR="00CC0477" w:rsidRPr="000E0976" w:rsidRDefault="00CC0477" w:rsidP="000255C6">
      <w:pPr>
        <w:pStyle w:val="subsection"/>
      </w:pPr>
      <w:r w:rsidRPr="000E0976">
        <w:tab/>
        <w:t>(6)</w:t>
      </w:r>
      <w:r w:rsidRPr="000E0976">
        <w:tab/>
        <w:t>However, if the Water Markets Intermediaries Code confers on a person or body a function of providing, or a power to provide, exemptions from the code or specified provisions of the code, then (despite anything to the contrary in the code):</w:t>
      </w:r>
    </w:p>
    <w:p w14:paraId="5B6537A8" w14:textId="77777777" w:rsidR="00CC0477" w:rsidRPr="000E0976" w:rsidRDefault="00CC0477" w:rsidP="000255C6">
      <w:pPr>
        <w:pStyle w:val="paragraph"/>
      </w:pPr>
      <w:r w:rsidRPr="000E0976">
        <w:tab/>
        <w:t>(a)</w:t>
      </w:r>
      <w:r w:rsidRPr="000E0976">
        <w:tab/>
        <w:t>the function or power must be exercised by written instrument (an exemption instrument); and</w:t>
      </w:r>
    </w:p>
    <w:p w14:paraId="55150936" w14:textId="77777777" w:rsidR="00CC0477" w:rsidRPr="000E0976" w:rsidRDefault="00CC0477" w:rsidP="000255C6">
      <w:pPr>
        <w:pStyle w:val="paragraph"/>
      </w:pPr>
      <w:r w:rsidRPr="000E0976">
        <w:tab/>
        <w:t>(b)</w:t>
      </w:r>
      <w:r w:rsidRPr="000E0976">
        <w:tab/>
        <w:t>if the code does not provide that an exemption instrument made under the code is a legislative instrument, then:</w:t>
      </w:r>
    </w:p>
    <w:p w14:paraId="230F4D03"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if each exemption provided by the instrument relates to a particular entity—the instrument is a notifiable instrument; or</w:t>
      </w:r>
    </w:p>
    <w:p w14:paraId="1D0A3140" w14:textId="77777777" w:rsidR="00CC0477" w:rsidRPr="000E0976" w:rsidRDefault="00CC0477" w:rsidP="000255C6">
      <w:pPr>
        <w:pStyle w:val="paragraphsub"/>
      </w:pPr>
      <w:r w:rsidRPr="000E0976">
        <w:tab/>
        <w:t>(ii)</w:t>
      </w:r>
      <w:r w:rsidRPr="000E0976">
        <w:tab/>
        <w:t>otherwise—the instrument is a legislative instrument.</w:t>
      </w:r>
    </w:p>
    <w:p w14:paraId="2B1030D4" w14:textId="77777777" w:rsidR="00CC0477" w:rsidRPr="000E0976" w:rsidRDefault="00CC0477" w:rsidP="000255C6">
      <w:pPr>
        <w:pStyle w:val="notetext"/>
      </w:pPr>
      <w:r w:rsidRPr="000E0976">
        <w:t>Note:</w:t>
      </w:r>
      <w:r w:rsidRPr="000E0976">
        <w:tab/>
        <w:t xml:space="preserve">If the code provides that an exemption instrument made under the code is a legislative instrument, then the instrument is a legislative instrument: see </w:t>
      </w:r>
      <w:r w:rsidR="005C2419" w:rsidRPr="000E0976">
        <w:t>subsection 8</w:t>
      </w:r>
      <w:r w:rsidRPr="000E0976">
        <w:t xml:space="preserve">(2) of the </w:t>
      </w:r>
      <w:r w:rsidRPr="000E0976">
        <w:rPr>
          <w:i/>
        </w:rPr>
        <w:t>Legislation Act 2003</w:t>
      </w:r>
      <w:r w:rsidRPr="000E0976">
        <w:t>.</w:t>
      </w:r>
    </w:p>
    <w:p w14:paraId="272E00EB" w14:textId="77777777" w:rsidR="00CC0477" w:rsidRPr="000E0976" w:rsidRDefault="00CC0477" w:rsidP="000255C6">
      <w:pPr>
        <w:pStyle w:val="SubsectionHead"/>
      </w:pPr>
      <w:r w:rsidRPr="000E0976">
        <w:t>Requirements to provide information</w:t>
      </w:r>
    </w:p>
    <w:p w14:paraId="2AE61149" w14:textId="77777777" w:rsidR="00CC0477" w:rsidRPr="000E0976" w:rsidRDefault="00CC0477" w:rsidP="000255C6">
      <w:pPr>
        <w:pStyle w:val="subsection"/>
      </w:pPr>
      <w:r w:rsidRPr="000E0976">
        <w:tab/>
        <w:t>(7)</w:t>
      </w:r>
      <w:r w:rsidRPr="000E0976">
        <w:tab/>
        <w:t>The Water Markets Intermediaries Code:</w:t>
      </w:r>
    </w:p>
    <w:p w14:paraId="5731F629" w14:textId="77777777" w:rsidR="00CC0477" w:rsidRPr="000E0976" w:rsidRDefault="00CC0477" w:rsidP="000255C6">
      <w:pPr>
        <w:pStyle w:val="paragraph"/>
      </w:pPr>
      <w:r w:rsidRPr="000E0976">
        <w:tab/>
        <w:t>(a)</w:t>
      </w:r>
      <w:r w:rsidRPr="000E0976">
        <w:tab/>
        <w:t xml:space="preserve">may require a person or body to provide another person or body with information or documents relevant to the operation, application or administration of the code (whether or not </w:t>
      </w:r>
      <w:r w:rsidR="004D4D37" w:rsidRPr="000E0976">
        <w:t xml:space="preserve">the code relates to </w:t>
      </w:r>
      <w:r w:rsidRPr="000E0976">
        <w:t>any of those persons); and</w:t>
      </w:r>
    </w:p>
    <w:p w14:paraId="32BD582A" w14:textId="77777777" w:rsidR="00CC0477" w:rsidRPr="000E0976" w:rsidRDefault="00CC0477" w:rsidP="000255C6">
      <w:pPr>
        <w:pStyle w:val="paragraph"/>
      </w:pPr>
      <w:r w:rsidRPr="000E0976">
        <w:tab/>
        <w:t>(b)</w:t>
      </w:r>
      <w:r w:rsidRPr="000E0976">
        <w:tab/>
        <w:t xml:space="preserve">may confer on a person or body (whether or not the code relates to the person) a function of imposing, or a power to impose, a requirement of the kind mentioned in </w:t>
      </w:r>
      <w:r w:rsidR="00CD4275" w:rsidRPr="000E0976">
        <w:t>paragraph (</w:t>
      </w:r>
      <w:r w:rsidRPr="000E0976">
        <w:t>a).</w:t>
      </w:r>
    </w:p>
    <w:p w14:paraId="24EC11DC" w14:textId="77777777" w:rsidR="00CC0477" w:rsidRPr="000E0976" w:rsidRDefault="00CC0477" w:rsidP="000255C6">
      <w:pPr>
        <w:pStyle w:val="subsection"/>
      </w:pPr>
      <w:r w:rsidRPr="000E0976">
        <w:tab/>
        <w:t>(8)</w:t>
      </w:r>
      <w:r w:rsidRPr="000E0976">
        <w:tab/>
      </w:r>
      <w:r w:rsidR="005C2419" w:rsidRPr="000E0976">
        <w:t>Paragraph (</w:t>
      </w:r>
      <w:r w:rsidRPr="000E0976">
        <w:t xml:space="preserve">7)(b) does not limit </w:t>
      </w:r>
      <w:r w:rsidR="003327BE" w:rsidRPr="000E0976">
        <w:t>subsection (</w:t>
      </w:r>
      <w:r w:rsidRPr="000E0976">
        <w:t>3).</w:t>
      </w:r>
    </w:p>
    <w:p w14:paraId="0F75ED28" w14:textId="77777777" w:rsidR="00CC0477" w:rsidRPr="000E0976" w:rsidRDefault="00CC0477" w:rsidP="000255C6">
      <w:pPr>
        <w:pStyle w:val="ActHead5"/>
      </w:pPr>
      <w:bookmarkStart w:id="104" w:name="_Toc152923564"/>
      <w:r w:rsidRPr="000255C6">
        <w:rPr>
          <w:rStyle w:val="CharSectno"/>
        </w:rPr>
        <w:t>100H</w:t>
      </w:r>
      <w:r w:rsidRPr="000E0976">
        <w:t xml:space="preserve">  Incorporation of instruments, etc.</w:t>
      </w:r>
      <w:bookmarkEnd w:id="104"/>
    </w:p>
    <w:p w14:paraId="3A17CEE7" w14:textId="77777777" w:rsidR="00CC0477" w:rsidRPr="000E0976" w:rsidRDefault="00CC0477" w:rsidP="000255C6">
      <w:pPr>
        <w:pStyle w:val="subsection"/>
      </w:pPr>
      <w:r w:rsidRPr="000E0976">
        <w:tab/>
        <w:t>(1)</w:t>
      </w:r>
      <w:r w:rsidRPr="000E0976">
        <w:tab/>
        <w:t>If the regulations prescribe a Water Markets Intermediaries Code, the regulations may make provision in relation to a matter by applying, adopting or incorporating, with or without modification, any matter contained in an instrument or other writing as in force or existing from time to time.</w:t>
      </w:r>
    </w:p>
    <w:p w14:paraId="3E6956AD" w14:textId="77777777" w:rsidR="00CC0477" w:rsidRPr="000E0976" w:rsidRDefault="00CC0477" w:rsidP="000255C6">
      <w:pPr>
        <w:pStyle w:val="subsection"/>
      </w:pPr>
      <w:r w:rsidRPr="000E0976">
        <w:tab/>
        <w:t>(2)</w:t>
      </w:r>
      <w:r w:rsidRPr="000E0976">
        <w:tab/>
        <w:t>If this Act provides that the Water Markets Intermediaries Code may include a provision of a certain kind, then:</w:t>
      </w:r>
    </w:p>
    <w:p w14:paraId="6A2EEDC2" w14:textId="77777777" w:rsidR="00CC0477" w:rsidRPr="000E0976" w:rsidRDefault="00CC0477" w:rsidP="000255C6">
      <w:pPr>
        <w:pStyle w:val="paragraph"/>
      </w:pPr>
      <w:r w:rsidRPr="000E0976">
        <w:tab/>
        <w:t>(a)</w:t>
      </w:r>
      <w:r w:rsidRPr="000E0976">
        <w:tab/>
        <w:t xml:space="preserve">the Water Markets Intermediaries Code may include a provision of that kind, whether or not the provision regulates conduct of a kind mentioned in </w:t>
      </w:r>
      <w:r w:rsidR="003327BE" w:rsidRPr="000E0976">
        <w:t>subsection 1</w:t>
      </w:r>
      <w:r w:rsidRPr="000E0976">
        <w:t>00G(1); and</w:t>
      </w:r>
    </w:p>
    <w:p w14:paraId="25640D2F" w14:textId="77777777" w:rsidR="00CC0477" w:rsidRPr="000E0976" w:rsidRDefault="00CC0477" w:rsidP="000255C6">
      <w:pPr>
        <w:pStyle w:val="paragraph"/>
      </w:pPr>
      <w:r w:rsidRPr="000E0976">
        <w:tab/>
        <w:t>(b)</w:t>
      </w:r>
      <w:r w:rsidRPr="000E0976">
        <w:tab/>
        <w:t>if the Water Markets Intermediaries Code does include a provision of that kind, the inclusion of the provision does not prevent the code from being the Water Markets Intermediaries Code.</w:t>
      </w:r>
    </w:p>
    <w:p w14:paraId="0A5A9886" w14:textId="77777777" w:rsidR="00CC0477" w:rsidRPr="000E0976" w:rsidRDefault="00CC0477" w:rsidP="000255C6">
      <w:pPr>
        <w:pStyle w:val="ActHead5"/>
      </w:pPr>
      <w:bookmarkStart w:id="105" w:name="_Toc152923565"/>
      <w:r w:rsidRPr="000255C6">
        <w:rPr>
          <w:rStyle w:val="CharSectno"/>
        </w:rPr>
        <w:t>100J</w:t>
      </w:r>
      <w:r w:rsidRPr="000E0976">
        <w:t xml:space="preserve">  Water Markets Intermediaries Code may prescribe pecuniary penalties</w:t>
      </w:r>
      <w:bookmarkEnd w:id="105"/>
    </w:p>
    <w:p w14:paraId="5099F4FE" w14:textId="77777777" w:rsidR="00CC0477" w:rsidRPr="000E0976" w:rsidRDefault="00CC0477" w:rsidP="000255C6">
      <w:pPr>
        <w:pStyle w:val="subsection"/>
      </w:pPr>
      <w:r w:rsidRPr="000E0976">
        <w:tab/>
      </w:r>
      <w:r w:rsidRPr="000E0976">
        <w:tab/>
        <w:t>The Water Markets Intermediaries Code may prescribe a pecuniary penalty not exceeding 600 penalty units for a contravention of a civil penalty provision of the code.</w:t>
      </w:r>
    </w:p>
    <w:p w14:paraId="3D588379" w14:textId="77777777" w:rsidR="00CC0477" w:rsidRPr="000E0976" w:rsidRDefault="00CC0477" w:rsidP="000255C6">
      <w:pPr>
        <w:pStyle w:val="ActHead5"/>
        <w:rPr>
          <w:i/>
        </w:rPr>
      </w:pPr>
      <w:bookmarkStart w:id="106" w:name="_Toc152923566"/>
      <w:r w:rsidRPr="000255C6">
        <w:rPr>
          <w:rStyle w:val="CharSectno"/>
        </w:rPr>
        <w:t>100K</w:t>
      </w:r>
      <w:r w:rsidRPr="000E0976">
        <w:t xml:space="preserve">  Water Markets Intermediaries Code may provide for civil penalties</w:t>
      </w:r>
      <w:bookmarkEnd w:id="106"/>
    </w:p>
    <w:p w14:paraId="07B89293" w14:textId="77777777" w:rsidR="00CC0477" w:rsidRPr="000E0976" w:rsidRDefault="00CC0477" w:rsidP="000255C6">
      <w:pPr>
        <w:pStyle w:val="subsection"/>
      </w:pPr>
      <w:r w:rsidRPr="000E0976">
        <w:tab/>
      </w:r>
      <w:r w:rsidRPr="000E0976">
        <w:tab/>
        <w:t>The Water Markets Intermediaries Code may provide that a specified provision, or specified provisions, of the code are civil penalty provisions.</w:t>
      </w:r>
    </w:p>
    <w:p w14:paraId="4EDBCE2B" w14:textId="77777777" w:rsidR="00CC0477" w:rsidRPr="000E0976" w:rsidRDefault="00CC0477" w:rsidP="000255C6">
      <w:pPr>
        <w:pStyle w:val="ActHead5"/>
      </w:pPr>
      <w:bookmarkStart w:id="107" w:name="_Toc152923567"/>
      <w:r w:rsidRPr="000255C6">
        <w:rPr>
          <w:rStyle w:val="CharSectno"/>
        </w:rPr>
        <w:t>100L</w:t>
      </w:r>
      <w:r w:rsidRPr="000E0976">
        <w:t xml:space="preserve">  Functions and powers of </w:t>
      </w:r>
      <w:proofErr w:type="spellStart"/>
      <w:r w:rsidRPr="000E0976">
        <w:t>ACCC</w:t>
      </w:r>
      <w:proofErr w:type="spellEnd"/>
      <w:r w:rsidRPr="000E0976">
        <w:t xml:space="preserve"> under Water Markets Intermediaries Code</w:t>
      </w:r>
      <w:bookmarkEnd w:id="107"/>
    </w:p>
    <w:p w14:paraId="61812D5F" w14:textId="77777777" w:rsidR="00CC0477" w:rsidRPr="000E0976" w:rsidRDefault="00CC0477" w:rsidP="000255C6">
      <w:pPr>
        <w:pStyle w:val="subsection"/>
      </w:pPr>
      <w:r w:rsidRPr="000E0976">
        <w:tab/>
      </w:r>
      <w:r w:rsidRPr="000E0976">
        <w:tab/>
        <w:t xml:space="preserve">To avoid doubt, the functions and powers of the </w:t>
      </w:r>
      <w:proofErr w:type="spellStart"/>
      <w:r w:rsidRPr="000E0976">
        <w:t>ACCC</w:t>
      </w:r>
      <w:proofErr w:type="spellEnd"/>
      <w:r w:rsidRPr="000E0976">
        <w:t xml:space="preserve"> under this Act include any function or power conferred on the </w:t>
      </w:r>
      <w:proofErr w:type="spellStart"/>
      <w:r w:rsidRPr="000E0976">
        <w:t>ACCC</w:t>
      </w:r>
      <w:proofErr w:type="spellEnd"/>
      <w:r w:rsidRPr="000E0976">
        <w:t xml:space="preserve"> by the Water Markets Intermediaries Code.</w:t>
      </w:r>
    </w:p>
    <w:p w14:paraId="33B688FA" w14:textId="77777777" w:rsidR="00CC0477" w:rsidRPr="000E0976" w:rsidRDefault="005C2419" w:rsidP="000255C6">
      <w:pPr>
        <w:pStyle w:val="ActHead3"/>
      </w:pPr>
      <w:bookmarkStart w:id="108" w:name="_Toc152923568"/>
      <w:r w:rsidRPr="000255C6">
        <w:rPr>
          <w:rStyle w:val="CharDivNo"/>
        </w:rPr>
        <w:t>Division 4</w:t>
      </w:r>
      <w:r w:rsidR="00CC0477" w:rsidRPr="000E0976">
        <w:t>—</w:t>
      </w:r>
      <w:r w:rsidR="00CC0477" w:rsidRPr="000255C6">
        <w:rPr>
          <w:rStyle w:val="CharDivText"/>
        </w:rPr>
        <w:t>Contravention of Water Markets Intermediaries Code</w:t>
      </w:r>
      <w:bookmarkEnd w:id="108"/>
    </w:p>
    <w:p w14:paraId="7CB1B522" w14:textId="77777777" w:rsidR="00CC0477" w:rsidRPr="000E0976" w:rsidRDefault="00CC0477" w:rsidP="000255C6">
      <w:pPr>
        <w:pStyle w:val="ActHead5"/>
        <w:rPr>
          <w:i/>
        </w:rPr>
      </w:pPr>
      <w:bookmarkStart w:id="109" w:name="_Toc152923569"/>
      <w:r w:rsidRPr="000255C6">
        <w:rPr>
          <w:rStyle w:val="CharSectno"/>
        </w:rPr>
        <w:t>100M</w:t>
      </w:r>
      <w:r w:rsidRPr="000E0976">
        <w:t xml:space="preserve">  Contravention of Water Markets Intermediaries Code</w:t>
      </w:r>
      <w:bookmarkEnd w:id="109"/>
    </w:p>
    <w:p w14:paraId="487EE325" w14:textId="77777777" w:rsidR="00CC0477" w:rsidRPr="000E0976" w:rsidRDefault="00CC0477" w:rsidP="000255C6">
      <w:pPr>
        <w:pStyle w:val="subsection"/>
      </w:pPr>
      <w:r w:rsidRPr="000E0976">
        <w:tab/>
      </w:r>
      <w:r w:rsidRPr="000E0976">
        <w:tab/>
        <w:t>An eligible water markets intermediary must not contravene the Water Markets Intermediaries Code.</w:t>
      </w:r>
    </w:p>
    <w:p w14:paraId="46DCDDC7" w14:textId="77777777" w:rsidR="00CC0477" w:rsidRPr="000E0976" w:rsidRDefault="00CC0477" w:rsidP="000255C6">
      <w:pPr>
        <w:pStyle w:val="ActHead5"/>
      </w:pPr>
      <w:bookmarkStart w:id="110" w:name="_Toc152923570"/>
      <w:r w:rsidRPr="000255C6">
        <w:rPr>
          <w:rStyle w:val="CharSectno"/>
        </w:rPr>
        <w:t>100N</w:t>
      </w:r>
      <w:r w:rsidRPr="000E0976">
        <w:t xml:space="preserve">  Ancillary contravention of Water Markets Intermediaries Code</w:t>
      </w:r>
      <w:r w:rsidRPr="000E0976">
        <w:rPr>
          <w:i/>
        </w:rPr>
        <w:t>—</w:t>
      </w:r>
      <w:r w:rsidRPr="000E0976">
        <w:t xml:space="preserve">operation in addition to </w:t>
      </w:r>
      <w:r w:rsidR="003327BE" w:rsidRPr="000E0976">
        <w:t>section 1</w:t>
      </w:r>
      <w:r w:rsidRPr="000E0976">
        <w:t>54A</w:t>
      </w:r>
      <w:bookmarkEnd w:id="110"/>
    </w:p>
    <w:p w14:paraId="2235053E" w14:textId="77777777" w:rsidR="00CC0477" w:rsidRPr="000E0976" w:rsidRDefault="00CC0477" w:rsidP="000255C6">
      <w:pPr>
        <w:pStyle w:val="subsection"/>
      </w:pPr>
      <w:r w:rsidRPr="000E0976">
        <w:tab/>
        <w:t>(1)</w:t>
      </w:r>
      <w:r w:rsidRPr="000E0976">
        <w:tab/>
        <w:t xml:space="preserve">In addition to the operation of </w:t>
      </w:r>
      <w:r w:rsidR="003327BE" w:rsidRPr="000E0976">
        <w:t>section 1</w:t>
      </w:r>
      <w:r w:rsidRPr="000E0976">
        <w:t>54A in relation to a contravention of a provision of the Water Markets Intermediaries Code that is a civil penalty provision:</w:t>
      </w:r>
    </w:p>
    <w:p w14:paraId="6716EF37" w14:textId="77777777" w:rsidR="00CC0477" w:rsidRPr="000E0976" w:rsidRDefault="00CC0477" w:rsidP="000255C6">
      <w:pPr>
        <w:pStyle w:val="paragraph"/>
      </w:pPr>
      <w:r w:rsidRPr="000E0976">
        <w:tab/>
        <w:t>(a)</w:t>
      </w:r>
      <w:r w:rsidRPr="000E0976">
        <w:tab/>
        <w:t>an eligible water markets intermediary must not attempt to contravene a provision of the Water Markets Intermediaries Code that is not a civil penalty provision; and</w:t>
      </w:r>
    </w:p>
    <w:p w14:paraId="75E40D0F" w14:textId="77777777" w:rsidR="00CC0477" w:rsidRPr="000E0976" w:rsidRDefault="00CC0477" w:rsidP="000255C6">
      <w:pPr>
        <w:pStyle w:val="paragraph"/>
      </w:pPr>
      <w:r w:rsidRPr="000E0976">
        <w:tab/>
        <w:t>(b)</w:t>
      </w:r>
      <w:r w:rsidRPr="000E0976">
        <w:tab/>
        <w:t>a person must not do any of the following in relation to a provision of the Water Markets Intermediaries Code that is not a civil penalty provision;</w:t>
      </w:r>
    </w:p>
    <w:p w14:paraId="48D5F0DC"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aid, abet, counsel or procure a contravention of the provision;</w:t>
      </w:r>
    </w:p>
    <w:p w14:paraId="5285FDDD" w14:textId="77777777" w:rsidR="00CC0477" w:rsidRPr="000E0976" w:rsidRDefault="00CC0477" w:rsidP="000255C6">
      <w:pPr>
        <w:pStyle w:val="paragraphsub"/>
      </w:pPr>
      <w:r w:rsidRPr="000E0976">
        <w:tab/>
        <w:t>(ii)</w:t>
      </w:r>
      <w:r w:rsidRPr="000E0976">
        <w:tab/>
        <w:t>induce (by threats, promises or otherwise) a contravention of the provision;</w:t>
      </w:r>
    </w:p>
    <w:p w14:paraId="7968EE3C" w14:textId="77777777" w:rsidR="00CC0477" w:rsidRPr="000E0976" w:rsidRDefault="00CC0477" w:rsidP="000255C6">
      <w:pPr>
        <w:pStyle w:val="paragraphsub"/>
      </w:pPr>
      <w:r w:rsidRPr="000E0976">
        <w:tab/>
        <w:t>(iii)</w:t>
      </w:r>
      <w:r w:rsidRPr="000E0976">
        <w:tab/>
        <w:t>be in any way, directly or indirectly, knowingly concerned in, or party to, a contravention of the provision;</w:t>
      </w:r>
    </w:p>
    <w:p w14:paraId="498863AA" w14:textId="77777777" w:rsidR="00CC0477" w:rsidRPr="000E0976" w:rsidRDefault="00CC0477" w:rsidP="000255C6">
      <w:pPr>
        <w:pStyle w:val="paragraphsub"/>
      </w:pPr>
      <w:r w:rsidRPr="000E0976">
        <w:tab/>
        <w:t>(iv)</w:t>
      </w:r>
      <w:r w:rsidRPr="000E0976">
        <w:tab/>
        <w:t>conspire with others to effect a contravention of the provision.</w:t>
      </w:r>
    </w:p>
    <w:p w14:paraId="106451F1" w14:textId="77777777" w:rsidR="00CC0477" w:rsidRPr="000E0976" w:rsidRDefault="00CC0477" w:rsidP="000255C6">
      <w:pPr>
        <w:pStyle w:val="notetext"/>
      </w:pPr>
      <w:r w:rsidRPr="000E0976">
        <w:t>Note:</w:t>
      </w:r>
      <w:r w:rsidRPr="000E0976">
        <w:tab/>
      </w:r>
      <w:r w:rsidR="005C2419" w:rsidRPr="000E0976">
        <w:t>Section 1</w:t>
      </w:r>
      <w:r w:rsidRPr="000E0976">
        <w:t>54A provides for ancillary contraventions of civil penalty provisions.</w:t>
      </w:r>
    </w:p>
    <w:p w14:paraId="73A85494" w14:textId="77777777" w:rsidR="00CC0477" w:rsidRPr="000E0976" w:rsidRDefault="00CC0477" w:rsidP="000255C6">
      <w:pPr>
        <w:pStyle w:val="subsection"/>
      </w:pPr>
      <w:r w:rsidRPr="000E0976">
        <w:tab/>
        <w:t>(2)</w:t>
      </w:r>
      <w:r w:rsidRPr="000E0976">
        <w:tab/>
        <w:t xml:space="preserve">A person who contravenes </w:t>
      </w:r>
      <w:r w:rsidR="003327BE" w:rsidRPr="000E0976">
        <w:t>subsection (</w:t>
      </w:r>
      <w:r w:rsidRPr="000E0976">
        <w:t>1) in relation to a provision of the Water Markets Intermediaries Code is taken to have contravened the provision.</w:t>
      </w:r>
    </w:p>
    <w:p w14:paraId="1BC19D4A" w14:textId="77777777" w:rsidR="00CC0477" w:rsidRPr="000E0976" w:rsidRDefault="003327BE" w:rsidP="000255C6">
      <w:pPr>
        <w:pStyle w:val="ActHead3"/>
      </w:pPr>
      <w:bookmarkStart w:id="111" w:name="_Toc152923571"/>
      <w:r w:rsidRPr="000255C6">
        <w:rPr>
          <w:rStyle w:val="CharDivNo"/>
        </w:rPr>
        <w:t>Division 5</w:t>
      </w:r>
      <w:r w:rsidR="00CC0477" w:rsidRPr="000E0976">
        <w:t>—</w:t>
      </w:r>
      <w:r w:rsidR="00CC0477" w:rsidRPr="000255C6">
        <w:rPr>
          <w:rStyle w:val="CharDivText"/>
        </w:rPr>
        <w:t>Statutory trust accounting framework for eligible water markets intermediaries</w:t>
      </w:r>
      <w:bookmarkEnd w:id="111"/>
    </w:p>
    <w:p w14:paraId="6DBBEC88" w14:textId="77777777" w:rsidR="00CC0477" w:rsidRPr="000E0976" w:rsidRDefault="00A85282" w:rsidP="000255C6">
      <w:pPr>
        <w:pStyle w:val="ActHead5"/>
      </w:pPr>
      <w:bookmarkStart w:id="112" w:name="_Toc152923572"/>
      <w:r w:rsidRPr="000255C6">
        <w:rPr>
          <w:rStyle w:val="CharSectno"/>
        </w:rPr>
        <w:t>100</w:t>
      </w:r>
      <w:r w:rsidR="009D3CFA" w:rsidRPr="000255C6">
        <w:rPr>
          <w:rStyle w:val="CharSectno"/>
        </w:rPr>
        <w:t>P</w:t>
      </w:r>
      <w:r w:rsidR="00CC0477" w:rsidRPr="000E0976">
        <w:t xml:space="preserve">  Application of this Division</w:t>
      </w:r>
      <w:bookmarkEnd w:id="112"/>
    </w:p>
    <w:p w14:paraId="5D6E16A4" w14:textId="77777777" w:rsidR="00CC0477" w:rsidRPr="000E0976" w:rsidRDefault="00CC0477" w:rsidP="000255C6">
      <w:pPr>
        <w:pStyle w:val="subsection"/>
      </w:pPr>
      <w:r w:rsidRPr="000E0976">
        <w:tab/>
      </w:r>
      <w:r w:rsidRPr="000E0976">
        <w:tab/>
        <w:t>This Division applies to an eligible water markets intermediary that receives money on behalf of another person in the course of providing water markets intermediary services.</w:t>
      </w:r>
    </w:p>
    <w:p w14:paraId="63676785" w14:textId="77777777" w:rsidR="00CC0477" w:rsidRPr="000E0976" w:rsidRDefault="00A85282" w:rsidP="000255C6">
      <w:pPr>
        <w:pStyle w:val="ActHead5"/>
      </w:pPr>
      <w:bookmarkStart w:id="113" w:name="_Toc152923573"/>
      <w:r w:rsidRPr="000255C6">
        <w:rPr>
          <w:rStyle w:val="CharSectno"/>
        </w:rPr>
        <w:t>100</w:t>
      </w:r>
      <w:r w:rsidR="009D3CFA" w:rsidRPr="000255C6">
        <w:rPr>
          <w:rStyle w:val="CharSectno"/>
        </w:rPr>
        <w:t>Q</w:t>
      </w:r>
      <w:r w:rsidR="00CC0477" w:rsidRPr="000E0976">
        <w:t xml:space="preserve">  Exception to the application of this Division: State or Territory laws</w:t>
      </w:r>
      <w:bookmarkEnd w:id="113"/>
    </w:p>
    <w:p w14:paraId="10FB4045" w14:textId="77777777" w:rsidR="00CC0477" w:rsidRPr="000E0976" w:rsidRDefault="00CC0477" w:rsidP="000255C6">
      <w:pPr>
        <w:pStyle w:val="subsection"/>
      </w:pPr>
      <w:r w:rsidRPr="000E0976">
        <w:tab/>
        <w:t>(1)</w:t>
      </w:r>
      <w:r w:rsidRPr="000E0976">
        <w:tab/>
        <w:t xml:space="preserve">Despite </w:t>
      </w:r>
      <w:r w:rsidR="003327BE" w:rsidRPr="000E0976">
        <w:t>section 1</w:t>
      </w:r>
      <w:r w:rsidR="00A85282" w:rsidRPr="000E0976">
        <w:t>00</w:t>
      </w:r>
      <w:r w:rsidR="009D3CFA" w:rsidRPr="000E0976">
        <w:t>P</w:t>
      </w:r>
      <w:r w:rsidRPr="000E0976">
        <w:t>, this Division, or a specified provision of this Division, does not apply to an eligible water markets intermediary in relation to a period when:</w:t>
      </w:r>
    </w:p>
    <w:p w14:paraId="11DD6093" w14:textId="77777777" w:rsidR="00CC0477" w:rsidRPr="000E0976" w:rsidRDefault="00CC0477" w:rsidP="000255C6">
      <w:pPr>
        <w:pStyle w:val="paragraph"/>
      </w:pPr>
      <w:r w:rsidRPr="000E0976">
        <w:tab/>
        <w:t>(a)</w:t>
      </w:r>
      <w:r w:rsidRPr="000E0976">
        <w:tab/>
        <w:t>the eligible water market intermediary maintains a trust account in accordance with a law of a State or Territory that makes provision for a statutory trust accounting scheme; and</w:t>
      </w:r>
    </w:p>
    <w:p w14:paraId="74CEA225" w14:textId="77777777" w:rsidR="00CC0477" w:rsidRPr="000E0976" w:rsidRDefault="00CC0477" w:rsidP="000255C6">
      <w:pPr>
        <w:pStyle w:val="paragraph"/>
      </w:pPr>
      <w:r w:rsidRPr="000E0976">
        <w:tab/>
        <w:t>(b)</w:t>
      </w:r>
      <w:r w:rsidRPr="000E0976">
        <w:tab/>
        <w:t>the law of the State or Territory is prescribed by the regulations for the purposes of this paragraph; and</w:t>
      </w:r>
    </w:p>
    <w:p w14:paraId="362F4EDE" w14:textId="77777777" w:rsidR="00CC0477" w:rsidRPr="000E0976" w:rsidRDefault="00CC0477" w:rsidP="000255C6">
      <w:pPr>
        <w:pStyle w:val="paragraph"/>
      </w:pPr>
      <w:r w:rsidRPr="000E0976">
        <w:tab/>
        <w:t>(c)</w:t>
      </w:r>
      <w:r w:rsidRPr="000E0976">
        <w:tab/>
        <w:t>regulations for the purposes of this paragraph specify that this Division, or the specified provision of this Division, does not apply to an eligible water market intermediary, or an eligible water market intermediary included in a specified class, during a period when the eligible water market intermediary maintains a trust account in accordance with the law of the State or Territory.</w:t>
      </w:r>
    </w:p>
    <w:p w14:paraId="4FF16401" w14:textId="77777777" w:rsidR="00CC0477" w:rsidRPr="000E0976" w:rsidRDefault="00CC0477" w:rsidP="000255C6">
      <w:pPr>
        <w:pStyle w:val="subsection"/>
      </w:pPr>
      <w:r w:rsidRPr="000E0976">
        <w:tab/>
        <w:t>(2)</w:t>
      </w:r>
      <w:r w:rsidRPr="000E0976">
        <w:tab/>
        <w:t xml:space="preserve">Before a law of a State or Territory is prescribed for the purposes of </w:t>
      </w:r>
      <w:r w:rsidR="00CD4275" w:rsidRPr="000E0976">
        <w:t>paragraph (</w:t>
      </w:r>
      <w:r w:rsidRPr="000E0976">
        <w:t>1)(b), the Minister must be satisfied that the statutory trust accounting scheme for which the law makes provision is equivalent in substance to the statutory trust accounting framework established under this Division.</w:t>
      </w:r>
    </w:p>
    <w:p w14:paraId="7A964D88" w14:textId="77777777" w:rsidR="00CC0477" w:rsidRPr="000E0976" w:rsidRDefault="00CC0477" w:rsidP="000255C6">
      <w:pPr>
        <w:pStyle w:val="subsection"/>
      </w:pPr>
      <w:r w:rsidRPr="000E0976">
        <w:tab/>
        <w:t>(3)</w:t>
      </w:r>
      <w:r w:rsidRPr="000E0976">
        <w:tab/>
        <w:t>For the purposes of considering whether a statutory trust accounting scheme of a law of a State or Territory is equivalent in substance to the statutory trust accounting framework established under this Division, the Minister must have regard to the matters prescribed by the regulations for the purposes of this subsection.</w:t>
      </w:r>
    </w:p>
    <w:p w14:paraId="73294C12" w14:textId="77777777" w:rsidR="00CC0477" w:rsidRPr="000E0976" w:rsidRDefault="00CC0477" w:rsidP="000255C6">
      <w:pPr>
        <w:pStyle w:val="subsection"/>
      </w:pPr>
      <w:r w:rsidRPr="000E0976">
        <w:tab/>
        <w:t>(</w:t>
      </w:r>
      <w:r w:rsidR="004D4D37" w:rsidRPr="000E0976">
        <w:t>4</w:t>
      </w:r>
      <w:r w:rsidRPr="000E0976">
        <w:t>)</w:t>
      </w:r>
      <w:r w:rsidRPr="000E0976">
        <w:tab/>
        <w:t xml:space="preserve">Without limiting </w:t>
      </w:r>
      <w:r w:rsidR="003327BE" w:rsidRPr="000E0976">
        <w:t>subsection (</w:t>
      </w:r>
      <w:r w:rsidRPr="000E0976">
        <w:t>3), regulations for the purposes of that subsection may prescribe matters for and in relation to the following in relation to a statutory trust accounting scheme of a law of a State or Territory:</w:t>
      </w:r>
    </w:p>
    <w:p w14:paraId="12583D83" w14:textId="77777777" w:rsidR="00CC0477" w:rsidRPr="000E0976" w:rsidRDefault="00CC0477" w:rsidP="000255C6">
      <w:pPr>
        <w:pStyle w:val="paragraph"/>
      </w:pPr>
      <w:r w:rsidRPr="000E0976">
        <w:tab/>
        <w:t>(a)</w:t>
      </w:r>
      <w:r w:rsidRPr="000E0976">
        <w:tab/>
        <w:t>audit requirements;</w:t>
      </w:r>
    </w:p>
    <w:p w14:paraId="5E3C7E83" w14:textId="77777777" w:rsidR="00CC0477" w:rsidRPr="000E0976" w:rsidRDefault="00CC0477" w:rsidP="000255C6">
      <w:pPr>
        <w:pStyle w:val="paragraph"/>
      </w:pPr>
      <w:r w:rsidRPr="000E0976">
        <w:tab/>
        <w:t>(b)</w:t>
      </w:r>
      <w:r w:rsidRPr="000E0976">
        <w:tab/>
        <w:t>external examination requirements;</w:t>
      </w:r>
    </w:p>
    <w:p w14:paraId="51CE6312" w14:textId="77777777" w:rsidR="00CC0477" w:rsidRPr="000E0976" w:rsidRDefault="00CC0477" w:rsidP="000255C6">
      <w:pPr>
        <w:pStyle w:val="paragraph"/>
      </w:pPr>
      <w:r w:rsidRPr="000E0976">
        <w:tab/>
        <w:t>(c)</w:t>
      </w:r>
      <w:r w:rsidRPr="000E0976">
        <w:tab/>
        <w:t>requirements in relation to accounting records and practices;</w:t>
      </w:r>
    </w:p>
    <w:p w14:paraId="75BB9090" w14:textId="77777777" w:rsidR="00CC0477" w:rsidRPr="000E0976" w:rsidRDefault="00CC0477" w:rsidP="000255C6">
      <w:pPr>
        <w:pStyle w:val="paragraph"/>
      </w:pPr>
      <w:r w:rsidRPr="000E0976">
        <w:tab/>
        <w:t>(d)</w:t>
      </w:r>
      <w:r w:rsidRPr="000E0976">
        <w:tab/>
        <w:t>obligations in relation to the deposit and receipt of trust funds;</w:t>
      </w:r>
    </w:p>
    <w:p w14:paraId="37A5DB26" w14:textId="77777777" w:rsidR="00CC0477" w:rsidRPr="000E0976" w:rsidRDefault="00CC0477" w:rsidP="000255C6">
      <w:pPr>
        <w:pStyle w:val="paragraph"/>
      </w:pPr>
      <w:r w:rsidRPr="000E0976">
        <w:tab/>
        <w:t>(e)</w:t>
      </w:r>
      <w:r w:rsidRPr="000E0976">
        <w:tab/>
        <w:t>the capacity for the scheme to deal with the trade or transfer of eligible tradeable water rights including, but not limited to, a trade or transfer that is not part of the transfer of land;</w:t>
      </w:r>
    </w:p>
    <w:p w14:paraId="70D51DF0" w14:textId="77777777" w:rsidR="00CC0477" w:rsidRPr="000E0976" w:rsidRDefault="00CC0477" w:rsidP="000255C6">
      <w:pPr>
        <w:pStyle w:val="paragraph"/>
      </w:pPr>
      <w:r w:rsidRPr="000E0976">
        <w:tab/>
        <w:t>(f)</w:t>
      </w:r>
      <w:r w:rsidRPr="000E0976">
        <w:tab/>
        <w:t>the adequacy of the protection of trust monies;</w:t>
      </w:r>
    </w:p>
    <w:p w14:paraId="3AEA77EC" w14:textId="77777777" w:rsidR="00CC0477" w:rsidRPr="000E0976" w:rsidRDefault="00CC0477" w:rsidP="000255C6">
      <w:pPr>
        <w:pStyle w:val="paragraph"/>
      </w:pPr>
      <w:r w:rsidRPr="000E0976">
        <w:tab/>
        <w:t>(g)</w:t>
      </w:r>
      <w:r w:rsidRPr="000E0976">
        <w:tab/>
        <w:t>any other matter that the Minister considers relevant.</w:t>
      </w:r>
    </w:p>
    <w:p w14:paraId="50077CC3" w14:textId="77777777" w:rsidR="00CC0477" w:rsidRPr="000E0976" w:rsidRDefault="00752E66" w:rsidP="000255C6">
      <w:pPr>
        <w:pStyle w:val="ActHead5"/>
      </w:pPr>
      <w:bookmarkStart w:id="114" w:name="_Toc152923574"/>
      <w:r w:rsidRPr="000255C6">
        <w:rPr>
          <w:rStyle w:val="CharSectno"/>
        </w:rPr>
        <w:t>100R</w:t>
      </w:r>
      <w:r w:rsidR="00CC0477" w:rsidRPr="000E0976">
        <w:rPr>
          <w:lang w:eastAsia="en-US"/>
        </w:rPr>
        <w:t xml:space="preserve">  </w:t>
      </w:r>
      <w:r w:rsidR="00CC0477" w:rsidRPr="000E0976">
        <w:t>Obligation for eligible water markets intermediaries to maintain trust account</w:t>
      </w:r>
      <w:bookmarkEnd w:id="114"/>
    </w:p>
    <w:p w14:paraId="4A4A317C" w14:textId="77777777" w:rsidR="00CC0477" w:rsidRPr="000E0976" w:rsidRDefault="00CC0477" w:rsidP="000255C6">
      <w:pPr>
        <w:pStyle w:val="SubsectionHead"/>
      </w:pPr>
      <w:r w:rsidRPr="000E0976">
        <w:t>Requirement to maintain trust account</w:t>
      </w:r>
    </w:p>
    <w:p w14:paraId="1B594A6D" w14:textId="77777777" w:rsidR="00CC0477" w:rsidRPr="000E0976" w:rsidRDefault="00CC0477" w:rsidP="000255C6">
      <w:pPr>
        <w:pStyle w:val="subsection"/>
      </w:pPr>
      <w:r w:rsidRPr="000E0976">
        <w:tab/>
        <w:t>(1)</w:t>
      </w:r>
      <w:r w:rsidRPr="000E0976">
        <w:tab/>
        <w:t xml:space="preserve">An eligible water markets intermediary to which this Division applies must maintain one or more trust accounts (a </w:t>
      </w:r>
      <w:r w:rsidRPr="000E0976">
        <w:rPr>
          <w:b/>
          <w:i/>
        </w:rPr>
        <w:t>trust account</w:t>
      </w:r>
      <w:r w:rsidRPr="000E0976">
        <w:t>) in accordance with this section.</w:t>
      </w:r>
    </w:p>
    <w:p w14:paraId="4B88EC0C" w14:textId="77777777" w:rsidR="00CC0477" w:rsidRPr="000E0976" w:rsidRDefault="00CC0477" w:rsidP="000255C6">
      <w:pPr>
        <w:pStyle w:val="subsection"/>
      </w:pPr>
      <w:r w:rsidRPr="000E0976">
        <w:tab/>
        <w:t>(2)</w:t>
      </w:r>
      <w:r w:rsidRPr="000E0976">
        <w:tab/>
        <w:t xml:space="preserve">A trust account must be maintained with an Australian ADI (within the meaning of section 9 of the </w:t>
      </w:r>
      <w:r w:rsidRPr="000E0976">
        <w:rPr>
          <w:i/>
        </w:rPr>
        <w:t>Corporations Act 2001</w:t>
      </w:r>
      <w:r w:rsidRPr="000E0976">
        <w:t>).</w:t>
      </w:r>
    </w:p>
    <w:p w14:paraId="5ED467E4" w14:textId="77777777" w:rsidR="00CC0477" w:rsidRPr="000E0976" w:rsidRDefault="00CC0477" w:rsidP="000255C6">
      <w:pPr>
        <w:pStyle w:val="subsection"/>
      </w:pPr>
      <w:r w:rsidRPr="000E0976">
        <w:tab/>
        <w:t>(3)</w:t>
      </w:r>
      <w:r w:rsidRPr="000E0976">
        <w:tab/>
        <w:t>A trust account must be designated in the manner specified in the Water Markets Intermediaries Code including, but not limited to, in relation to the following matters:</w:t>
      </w:r>
    </w:p>
    <w:p w14:paraId="15A28660" w14:textId="77777777" w:rsidR="00CC0477" w:rsidRPr="000E0976" w:rsidRDefault="00CC0477" w:rsidP="000255C6">
      <w:pPr>
        <w:pStyle w:val="paragraph"/>
      </w:pPr>
      <w:r w:rsidRPr="000E0976">
        <w:tab/>
        <w:t>(a)</w:t>
      </w:r>
      <w:r w:rsidRPr="000E0976">
        <w:tab/>
        <w:t>naming of the trust account;</w:t>
      </w:r>
    </w:p>
    <w:p w14:paraId="1709BD9C" w14:textId="77777777" w:rsidR="00CC0477" w:rsidRPr="000E0976" w:rsidRDefault="00CC0477" w:rsidP="000255C6">
      <w:pPr>
        <w:pStyle w:val="paragraph"/>
      </w:pPr>
      <w:r w:rsidRPr="000E0976">
        <w:tab/>
        <w:t>(b)</w:t>
      </w:r>
      <w:r w:rsidRPr="000E0976">
        <w:tab/>
        <w:t>the inclusion of the words “trust account” in the name;</w:t>
      </w:r>
    </w:p>
    <w:p w14:paraId="6BBBCE01" w14:textId="77777777" w:rsidR="00CC0477" w:rsidRPr="000E0976" w:rsidRDefault="00CC0477" w:rsidP="000255C6">
      <w:pPr>
        <w:pStyle w:val="paragraph"/>
      </w:pPr>
      <w:r w:rsidRPr="000E0976">
        <w:tab/>
        <w:t>(c)</w:t>
      </w:r>
      <w:r w:rsidRPr="000E0976">
        <w:tab/>
        <w:t>the inclusion of the name of the trustee in the name;</w:t>
      </w:r>
    </w:p>
    <w:p w14:paraId="1EDAEF61" w14:textId="77777777" w:rsidR="00CC0477" w:rsidRPr="000E0976" w:rsidRDefault="00CC0477" w:rsidP="000255C6">
      <w:pPr>
        <w:pStyle w:val="paragraph"/>
      </w:pPr>
      <w:r w:rsidRPr="000E0976">
        <w:tab/>
        <w:t>(d)</w:t>
      </w:r>
      <w:r w:rsidRPr="000E0976">
        <w:tab/>
        <w:t>specific naming requirements if the trust account is held by an entity of a particular kind.</w:t>
      </w:r>
    </w:p>
    <w:p w14:paraId="501E2F2F" w14:textId="77777777" w:rsidR="00CC0477" w:rsidRPr="000E0976" w:rsidRDefault="00CC0477" w:rsidP="000255C6">
      <w:pPr>
        <w:pStyle w:val="subsection"/>
        <w:rPr>
          <w:szCs w:val="22"/>
        </w:rPr>
      </w:pPr>
      <w:r w:rsidRPr="000E0976">
        <w:rPr>
          <w:szCs w:val="22"/>
        </w:rPr>
        <w:tab/>
        <w:t>(4)</w:t>
      </w:r>
      <w:r w:rsidRPr="000E0976">
        <w:rPr>
          <w:szCs w:val="22"/>
        </w:rPr>
        <w:tab/>
        <w:t xml:space="preserve">A person is liable to a civil penalty if the person contravenes </w:t>
      </w:r>
      <w:r w:rsidR="003327BE" w:rsidRPr="000E0976">
        <w:rPr>
          <w:szCs w:val="22"/>
        </w:rPr>
        <w:t>subsection (</w:t>
      </w:r>
      <w:r w:rsidRPr="000E0976">
        <w:rPr>
          <w:szCs w:val="22"/>
        </w:rPr>
        <w:t>1), (2) or (3).</w:t>
      </w:r>
    </w:p>
    <w:p w14:paraId="3104FAD6" w14:textId="77777777" w:rsidR="00CC0477" w:rsidRPr="000E0976" w:rsidRDefault="00CC0477" w:rsidP="000255C6">
      <w:pPr>
        <w:pStyle w:val="Penalty"/>
        <w:rPr>
          <w:szCs w:val="22"/>
        </w:rPr>
      </w:pPr>
      <w:r w:rsidRPr="000E0976">
        <w:t>Civil penalty:</w:t>
      </w:r>
      <w:r w:rsidRPr="000E0976">
        <w:tab/>
        <w:t xml:space="preserve">600 </w:t>
      </w:r>
      <w:r w:rsidRPr="000E0976">
        <w:rPr>
          <w:szCs w:val="22"/>
        </w:rPr>
        <w:t>penalty units.</w:t>
      </w:r>
    </w:p>
    <w:p w14:paraId="2717B8A3" w14:textId="77777777" w:rsidR="00CC0477" w:rsidRPr="000E0976" w:rsidRDefault="00752E66" w:rsidP="000255C6">
      <w:pPr>
        <w:pStyle w:val="ActHead5"/>
      </w:pPr>
      <w:bookmarkStart w:id="115" w:name="_Toc152923575"/>
      <w:r w:rsidRPr="000255C6">
        <w:rPr>
          <w:rStyle w:val="CharSectno"/>
        </w:rPr>
        <w:t>100S</w:t>
      </w:r>
      <w:r w:rsidR="00CC0477" w:rsidRPr="000E0976">
        <w:t xml:space="preserve">  Obligation to notify the </w:t>
      </w:r>
      <w:proofErr w:type="spellStart"/>
      <w:r w:rsidR="00CC0477" w:rsidRPr="000E0976">
        <w:t>ACCC</w:t>
      </w:r>
      <w:proofErr w:type="spellEnd"/>
      <w:r w:rsidR="00CC0477" w:rsidRPr="000E0976">
        <w:t xml:space="preserve"> of trust account and appoint an auditor</w:t>
      </w:r>
      <w:bookmarkEnd w:id="115"/>
    </w:p>
    <w:p w14:paraId="54131756" w14:textId="77777777" w:rsidR="00CC0477" w:rsidRPr="000E0976" w:rsidRDefault="00CC0477" w:rsidP="000255C6">
      <w:pPr>
        <w:pStyle w:val="subsection"/>
      </w:pPr>
      <w:r w:rsidRPr="000E0976">
        <w:tab/>
        <w:t>(1)</w:t>
      </w:r>
      <w:r w:rsidRPr="000E0976">
        <w:tab/>
        <w:t>Within 3 months of the first day on which the obligation for an eligible water markets intermediary to maintain a trust account in accordance with this Division arises, the eligible water markets intermediary must:</w:t>
      </w:r>
    </w:p>
    <w:p w14:paraId="7B731B13" w14:textId="77777777" w:rsidR="00CC0477" w:rsidRPr="000E0976" w:rsidRDefault="00CC0477" w:rsidP="000255C6">
      <w:pPr>
        <w:pStyle w:val="paragraph"/>
      </w:pPr>
      <w:r w:rsidRPr="000E0976">
        <w:tab/>
        <w:t>(a)</w:t>
      </w:r>
      <w:r w:rsidRPr="000E0976">
        <w:tab/>
        <w:t>appoint an auditor; and</w:t>
      </w:r>
    </w:p>
    <w:p w14:paraId="09E2AA22" w14:textId="77777777" w:rsidR="00CC0477" w:rsidRPr="000E0976" w:rsidRDefault="00CC0477" w:rsidP="000255C6">
      <w:pPr>
        <w:pStyle w:val="paragraph"/>
      </w:pPr>
      <w:r w:rsidRPr="000E0976">
        <w:tab/>
        <w:t>(b)</w:t>
      </w:r>
      <w:r w:rsidRPr="000E0976">
        <w:tab/>
        <w:t xml:space="preserve">notify the </w:t>
      </w:r>
      <w:proofErr w:type="spellStart"/>
      <w:r w:rsidRPr="000E0976">
        <w:t>ACCC</w:t>
      </w:r>
      <w:proofErr w:type="spellEnd"/>
      <w:r w:rsidRPr="000E0976">
        <w:t xml:space="preserve"> that the eligible water markets intermediary is maintaining a trust account.</w:t>
      </w:r>
    </w:p>
    <w:p w14:paraId="57A58223" w14:textId="77777777" w:rsidR="00CC0477" w:rsidRPr="000E0976" w:rsidRDefault="00CC0477" w:rsidP="000255C6">
      <w:pPr>
        <w:pStyle w:val="subsection"/>
        <w:rPr>
          <w:szCs w:val="22"/>
        </w:rPr>
      </w:pPr>
      <w:r w:rsidRPr="000E0976">
        <w:rPr>
          <w:szCs w:val="22"/>
        </w:rPr>
        <w:tab/>
        <w:t>(2)</w:t>
      </w:r>
      <w:r w:rsidRPr="000E0976">
        <w:rPr>
          <w:szCs w:val="22"/>
        </w:rPr>
        <w:tab/>
        <w:t xml:space="preserve">A person is liable to a civil penalty if the person contravenes </w:t>
      </w:r>
      <w:r w:rsidR="003327BE" w:rsidRPr="000E0976">
        <w:rPr>
          <w:szCs w:val="22"/>
        </w:rPr>
        <w:t>subsection (</w:t>
      </w:r>
      <w:r w:rsidRPr="000E0976">
        <w:rPr>
          <w:szCs w:val="22"/>
        </w:rPr>
        <w:t>1).</w:t>
      </w:r>
    </w:p>
    <w:p w14:paraId="037E63DE" w14:textId="77777777" w:rsidR="00CC0477" w:rsidRPr="000E0976" w:rsidRDefault="00CC0477" w:rsidP="000255C6">
      <w:pPr>
        <w:pStyle w:val="Penalty"/>
        <w:rPr>
          <w:szCs w:val="22"/>
        </w:rPr>
      </w:pPr>
      <w:r w:rsidRPr="000E0976">
        <w:t>Civil penalty:</w:t>
      </w:r>
      <w:r w:rsidRPr="000E0976">
        <w:tab/>
        <w:t xml:space="preserve">600 </w:t>
      </w:r>
      <w:r w:rsidRPr="000E0976">
        <w:rPr>
          <w:szCs w:val="22"/>
        </w:rPr>
        <w:t>penalty units.</w:t>
      </w:r>
    </w:p>
    <w:p w14:paraId="22C9E563" w14:textId="77777777" w:rsidR="00CC0477" w:rsidRPr="000E0976" w:rsidRDefault="00752E66" w:rsidP="000255C6">
      <w:pPr>
        <w:pStyle w:val="ActHead5"/>
      </w:pPr>
      <w:bookmarkStart w:id="116" w:name="_Toc152923576"/>
      <w:r w:rsidRPr="000255C6">
        <w:rPr>
          <w:rStyle w:val="CharSectno"/>
        </w:rPr>
        <w:t>100T</w:t>
      </w:r>
      <w:r w:rsidR="00CC0477" w:rsidRPr="000E0976">
        <w:rPr>
          <w:lang w:eastAsia="en-US"/>
        </w:rPr>
        <w:t xml:space="preserve">  </w:t>
      </w:r>
      <w:r w:rsidR="00CC0477" w:rsidRPr="000E0976">
        <w:t>Obligations in relation to trust account money</w:t>
      </w:r>
      <w:bookmarkEnd w:id="116"/>
    </w:p>
    <w:p w14:paraId="3671C11C" w14:textId="77777777" w:rsidR="00CC0477" w:rsidRPr="000E0976" w:rsidRDefault="00CC0477" w:rsidP="000255C6">
      <w:pPr>
        <w:pStyle w:val="subsection"/>
      </w:pPr>
      <w:r w:rsidRPr="000E0976">
        <w:tab/>
        <w:t>(1)</w:t>
      </w:r>
      <w:r w:rsidRPr="000E0976">
        <w:tab/>
        <w:t>An eligible water markets intermediary to which this Division applies must pay to the credit of the trust account any money received on behalf of another person in relation to the water markets intermediary services provided by the eligible water markets intermediary.</w:t>
      </w:r>
    </w:p>
    <w:p w14:paraId="450A2736" w14:textId="77777777" w:rsidR="00CC0477" w:rsidRPr="000E0976" w:rsidRDefault="00CC0477" w:rsidP="000255C6">
      <w:pPr>
        <w:pStyle w:val="subsection"/>
      </w:pPr>
      <w:r w:rsidRPr="000E0976">
        <w:tab/>
        <w:t>(2)</w:t>
      </w:r>
      <w:r w:rsidRPr="000E0976">
        <w:tab/>
        <w:t xml:space="preserve">The eligible water markets intermediary must not pay to the credit of the trust account any money other than in accordance with </w:t>
      </w:r>
      <w:r w:rsidR="003327BE" w:rsidRPr="000E0976">
        <w:t>subsection (</w:t>
      </w:r>
      <w:r w:rsidRPr="000E0976">
        <w:t>1).</w:t>
      </w:r>
    </w:p>
    <w:p w14:paraId="318F2CDE" w14:textId="77777777" w:rsidR="00CC0477" w:rsidRPr="000E0976" w:rsidRDefault="00CC0477" w:rsidP="000255C6">
      <w:pPr>
        <w:pStyle w:val="subsection"/>
      </w:pPr>
      <w:r w:rsidRPr="000E0976">
        <w:tab/>
        <w:t>(3)</w:t>
      </w:r>
      <w:r w:rsidRPr="000E0976">
        <w:tab/>
        <w:t xml:space="preserve">The eligible water markets intermediary must not withdraw any money paid into the trust account, other than for the purpose of paying the money in accordance with </w:t>
      </w:r>
      <w:r w:rsidR="003327BE" w:rsidRPr="000E0976">
        <w:t>subsection (</w:t>
      </w:r>
      <w:r w:rsidRPr="000E0976">
        <w:t>4).</w:t>
      </w:r>
    </w:p>
    <w:p w14:paraId="5CB909DA" w14:textId="77777777" w:rsidR="00CC0477" w:rsidRPr="000E0976" w:rsidRDefault="00CC0477" w:rsidP="000255C6">
      <w:pPr>
        <w:pStyle w:val="subsection"/>
      </w:pPr>
      <w:r w:rsidRPr="000E0976">
        <w:tab/>
        <w:t>(4)</w:t>
      </w:r>
      <w:r w:rsidRPr="000E0976">
        <w:tab/>
        <w:t>The eligible water markets intermediary must pay any money withdrawn from the trust account to the person or persons lawfully entitled to receive that money.</w:t>
      </w:r>
    </w:p>
    <w:p w14:paraId="41BBDBCB" w14:textId="77777777" w:rsidR="00CC0477" w:rsidRPr="000E0976" w:rsidRDefault="00CC0477" w:rsidP="000255C6">
      <w:pPr>
        <w:pStyle w:val="subsection"/>
        <w:rPr>
          <w:szCs w:val="22"/>
        </w:rPr>
      </w:pPr>
      <w:r w:rsidRPr="000E0976">
        <w:rPr>
          <w:szCs w:val="22"/>
        </w:rPr>
        <w:tab/>
        <w:t>(5)</w:t>
      </w:r>
      <w:r w:rsidRPr="000E0976">
        <w:rPr>
          <w:szCs w:val="22"/>
        </w:rPr>
        <w:tab/>
        <w:t xml:space="preserve">A person is liable to a civil penalty if the person contravenes </w:t>
      </w:r>
      <w:r w:rsidR="003327BE" w:rsidRPr="000E0976">
        <w:rPr>
          <w:szCs w:val="22"/>
        </w:rPr>
        <w:t>subsection (</w:t>
      </w:r>
      <w:r w:rsidRPr="000E0976">
        <w:rPr>
          <w:szCs w:val="22"/>
        </w:rPr>
        <w:t>1), (2), (3) or (4).</w:t>
      </w:r>
    </w:p>
    <w:p w14:paraId="5EEBCE4A" w14:textId="77777777" w:rsidR="00CC0477" w:rsidRPr="000E0976" w:rsidRDefault="00CC0477" w:rsidP="000255C6">
      <w:pPr>
        <w:pStyle w:val="Penalty"/>
        <w:rPr>
          <w:szCs w:val="22"/>
        </w:rPr>
      </w:pPr>
      <w:r w:rsidRPr="000E0976">
        <w:t>Civil penalty:</w:t>
      </w:r>
      <w:r w:rsidRPr="000E0976">
        <w:tab/>
        <w:t xml:space="preserve">600 </w:t>
      </w:r>
      <w:r w:rsidRPr="000E0976">
        <w:rPr>
          <w:szCs w:val="22"/>
        </w:rPr>
        <w:t>penalty units.</w:t>
      </w:r>
    </w:p>
    <w:p w14:paraId="1755DB08" w14:textId="77777777" w:rsidR="00CC0477" w:rsidRPr="000E0976" w:rsidRDefault="00752E66" w:rsidP="000255C6">
      <w:pPr>
        <w:pStyle w:val="ActHead5"/>
      </w:pPr>
      <w:bookmarkStart w:id="117" w:name="_Toc152923577"/>
      <w:r w:rsidRPr="000255C6">
        <w:rPr>
          <w:rStyle w:val="CharSectno"/>
        </w:rPr>
        <w:t>100U</w:t>
      </w:r>
      <w:r w:rsidR="00CC0477" w:rsidRPr="000E0976">
        <w:t xml:space="preserve">  Trust account money not available to pay debts, etc.</w:t>
      </w:r>
      <w:bookmarkEnd w:id="117"/>
    </w:p>
    <w:p w14:paraId="53C075D5" w14:textId="77777777" w:rsidR="00CC0477" w:rsidRPr="000E0976" w:rsidRDefault="00CC0477" w:rsidP="000255C6">
      <w:pPr>
        <w:pStyle w:val="subsection"/>
      </w:pPr>
      <w:r w:rsidRPr="000E0976">
        <w:tab/>
      </w:r>
      <w:r w:rsidRPr="000E0976">
        <w:tab/>
        <w:t xml:space="preserve">Money paid into a trust account by an eligible water markets intermediary under </w:t>
      </w:r>
      <w:r w:rsidR="003327BE" w:rsidRPr="000E0976">
        <w:t>section 1</w:t>
      </w:r>
      <w:r w:rsidR="00752E66" w:rsidRPr="000E0976">
        <w:t>00T</w:t>
      </w:r>
      <w:r w:rsidRPr="000E0976">
        <w:t>:</w:t>
      </w:r>
    </w:p>
    <w:p w14:paraId="19754180" w14:textId="77777777" w:rsidR="00CC0477" w:rsidRPr="000E0976" w:rsidRDefault="00CC0477" w:rsidP="000255C6">
      <w:pPr>
        <w:pStyle w:val="paragraph"/>
      </w:pPr>
      <w:r w:rsidRPr="000E0976">
        <w:tab/>
        <w:t>(a)</w:t>
      </w:r>
      <w:r w:rsidRPr="000E0976">
        <w:tab/>
        <w:t>is not available for the payment of a debt of a creditor of the eligible water markets intermediary; and</w:t>
      </w:r>
    </w:p>
    <w:p w14:paraId="425E8C2A" w14:textId="77777777" w:rsidR="00CC0477" w:rsidRPr="000E0976" w:rsidRDefault="00CC0477" w:rsidP="000255C6">
      <w:pPr>
        <w:pStyle w:val="paragraph"/>
      </w:pPr>
      <w:r w:rsidRPr="000E0976">
        <w:tab/>
        <w:t>(b)</w:t>
      </w:r>
      <w:r w:rsidRPr="000E0976">
        <w:tab/>
        <w:t>is not liable to be attached or taken in execution under the order or process of a court at the instance of any such creditors.</w:t>
      </w:r>
    </w:p>
    <w:p w14:paraId="4033F7BB" w14:textId="77777777" w:rsidR="00CC0477" w:rsidRPr="000E0976" w:rsidRDefault="00752E66" w:rsidP="000255C6">
      <w:pPr>
        <w:pStyle w:val="ActHead5"/>
      </w:pPr>
      <w:bookmarkStart w:id="118" w:name="_Toc152923578"/>
      <w:r w:rsidRPr="000255C6">
        <w:rPr>
          <w:rStyle w:val="CharSectno"/>
        </w:rPr>
        <w:t>100V</w:t>
      </w:r>
      <w:r w:rsidR="00CC0477" w:rsidRPr="000E0976">
        <w:t xml:space="preserve">  Requirement to prepare trust account statements</w:t>
      </w:r>
      <w:bookmarkEnd w:id="118"/>
    </w:p>
    <w:p w14:paraId="24B39DEC" w14:textId="77777777" w:rsidR="00CC0477" w:rsidRPr="000E0976" w:rsidRDefault="00CC0477" w:rsidP="000255C6">
      <w:pPr>
        <w:pStyle w:val="subsection"/>
      </w:pPr>
      <w:r w:rsidRPr="000E0976">
        <w:tab/>
        <w:t>(1)</w:t>
      </w:r>
      <w:r w:rsidRPr="000E0976">
        <w:tab/>
        <w:t>An eligible water market intermediary to which this Division applies must, for each financial year of the eligible water market intermediary:</w:t>
      </w:r>
    </w:p>
    <w:p w14:paraId="19BE2A2C" w14:textId="77777777" w:rsidR="00CC0477" w:rsidRPr="000E0976" w:rsidRDefault="00CC0477" w:rsidP="000255C6">
      <w:pPr>
        <w:pStyle w:val="paragraph"/>
      </w:pPr>
      <w:r w:rsidRPr="000E0976">
        <w:tab/>
        <w:t>(a)</w:t>
      </w:r>
      <w:r w:rsidRPr="000E0976">
        <w:tab/>
        <w:t xml:space="preserve">prepare a written statement (the </w:t>
      </w:r>
      <w:r w:rsidRPr="000E0976">
        <w:rPr>
          <w:b/>
          <w:bCs/>
          <w:i/>
          <w:iCs/>
        </w:rPr>
        <w:t>trust account statement</w:t>
      </w:r>
      <w:r w:rsidRPr="000E0976">
        <w:t>) in relation to the trust account of the eligible water market intermediary; and</w:t>
      </w:r>
    </w:p>
    <w:p w14:paraId="2F649FBE" w14:textId="77777777" w:rsidR="00CC0477" w:rsidRPr="000E0976" w:rsidRDefault="00CC0477" w:rsidP="000255C6">
      <w:pPr>
        <w:pStyle w:val="paragraph"/>
      </w:pPr>
      <w:r w:rsidRPr="000E0976">
        <w:tab/>
        <w:t>(b)</w:t>
      </w:r>
      <w:r w:rsidRPr="000E0976">
        <w:tab/>
        <w:t xml:space="preserve">obtain an auditor’s report (the </w:t>
      </w:r>
      <w:r w:rsidRPr="000E0976">
        <w:rPr>
          <w:b/>
          <w:bCs/>
          <w:i/>
          <w:iCs/>
        </w:rPr>
        <w:t>trust account audit report</w:t>
      </w:r>
      <w:r w:rsidRPr="000E0976">
        <w:t>) prepared in accordance with this section.</w:t>
      </w:r>
    </w:p>
    <w:p w14:paraId="425119FC" w14:textId="77777777" w:rsidR="00CC0477" w:rsidRPr="000E0976" w:rsidRDefault="00CC0477" w:rsidP="000255C6">
      <w:pPr>
        <w:pStyle w:val="subsection"/>
      </w:pPr>
      <w:r w:rsidRPr="000E0976">
        <w:tab/>
        <w:t>(2)</w:t>
      </w:r>
      <w:r w:rsidRPr="000E0976">
        <w:tab/>
        <w:t>The trust account statement and the trust account audit report must:</w:t>
      </w:r>
    </w:p>
    <w:p w14:paraId="3C5EA9D8" w14:textId="77777777" w:rsidR="00CC0477" w:rsidRPr="000E0976" w:rsidRDefault="00CC0477" w:rsidP="000255C6">
      <w:pPr>
        <w:pStyle w:val="paragraph"/>
      </w:pPr>
      <w:r w:rsidRPr="000E0976">
        <w:tab/>
        <w:t>(a)</w:t>
      </w:r>
      <w:r w:rsidRPr="000E0976">
        <w:tab/>
        <w:t>be in the approved form; and</w:t>
      </w:r>
    </w:p>
    <w:p w14:paraId="16A6A062" w14:textId="77777777" w:rsidR="00CC0477" w:rsidRPr="000E0976" w:rsidRDefault="00CC0477" w:rsidP="000255C6">
      <w:pPr>
        <w:pStyle w:val="paragraph"/>
      </w:pPr>
      <w:r w:rsidRPr="000E0976">
        <w:tab/>
        <w:t>(b)</w:t>
      </w:r>
      <w:r w:rsidRPr="000E0976">
        <w:tab/>
        <w:t>contain the information and matters specified in the Water Markets Intermediaries Code</w:t>
      </w:r>
      <w:r w:rsidR="006051C9" w:rsidRPr="000E0976">
        <w:t>.</w:t>
      </w:r>
    </w:p>
    <w:p w14:paraId="11638C12" w14:textId="77777777" w:rsidR="004A778A" w:rsidRPr="000E0976" w:rsidRDefault="006051C9" w:rsidP="000255C6">
      <w:pPr>
        <w:pStyle w:val="subsection"/>
      </w:pPr>
      <w:r w:rsidRPr="000E0976">
        <w:tab/>
      </w:r>
      <w:r w:rsidR="004A778A" w:rsidRPr="000E0976">
        <w:t>(</w:t>
      </w:r>
      <w:r w:rsidRPr="000E0976">
        <w:t>3</w:t>
      </w:r>
      <w:r w:rsidR="004A778A" w:rsidRPr="000E0976">
        <w:t>)</w:t>
      </w:r>
      <w:r w:rsidR="004A778A" w:rsidRPr="000E0976">
        <w:tab/>
        <w:t>The</w:t>
      </w:r>
      <w:r w:rsidRPr="000E0976">
        <w:t xml:space="preserve"> </w:t>
      </w:r>
      <w:r w:rsidR="004A778A" w:rsidRPr="000E0976">
        <w:t>trust account audit report must:</w:t>
      </w:r>
    </w:p>
    <w:p w14:paraId="3301586B" w14:textId="77777777" w:rsidR="004A778A" w:rsidRPr="000E0976" w:rsidRDefault="004A778A" w:rsidP="000255C6">
      <w:pPr>
        <w:pStyle w:val="paragraph"/>
      </w:pPr>
      <w:r w:rsidRPr="000E0976">
        <w:tab/>
        <w:t>(</w:t>
      </w:r>
      <w:r w:rsidR="006051C9" w:rsidRPr="000E0976">
        <w:t>a</w:t>
      </w:r>
      <w:r w:rsidRPr="000E0976">
        <w:t>)</w:t>
      </w:r>
      <w:r w:rsidRPr="000E0976">
        <w:tab/>
        <w:t>be prepared by a person who complies with any eligibility requirements specified by the Water Markets Intermediaries Code; and</w:t>
      </w:r>
    </w:p>
    <w:p w14:paraId="55A9DE75" w14:textId="77777777" w:rsidR="004A778A" w:rsidRPr="000E0976" w:rsidRDefault="004A778A" w:rsidP="000255C6">
      <w:pPr>
        <w:pStyle w:val="paragraph"/>
      </w:pPr>
      <w:r w:rsidRPr="000E0976">
        <w:tab/>
        <w:t>(</w:t>
      </w:r>
      <w:r w:rsidR="006051C9" w:rsidRPr="000E0976">
        <w:t>b</w:t>
      </w:r>
      <w:r w:rsidRPr="000E0976">
        <w:t>)</w:t>
      </w:r>
      <w:r w:rsidRPr="000E0976">
        <w:tab/>
        <w:t>be accompanied by any information or documents specified in the Water Markets Intermediaries Code in relation to that person.</w:t>
      </w:r>
    </w:p>
    <w:p w14:paraId="70C80352" w14:textId="77777777" w:rsidR="00CC0477" w:rsidRPr="000E0976" w:rsidRDefault="00CC0477" w:rsidP="000255C6">
      <w:pPr>
        <w:pStyle w:val="subsection"/>
      </w:pPr>
      <w:r w:rsidRPr="000E0976">
        <w:tab/>
        <w:t>(</w:t>
      </w:r>
      <w:r w:rsidR="006051C9" w:rsidRPr="000E0976">
        <w:t>4</w:t>
      </w:r>
      <w:r w:rsidRPr="000E0976">
        <w:t>)</w:t>
      </w:r>
      <w:r w:rsidRPr="000E0976">
        <w:tab/>
        <w:t>The trust account statement must be prepared, and the trust account audit report must be obtained, within 3 months of the end of the financial year of the eligible water market intermediary to which the statement and report relate.</w:t>
      </w:r>
    </w:p>
    <w:p w14:paraId="4434524E" w14:textId="77777777" w:rsidR="00CC0477" w:rsidRPr="000E0976" w:rsidRDefault="00CC0477" w:rsidP="000255C6">
      <w:pPr>
        <w:pStyle w:val="subsection"/>
      </w:pPr>
      <w:r w:rsidRPr="000E0976">
        <w:tab/>
        <w:t>(</w:t>
      </w:r>
      <w:r w:rsidR="006051C9" w:rsidRPr="000E0976">
        <w:t>5</w:t>
      </w:r>
      <w:r w:rsidRPr="000E0976">
        <w:t>)</w:t>
      </w:r>
      <w:r w:rsidRPr="000E0976">
        <w:tab/>
        <w:t xml:space="preserve">The eligible water market intermediary must retain copies of the trust account statement and the </w:t>
      </w:r>
      <w:r w:rsidRPr="000E0976">
        <w:rPr>
          <w:bCs/>
          <w:iCs/>
        </w:rPr>
        <w:t>trust account audit report</w:t>
      </w:r>
      <w:r w:rsidRPr="000E0976">
        <w:t xml:space="preserve"> in accordance with any requirements specified in the Water Markets Intermediaries Code.</w:t>
      </w:r>
    </w:p>
    <w:p w14:paraId="26465B5F" w14:textId="77777777" w:rsidR="00CC0477" w:rsidRPr="000E0976" w:rsidRDefault="00CC0477" w:rsidP="000255C6">
      <w:pPr>
        <w:pStyle w:val="subsection"/>
      </w:pPr>
      <w:r w:rsidRPr="000E0976">
        <w:tab/>
        <w:t>(</w:t>
      </w:r>
      <w:r w:rsidR="006051C9" w:rsidRPr="000E0976">
        <w:t>6</w:t>
      </w:r>
      <w:r w:rsidRPr="000E0976">
        <w:t>)</w:t>
      </w:r>
      <w:r w:rsidRPr="000E0976">
        <w:tab/>
        <w:t>A</w:t>
      </w:r>
      <w:r w:rsidRPr="000E0976">
        <w:rPr>
          <w:b/>
          <w:bCs/>
          <w:i/>
          <w:iCs/>
        </w:rPr>
        <w:t xml:space="preserve"> financial year</w:t>
      </w:r>
      <w:r w:rsidRPr="000E0976">
        <w:t xml:space="preserve"> of an eligible water markets intermediary means:</w:t>
      </w:r>
    </w:p>
    <w:p w14:paraId="742C079A" w14:textId="77777777" w:rsidR="00CC0477" w:rsidRPr="000E0976" w:rsidRDefault="00CC0477" w:rsidP="000255C6">
      <w:pPr>
        <w:pStyle w:val="paragraph"/>
      </w:pPr>
      <w:r w:rsidRPr="000E0976">
        <w:tab/>
        <w:t>(a)</w:t>
      </w:r>
      <w:r w:rsidRPr="000E0976">
        <w:tab/>
        <w:t xml:space="preserve">if the eligible water markets intermediary is a body corporate to which section 323D of the </w:t>
      </w:r>
      <w:r w:rsidRPr="000E0976">
        <w:rPr>
          <w:i/>
          <w:iCs/>
        </w:rPr>
        <w:t xml:space="preserve">Corporations Act 2001 </w:t>
      </w:r>
      <w:r w:rsidRPr="000E0976">
        <w:t>applies—a financial year of the body corporate (within the meaning of that section); and</w:t>
      </w:r>
    </w:p>
    <w:p w14:paraId="582C92B5" w14:textId="77777777" w:rsidR="00CC0477" w:rsidRPr="000E0976" w:rsidRDefault="00CC0477" w:rsidP="000255C6">
      <w:pPr>
        <w:pStyle w:val="paragraph"/>
      </w:pPr>
      <w:r w:rsidRPr="000E0976">
        <w:tab/>
        <w:t>(b)</w:t>
      </w:r>
      <w:r w:rsidRPr="000E0976">
        <w:tab/>
        <w:t xml:space="preserve">in any other case—a year ending on </w:t>
      </w:r>
      <w:r w:rsidR="005C2419" w:rsidRPr="000E0976">
        <w:t>30 June</w:t>
      </w:r>
      <w:r w:rsidRPr="000E0976">
        <w:t>.</w:t>
      </w:r>
    </w:p>
    <w:p w14:paraId="41051C05" w14:textId="77777777" w:rsidR="00CC0477" w:rsidRPr="000E0976" w:rsidRDefault="00CC0477" w:rsidP="000255C6">
      <w:pPr>
        <w:pStyle w:val="subsection"/>
      </w:pPr>
      <w:r w:rsidRPr="000E0976">
        <w:tab/>
        <w:t>(</w:t>
      </w:r>
      <w:r w:rsidR="00A309A1" w:rsidRPr="000E0976">
        <w:t>7</w:t>
      </w:r>
      <w:r w:rsidRPr="000E0976">
        <w:t>)</w:t>
      </w:r>
      <w:r w:rsidRPr="000E0976">
        <w:tab/>
        <w:t xml:space="preserve">A person is liable to a civil penalty if the person contravenes </w:t>
      </w:r>
      <w:r w:rsidR="003327BE" w:rsidRPr="000E0976">
        <w:t>subsection (</w:t>
      </w:r>
      <w:r w:rsidRPr="000E0976">
        <w:t xml:space="preserve">1), (2), (3) </w:t>
      </w:r>
      <w:r w:rsidR="00895C97" w:rsidRPr="000E0976">
        <w:t>or (4)</w:t>
      </w:r>
      <w:r w:rsidRPr="000E0976">
        <w:t>.</w:t>
      </w:r>
    </w:p>
    <w:p w14:paraId="7C10C5BA" w14:textId="77777777" w:rsidR="00CC0477" w:rsidRPr="000E0976" w:rsidRDefault="00CC0477" w:rsidP="000255C6">
      <w:pPr>
        <w:pStyle w:val="Penalty"/>
      </w:pPr>
      <w:r w:rsidRPr="000E0976">
        <w:t>Civil penalty:</w:t>
      </w:r>
      <w:r w:rsidRPr="000E0976">
        <w:tab/>
        <w:t>600 penalty units.</w:t>
      </w:r>
    </w:p>
    <w:p w14:paraId="2A7E6F93" w14:textId="77777777" w:rsidR="00CC0477" w:rsidRPr="000E0976" w:rsidRDefault="00752E66" w:rsidP="000255C6">
      <w:pPr>
        <w:pStyle w:val="ActHead5"/>
      </w:pPr>
      <w:bookmarkStart w:id="119" w:name="_Toc152923579"/>
      <w:r w:rsidRPr="000255C6">
        <w:rPr>
          <w:rStyle w:val="CharSectno"/>
        </w:rPr>
        <w:t>100W</w:t>
      </w:r>
      <w:r w:rsidR="00CC0477" w:rsidRPr="000E0976">
        <w:t xml:space="preserve">  Requirement to provide trust account statement</w:t>
      </w:r>
      <w:bookmarkEnd w:id="119"/>
    </w:p>
    <w:p w14:paraId="4F8B2FBF" w14:textId="77777777" w:rsidR="00CC0477" w:rsidRPr="000E0976" w:rsidRDefault="00CC0477" w:rsidP="000255C6">
      <w:pPr>
        <w:pStyle w:val="subsection"/>
      </w:pPr>
      <w:r w:rsidRPr="000E0976">
        <w:tab/>
        <w:t>(1)</w:t>
      </w:r>
      <w:r w:rsidRPr="000E0976">
        <w:tab/>
        <w:t xml:space="preserve">The </w:t>
      </w:r>
      <w:proofErr w:type="spellStart"/>
      <w:r w:rsidRPr="000E0976">
        <w:t>ACCC</w:t>
      </w:r>
      <w:proofErr w:type="spellEnd"/>
      <w:r w:rsidRPr="000E0976">
        <w:t xml:space="preserve"> may, by notice in writing given to an eligible water market intermediary, require the eligible water market intermediary to provide, for one or more financial years of the eligible water markets intermediary, </w:t>
      </w:r>
      <w:r w:rsidR="00E53338" w:rsidRPr="000E0976">
        <w:t xml:space="preserve">one or more of </w:t>
      </w:r>
      <w:r w:rsidRPr="000E0976">
        <w:t>the following:</w:t>
      </w:r>
    </w:p>
    <w:p w14:paraId="29B387F5" w14:textId="77777777" w:rsidR="00CC0477" w:rsidRPr="000E0976" w:rsidRDefault="00CC0477" w:rsidP="000255C6">
      <w:pPr>
        <w:pStyle w:val="paragraph"/>
      </w:pPr>
      <w:r w:rsidRPr="000E0976">
        <w:tab/>
        <w:t>(a)</w:t>
      </w:r>
      <w:r w:rsidRPr="000E0976">
        <w:tab/>
        <w:t>the trust account statement;</w:t>
      </w:r>
    </w:p>
    <w:p w14:paraId="6773861D" w14:textId="77777777" w:rsidR="00CC0477" w:rsidRPr="000E0976" w:rsidRDefault="00CC0477" w:rsidP="000255C6">
      <w:pPr>
        <w:pStyle w:val="paragraph"/>
        <w:rPr>
          <w:bCs/>
          <w:iCs/>
        </w:rPr>
      </w:pPr>
      <w:r w:rsidRPr="000E0976">
        <w:rPr>
          <w:bCs/>
          <w:iCs/>
        </w:rPr>
        <w:tab/>
        <w:t>(b)</w:t>
      </w:r>
      <w:r w:rsidRPr="000E0976">
        <w:rPr>
          <w:bCs/>
          <w:iCs/>
        </w:rPr>
        <w:tab/>
        <w:t>the trust account audit report</w:t>
      </w:r>
      <w:r w:rsidR="00C85414" w:rsidRPr="000E0976">
        <w:rPr>
          <w:bCs/>
          <w:iCs/>
        </w:rPr>
        <w:t>;</w:t>
      </w:r>
    </w:p>
    <w:p w14:paraId="55ECE4A5" w14:textId="77777777" w:rsidR="00C85414" w:rsidRPr="000E0976" w:rsidRDefault="00C85414" w:rsidP="000255C6">
      <w:pPr>
        <w:pStyle w:val="paragraph"/>
      </w:pPr>
      <w:r w:rsidRPr="000E0976">
        <w:tab/>
        <w:t>(c)</w:t>
      </w:r>
      <w:r w:rsidRPr="000E0976">
        <w:tab/>
      </w:r>
      <w:r w:rsidR="00A817E7" w:rsidRPr="000E0976">
        <w:t xml:space="preserve">any information or documents required to accompany the trust account audit report under </w:t>
      </w:r>
      <w:r w:rsidR="003327BE" w:rsidRPr="000E0976">
        <w:t>paragraph 1</w:t>
      </w:r>
      <w:r w:rsidR="00752E66" w:rsidRPr="000E0976">
        <w:t>00V</w:t>
      </w:r>
      <w:r w:rsidR="00A817E7" w:rsidRPr="000E0976">
        <w:t>(3)(b).</w:t>
      </w:r>
    </w:p>
    <w:p w14:paraId="7C0C6D2C" w14:textId="77777777" w:rsidR="00CC0477" w:rsidRPr="000E0976" w:rsidRDefault="00CC0477" w:rsidP="000255C6">
      <w:pPr>
        <w:pStyle w:val="subsection"/>
      </w:pPr>
      <w:r w:rsidRPr="000E0976">
        <w:tab/>
        <w:t>(2)</w:t>
      </w:r>
      <w:r w:rsidRPr="000E0976">
        <w:tab/>
        <w:t xml:space="preserve">If the </w:t>
      </w:r>
      <w:proofErr w:type="spellStart"/>
      <w:r w:rsidRPr="000E0976">
        <w:t>ACCC</w:t>
      </w:r>
      <w:proofErr w:type="spellEnd"/>
      <w:r w:rsidRPr="000E0976">
        <w:t xml:space="preserve"> gives a notice under </w:t>
      </w:r>
      <w:r w:rsidR="003327BE" w:rsidRPr="000E0976">
        <w:t>subsection (</w:t>
      </w:r>
      <w:r w:rsidRPr="000E0976">
        <w:t>1) to an eligible water market intermediary, the eligible water marker intermediary must comply with the notice.</w:t>
      </w:r>
    </w:p>
    <w:p w14:paraId="03C52C05" w14:textId="77777777" w:rsidR="00CC0477" w:rsidRPr="000E0976" w:rsidRDefault="00CC0477" w:rsidP="000255C6">
      <w:pPr>
        <w:pStyle w:val="subsection"/>
      </w:pPr>
      <w:r w:rsidRPr="000E0976">
        <w:tab/>
        <w:t>(3)</w:t>
      </w:r>
      <w:r w:rsidRPr="000E0976">
        <w:tab/>
        <w:t xml:space="preserve">A person is liable to a civil penalty if the person contravenes </w:t>
      </w:r>
      <w:r w:rsidR="003327BE" w:rsidRPr="000E0976">
        <w:t>subsection (</w:t>
      </w:r>
      <w:r w:rsidRPr="000E0976">
        <w:t>2).</w:t>
      </w:r>
    </w:p>
    <w:p w14:paraId="3E36792F" w14:textId="77777777" w:rsidR="00CC0477" w:rsidRPr="000E0976" w:rsidRDefault="00CC0477" w:rsidP="000255C6">
      <w:pPr>
        <w:pStyle w:val="Penalty"/>
      </w:pPr>
      <w:r w:rsidRPr="000E0976">
        <w:t>Civil penalty:</w:t>
      </w:r>
      <w:r w:rsidRPr="000E0976">
        <w:tab/>
        <w:t>600 penalty units.</w:t>
      </w:r>
    </w:p>
    <w:p w14:paraId="4AD3D0D9" w14:textId="77777777" w:rsidR="00CC0477" w:rsidRPr="000E0976" w:rsidRDefault="00752E66" w:rsidP="000255C6">
      <w:pPr>
        <w:pStyle w:val="ActHead5"/>
      </w:pPr>
      <w:bookmarkStart w:id="120" w:name="_Toc152923580"/>
      <w:r w:rsidRPr="000255C6">
        <w:rPr>
          <w:rStyle w:val="CharSectno"/>
        </w:rPr>
        <w:t>100X</w:t>
      </w:r>
      <w:r w:rsidR="00CC0477" w:rsidRPr="000E0976">
        <w:t xml:space="preserve">  Time of providing trust account statement or trust account audit report</w:t>
      </w:r>
      <w:bookmarkEnd w:id="120"/>
    </w:p>
    <w:p w14:paraId="3AFFE754" w14:textId="77777777" w:rsidR="00CC0477" w:rsidRPr="000E0976" w:rsidRDefault="00CC0477" w:rsidP="000255C6">
      <w:pPr>
        <w:pStyle w:val="subsection"/>
      </w:pPr>
      <w:r w:rsidRPr="000E0976">
        <w:tab/>
        <w:t>(1)</w:t>
      </w:r>
      <w:r w:rsidRPr="000E0976">
        <w:tab/>
        <w:t xml:space="preserve">If the </w:t>
      </w:r>
      <w:proofErr w:type="spellStart"/>
      <w:r w:rsidRPr="000E0976">
        <w:t>ACCC</w:t>
      </w:r>
      <w:proofErr w:type="spellEnd"/>
      <w:r w:rsidRPr="000E0976">
        <w:t xml:space="preserve"> gives a notice under </w:t>
      </w:r>
      <w:r w:rsidR="003327BE" w:rsidRPr="000E0976">
        <w:t>subsection 1</w:t>
      </w:r>
      <w:r w:rsidR="00752E66" w:rsidRPr="000E0976">
        <w:t>00W</w:t>
      </w:r>
      <w:r w:rsidRPr="000E0976">
        <w:t>(1) to an eligible water market intermediary requiring the provision of a trust account statement or a trust account audit report</w:t>
      </w:r>
      <w:r w:rsidR="00F45F90" w:rsidRPr="000E0976">
        <w:t xml:space="preserve"> for one or more financial years of the eligible water markets intermediary</w:t>
      </w:r>
      <w:r w:rsidRPr="000E0976">
        <w:t>, the statement or the report must be provided:</w:t>
      </w:r>
    </w:p>
    <w:p w14:paraId="065A5AD6" w14:textId="77777777" w:rsidR="00CC0477" w:rsidRPr="000E0976" w:rsidRDefault="001451C0" w:rsidP="000255C6">
      <w:pPr>
        <w:pStyle w:val="paragraph"/>
      </w:pPr>
      <w:r w:rsidRPr="000E0976">
        <w:tab/>
        <w:t>(a)</w:t>
      </w:r>
      <w:r w:rsidRPr="000E0976">
        <w:tab/>
      </w:r>
      <w:r w:rsidR="008F0629" w:rsidRPr="000E0976">
        <w:t xml:space="preserve">if the notice is given after the </w:t>
      </w:r>
      <w:r w:rsidR="00717A2D" w:rsidRPr="000E0976">
        <w:t xml:space="preserve">relevant </w:t>
      </w:r>
      <w:r w:rsidR="008F0629" w:rsidRPr="000E0976">
        <w:t>day</w:t>
      </w:r>
      <w:r w:rsidR="00717A2D" w:rsidRPr="000E0976">
        <w:t>—</w:t>
      </w:r>
      <w:r w:rsidR="00835270" w:rsidRPr="000E0976">
        <w:t>within 21 days of the day on which the notice is given;</w:t>
      </w:r>
      <w:r w:rsidR="009155A8" w:rsidRPr="000E0976">
        <w:t xml:space="preserve"> </w:t>
      </w:r>
      <w:r w:rsidR="00CC0477" w:rsidRPr="000E0976">
        <w:t>or</w:t>
      </w:r>
    </w:p>
    <w:p w14:paraId="535B64A3" w14:textId="77777777" w:rsidR="00374DD6" w:rsidRPr="000E0976" w:rsidRDefault="00374DD6" w:rsidP="000255C6">
      <w:pPr>
        <w:pStyle w:val="paragraph"/>
      </w:pPr>
      <w:r w:rsidRPr="000E0976">
        <w:tab/>
        <w:t>(b)</w:t>
      </w:r>
      <w:r w:rsidRPr="000E0976">
        <w:tab/>
      </w:r>
      <w:r w:rsidR="005618DC" w:rsidRPr="000E0976">
        <w:t xml:space="preserve">if the notice is given </w:t>
      </w:r>
      <w:r w:rsidR="007A37DB" w:rsidRPr="000E0976">
        <w:t>before the relevant day</w:t>
      </w:r>
      <w:r w:rsidR="00CD77A0" w:rsidRPr="000E0976">
        <w:t>—within 21 days of the</w:t>
      </w:r>
      <w:r w:rsidR="000306EA" w:rsidRPr="000E0976">
        <w:t xml:space="preserve"> </w:t>
      </w:r>
      <w:r w:rsidR="006F2F46" w:rsidRPr="000E0976">
        <w:t>relevant day</w:t>
      </w:r>
      <w:r w:rsidR="00CD4BCB" w:rsidRPr="000E0976">
        <w:t>;</w:t>
      </w:r>
      <w:r w:rsidR="00BC3854" w:rsidRPr="000E0976">
        <w:t xml:space="preserve"> or</w:t>
      </w:r>
    </w:p>
    <w:p w14:paraId="74309116" w14:textId="77777777" w:rsidR="00CC0477" w:rsidRPr="000E0976" w:rsidRDefault="00CC0477" w:rsidP="000255C6">
      <w:pPr>
        <w:pStyle w:val="paragraph"/>
      </w:pPr>
      <w:r w:rsidRPr="000E0976">
        <w:tab/>
        <w:t>(</w:t>
      </w:r>
      <w:r w:rsidR="00BC3854" w:rsidRPr="000E0976">
        <w:t>c</w:t>
      </w:r>
      <w:r w:rsidRPr="000E0976">
        <w:t>)</w:t>
      </w:r>
      <w:r w:rsidRPr="000E0976">
        <w:tab/>
        <w:t xml:space="preserve">if the period that would otherwise apply is extended under </w:t>
      </w:r>
      <w:r w:rsidR="003327BE" w:rsidRPr="000E0976">
        <w:t>subsection (</w:t>
      </w:r>
      <w:r w:rsidRPr="000E0976">
        <w:t>2)—before the end of the extended period.</w:t>
      </w:r>
    </w:p>
    <w:p w14:paraId="063AEAF6" w14:textId="77777777" w:rsidR="00CC0477" w:rsidRPr="000E0976" w:rsidRDefault="00CC0477" w:rsidP="000255C6">
      <w:pPr>
        <w:pStyle w:val="subsection"/>
      </w:pPr>
      <w:r w:rsidRPr="000E0976">
        <w:tab/>
        <w:t>(2)</w:t>
      </w:r>
      <w:r w:rsidRPr="000E0976">
        <w:tab/>
        <w:t xml:space="preserve">The </w:t>
      </w:r>
      <w:proofErr w:type="spellStart"/>
      <w:r w:rsidRPr="000E0976">
        <w:t>ACCC</w:t>
      </w:r>
      <w:proofErr w:type="spellEnd"/>
      <w:r w:rsidRPr="000E0976">
        <w:t xml:space="preserve"> may, on application made by the eligible water markets intermediary or, if applicable, the auditor that is to prepare the trust account audit report, extend the period for complying with the notice. The extension may be of the period originally applicable or the period applicable under a previous extension.</w:t>
      </w:r>
    </w:p>
    <w:p w14:paraId="1D549D7C" w14:textId="77777777" w:rsidR="00CC0477" w:rsidRPr="000E0976" w:rsidRDefault="00CC0477" w:rsidP="000255C6">
      <w:pPr>
        <w:pStyle w:val="subsection"/>
      </w:pPr>
      <w:r w:rsidRPr="000E0976">
        <w:tab/>
        <w:t>(3)</w:t>
      </w:r>
      <w:r w:rsidRPr="000E0976">
        <w:tab/>
        <w:t xml:space="preserve">An extension may be given subject to any conditions imposed by the </w:t>
      </w:r>
      <w:proofErr w:type="spellStart"/>
      <w:r w:rsidRPr="000E0976">
        <w:t>ACCC</w:t>
      </w:r>
      <w:proofErr w:type="spellEnd"/>
      <w:r w:rsidRPr="000E0976">
        <w:t>.</w:t>
      </w:r>
    </w:p>
    <w:p w14:paraId="522A67C7" w14:textId="77777777" w:rsidR="00E53338" w:rsidRPr="000E0976" w:rsidRDefault="00E53338" w:rsidP="000255C6">
      <w:pPr>
        <w:pStyle w:val="subsection"/>
      </w:pPr>
      <w:r w:rsidRPr="000E0976">
        <w:tab/>
        <w:t>(</w:t>
      </w:r>
      <w:r w:rsidR="001A54A4" w:rsidRPr="000E0976">
        <w:t>4</w:t>
      </w:r>
      <w:r w:rsidRPr="000E0976">
        <w:t>)</w:t>
      </w:r>
      <w:r w:rsidRPr="000E0976">
        <w:tab/>
        <w:t xml:space="preserve">A member of the </w:t>
      </w:r>
      <w:proofErr w:type="spellStart"/>
      <w:r w:rsidRPr="000E0976">
        <w:t>ACCC</w:t>
      </w:r>
      <w:proofErr w:type="spellEnd"/>
      <w:r w:rsidRPr="000E0976">
        <w:t xml:space="preserve"> may, in writing, delegate the member’s powers under </w:t>
      </w:r>
      <w:r w:rsidR="003327BE" w:rsidRPr="000E0976">
        <w:t>subsection (</w:t>
      </w:r>
      <w:r w:rsidRPr="000E0976">
        <w:t xml:space="preserve">2) to a member of the staff of the </w:t>
      </w:r>
      <w:proofErr w:type="spellStart"/>
      <w:r w:rsidRPr="000E0976">
        <w:t>ACCC</w:t>
      </w:r>
      <w:proofErr w:type="spellEnd"/>
      <w:r w:rsidRPr="000E0976">
        <w:t xml:space="preserve"> who is an SES employee or an acting SES employee.</w:t>
      </w:r>
    </w:p>
    <w:p w14:paraId="3FDC0CF1" w14:textId="77777777" w:rsidR="00E53338" w:rsidRPr="000E0976" w:rsidRDefault="00E53338" w:rsidP="000255C6">
      <w:pPr>
        <w:pStyle w:val="notetext"/>
      </w:pPr>
      <w:r w:rsidRPr="000E0976">
        <w:t>Note 1:</w:t>
      </w:r>
      <w:r w:rsidRPr="000E0976">
        <w:tab/>
        <w:t xml:space="preserve">Section 2B of the </w:t>
      </w:r>
      <w:r w:rsidRPr="000E0976">
        <w:rPr>
          <w:i/>
        </w:rPr>
        <w:t>Acts Interpretation Act 1901</w:t>
      </w:r>
      <w:r w:rsidRPr="000E0976">
        <w:t xml:space="preserve"> contains the definitions of SES employee and acting SES employee.</w:t>
      </w:r>
    </w:p>
    <w:p w14:paraId="77E9569C" w14:textId="77777777" w:rsidR="00E53338" w:rsidRPr="000E0976" w:rsidRDefault="00E53338" w:rsidP="000255C6">
      <w:pPr>
        <w:pStyle w:val="notetext"/>
      </w:pPr>
      <w:r w:rsidRPr="000E0976">
        <w:t>Note 2:</w:t>
      </w:r>
      <w:r w:rsidRPr="000E0976">
        <w:tab/>
        <w:t xml:space="preserve">Sections 34AA to 34A of the </w:t>
      </w:r>
      <w:r w:rsidRPr="000E0976">
        <w:rPr>
          <w:i/>
        </w:rPr>
        <w:t>Acts Interpretation Act 1901</w:t>
      </w:r>
      <w:r w:rsidRPr="000E0976">
        <w:t xml:space="preserve"> contain provisions relating to delegations.</w:t>
      </w:r>
    </w:p>
    <w:p w14:paraId="4DAC8F70" w14:textId="77777777" w:rsidR="00E53338" w:rsidRPr="000E0976" w:rsidRDefault="00E53338" w:rsidP="000255C6">
      <w:pPr>
        <w:pStyle w:val="subsection"/>
      </w:pPr>
      <w:r w:rsidRPr="000E0976">
        <w:tab/>
        <w:t>(</w:t>
      </w:r>
      <w:r w:rsidR="001A54A4" w:rsidRPr="000E0976">
        <w:t>5</w:t>
      </w:r>
      <w:r w:rsidRPr="000E0976">
        <w:t>)</w:t>
      </w:r>
      <w:r w:rsidRPr="000E0976">
        <w:tab/>
        <w:t xml:space="preserve">A delegate under </w:t>
      </w:r>
      <w:r w:rsidR="003327BE" w:rsidRPr="000E0976">
        <w:t>subsection (</w:t>
      </w:r>
      <w:r w:rsidR="001A54A4" w:rsidRPr="000E0976">
        <w:t>4</w:t>
      </w:r>
      <w:r w:rsidRPr="000E0976">
        <w:t xml:space="preserve">) must comply with any written directions of the member of the </w:t>
      </w:r>
      <w:proofErr w:type="spellStart"/>
      <w:r w:rsidRPr="000E0976">
        <w:t>ACCC</w:t>
      </w:r>
      <w:proofErr w:type="spellEnd"/>
      <w:r w:rsidRPr="000E0976">
        <w:t xml:space="preserve"> who delegated the powers.</w:t>
      </w:r>
    </w:p>
    <w:p w14:paraId="7007A3C3" w14:textId="77777777" w:rsidR="00E53338" w:rsidRPr="000E0976" w:rsidRDefault="00E55A92" w:rsidP="000255C6">
      <w:pPr>
        <w:pStyle w:val="subsection"/>
      </w:pPr>
      <w:r w:rsidRPr="000E0976">
        <w:tab/>
        <w:t>(6)</w:t>
      </w:r>
      <w:r w:rsidRPr="000E0976">
        <w:tab/>
        <w:t xml:space="preserve">For the purposes of </w:t>
      </w:r>
      <w:r w:rsidR="003327BE" w:rsidRPr="000E0976">
        <w:t>paragraphs (</w:t>
      </w:r>
      <w:r w:rsidRPr="000E0976">
        <w:t xml:space="preserve">1)(a) and (b), the </w:t>
      </w:r>
      <w:r w:rsidRPr="000E0976">
        <w:rPr>
          <w:b/>
          <w:i/>
        </w:rPr>
        <w:t>relevant day</w:t>
      </w:r>
      <w:r w:rsidRPr="000E0976">
        <w:t xml:space="preserve">, in relation to a </w:t>
      </w:r>
      <w:r w:rsidR="00717CA1" w:rsidRPr="000E0976">
        <w:t xml:space="preserve">trust account statement or a trust account audit </w:t>
      </w:r>
      <w:r w:rsidRPr="000E0976">
        <w:t>report</w:t>
      </w:r>
      <w:r w:rsidR="00BF7DA2" w:rsidRPr="000E0976">
        <w:t>,</w:t>
      </w:r>
      <w:r w:rsidRPr="000E0976">
        <w:t xml:space="preserve"> means</w:t>
      </w:r>
      <w:r w:rsidR="007A37DB" w:rsidRPr="000E0976">
        <w:t xml:space="preserve"> </w:t>
      </w:r>
      <w:r w:rsidRPr="000E0976">
        <w:t>the day</w:t>
      </w:r>
      <w:r w:rsidR="00942FD4" w:rsidRPr="000E0976">
        <w:t xml:space="preserve"> that is 3 months </w:t>
      </w:r>
      <w:r w:rsidRPr="000E0976">
        <w:t xml:space="preserve">after the end of the most recent financial year of the eligible water markets intermediary to which the </w:t>
      </w:r>
      <w:r w:rsidR="00717CA1" w:rsidRPr="000E0976">
        <w:t xml:space="preserve">trust account </w:t>
      </w:r>
      <w:r w:rsidR="0088291A" w:rsidRPr="000E0976">
        <w:t xml:space="preserve">statement or the trust account </w:t>
      </w:r>
      <w:r w:rsidR="00717CA1" w:rsidRPr="000E0976">
        <w:t xml:space="preserve">audit </w:t>
      </w:r>
      <w:r w:rsidRPr="000E0976">
        <w:t>report relates</w:t>
      </w:r>
      <w:r w:rsidR="00717A2D" w:rsidRPr="000E0976">
        <w:t>.</w:t>
      </w:r>
    </w:p>
    <w:p w14:paraId="70225524" w14:textId="77777777" w:rsidR="00CC0477" w:rsidRPr="000E0976" w:rsidRDefault="00A85282" w:rsidP="000255C6">
      <w:pPr>
        <w:pStyle w:val="ActHead5"/>
      </w:pPr>
      <w:bookmarkStart w:id="121" w:name="_Toc152923581"/>
      <w:r w:rsidRPr="000255C6">
        <w:rPr>
          <w:rStyle w:val="CharSectno"/>
        </w:rPr>
        <w:t>100Y</w:t>
      </w:r>
      <w:r w:rsidR="00CC0477" w:rsidRPr="000E0976">
        <w:t xml:space="preserve">  Provision of false or misleading information</w:t>
      </w:r>
      <w:bookmarkEnd w:id="121"/>
    </w:p>
    <w:p w14:paraId="70293618" w14:textId="77777777" w:rsidR="00CC0477" w:rsidRPr="000E0976" w:rsidRDefault="00CC0477" w:rsidP="000255C6">
      <w:pPr>
        <w:pStyle w:val="subsection"/>
      </w:pPr>
      <w:r w:rsidRPr="000E0976">
        <w:tab/>
        <w:t>(1)</w:t>
      </w:r>
      <w:r w:rsidRPr="000E0976">
        <w:tab/>
        <w:t>A person must not give false or misleading information in a trust account statement or a trust account audit report.</w:t>
      </w:r>
    </w:p>
    <w:p w14:paraId="780D25D6" w14:textId="77777777" w:rsidR="00CC0477" w:rsidRPr="000E0976" w:rsidRDefault="00CC0477" w:rsidP="000255C6">
      <w:pPr>
        <w:pStyle w:val="Penalty"/>
        <w:rPr>
          <w:szCs w:val="22"/>
        </w:rPr>
      </w:pPr>
      <w:r w:rsidRPr="000E0976">
        <w:t>Civil penalty:</w:t>
      </w:r>
      <w:r w:rsidRPr="000E0976">
        <w:tab/>
        <w:t>600</w:t>
      </w:r>
      <w:r w:rsidRPr="000E0976">
        <w:rPr>
          <w:szCs w:val="22"/>
        </w:rPr>
        <w:t xml:space="preserve"> penalty units.</w:t>
      </w:r>
    </w:p>
    <w:p w14:paraId="2B716AF8" w14:textId="77777777" w:rsidR="00CC0477" w:rsidRPr="000E0976" w:rsidRDefault="00CC0477" w:rsidP="000255C6">
      <w:pPr>
        <w:pStyle w:val="subsection"/>
      </w:pPr>
      <w:r w:rsidRPr="000E0976">
        <w:tab/>
        <w:t>(2)</w:t>
      </w:r>
      <w:r w:rsidRPr="000E0976">
        <w:tab/>
        <w:t>This section does not apply to:</w:t>
      </w:r>
    </w:p>
    <w:p w14:paraId="3921790C" w14:textId="77777777" w:rsidR="00CC0477" w:rsidRPr="000E0976" w:rsidRDefault="00CC0477" w:rsidP="000255C6">
      <w:pPr>
        <w:pStyle w:val="paragraph"/>
      </w:pPr>
      <w:r w:rsidRPr="000E0976">
        <w:tab/>
        <w:t>(a)</w:t>
      </w:r>
      <w:r w:rsidRPr="000E0976">
        <w:tab/>
        <w:t>information that the person could not have known was false or misleading; or</w:t>
      </w:r>
    </w:p>
    <w:p w14:paraId="542D89BD" w14:textId="77777777" w:rsidR="00CC0477" w:rsidRPr="000E0976" w:rsidRDefault="00CC0477" w:rsidP="000255C6">
      <w:pPr>
        <w:pStyle w:val="paragraph"/>
      </w:pPr>
      <w:r w:rsidRPr="000E0976">
        <w:tab/>
        <w:t>(b)</w:t>
      </w:r>
      <w:r w:rsidRPr="000E0976">
        <w:tab/>
        <w:t>the provision of a document containing false or misleading information if the document is accompanied by a statement of the person that the information is false or misleading.</w:t>
      </w:r>
    </w:p>
    <w:p w14:paraId="720A0354" w14:textId="77777777" w:rsidR="00CC0477" w:rsidRPr="000E0976" w:rsidRDefault="00A85282" w:rsidP="000255C6">
      <w:pPr>
        <w:pStyle w:val="ActHead5"/>
      </w:pPr>
      <w:bookmarkStart w:id="122" w:name="_Toc152923582"/>
      <w:r w:rsidRPr="000255C6">
        <w:rPr>
          <w:rStyle w:val="CharSectno"/>
        </w:rPr>
        <w:t>100Z</w:t>
      </w:r>
      <w:r w:rsidR="00CC0477" w:rsidRPr="000E0976">
        <w:t xml:space="preserve">  Auditor’s right of access to records, information etc.</w:t>
      </w:r>
      <w:bookmarkEnd w:id="122"/>
    </w:p>
    <w:p w14:paraId="052EAE65" w14:textId="77777777" w:rsidR="00CC0477" w:rsidRPr="000E0976" w:rsidRDefault="00CC0477" w:rsidP="000255C6">
      <w:pPr>
        <w:pStyle w:val="subsection"/>
      </w:pPr>
      <w:r w:rsidRPr="000E0976">
        <w:tab/>
        <w:t>(1)</w:t>
      </w:r>
      <w:r w:rsidRPr="000E0976">
        <w:tab/>
        <w:t>An auditor who prepares a trust account audit report for the purposes of this Division in relation to an eligible water market intermediary has a right of access at all reasonable times to the financial records of the eligible water market intermediary for purposes relating to the trust account audit report.</w:t>
      </w:r>
    </w:p>
    <w:p w14:paraId="6AE51C59" w14:textId="1A23B9AF" w:rsidR="00CC0477" w:rsidRPr="000E0976" w:rsidRDefault="00CC0477" w:rsidP="000255C6">
      <w:pPr>
        <w:pStyle w:val="subsection"/>
      </w:pPr>
      <w:r w:rsidRPr="000E0976">
        <w:tab/>
        <w:t>(2)</w:t>
      </w:r>
      <w:r w:rsidRPr="000E0976">
        <w:tab/>
        <w:t>The auditor is entitled to require any assistance and explanations that the auditor requires for purposes relating to the trust account audit report:</w:t>
      </w:r>
    </w:p>
    <w:p w14:paraId="727D835B" w14:textId="77777777" w:rsidR="00CC0477" w:rsidRPr="000E0976" w:rsidRDefault="00CC0477" w:rsidP="000255C6">
      <w:pPr>
        <w:pStyle w:val="paragraph"/>
      </w:pPr>
      <w:r w:rsidRPr="000E0976">
        <w:tab/>
        <w:t>(a)</w:t>
      </w:r>
      <w:r w:rsidRPr="000E0976">
        <w:tab/>
        <w:t>from the eligible water market intermediary; or</w:t>
      </w:r>
    </w:p>
    <w:p w14:paraId="5425322B" w14:textId="77777777" w:rsidR="00CC0477" w:rsidRPr="000E0976" w:rsidRDefault="00CC0477" w:rsidP="000255C6">
      <w:pPr>
        <w:pStyle w:val="paragraph"/>
      </w:pPr>
      <w:r w:rsidRPr="000E0976">
        <w:tab/>
        <w:t>(b)</w:t>
      </w:r>
      <w:r w:rsidRPr="000E0976">
        <w:tab/>
        <w:t>if the eligible water market intermediary is a body corporate—from any director, secretary or senior manager of the body corporate.</w:t>
      </w:r>
    </w:p>
    <w:p w14:paraId="32027C0E" w14:textId="77777777" w:rsidR="00CC0477" w:rsidRPr="000E0976" w:rsidRDefault="00CC0477" w:rsidP="000255C6">
      <w:pPr>
        <w:pStyle w:val="subsection"/>
      </w:pPr>
      <w:r w:rsidRPr="000E0976">
        <w:tab/>
        <w:t>(3)</w:t>
      </w:r>
      <w:r w:rsidRPr="000E0976">
        <w:tab/>
        <w:t>The eligible water market intermediary, director, secretary or senior manager must not:</w:t>
      </w:r>
    </w:p>
    <w:p w14:paraId="245DF629" w14:textId="77777777" w:rsidR="00CC0477" w:rsidRPr="000E0976" w:rsidRDefault="00CC0477" w:rsidP="000255C6">
      <w:pPr>
        <w:pStyle w:val="paragraph"/>
      </w:pPr>
      <w:r w:rsidRPr="000E0976">
        <w:tab/>
        <w:t>(a)</w:t>
      </w:r>
      <w:r w:rsidRPr="000E0976">
        <w:tab/>
        <w:t xml:space="preserve">refuse or fail to allow the auditor access, in accordance with </w:t>
      </w:r>
      <w:r w:rsidR="003327BE" w:rsidRPr="000E0976">
        <w:t>subsection (</w:t>
      </w:r>
      <w:r w:rsidRPr="000E0976">
        <w:t>1), to financial records of the eligible water market intermediary; or</w:t>
      </w:r>
    </w:p>
    <w:p w14:paraId="43B94AE7" w14:textId="77777777" w:rsidR="00CC0477" w:rsidRPr="000E0976" w:rsidRDefault="00CC0477" w:rsidP="000255C6">
      <w:pPr>
        <w:pStyle w:val="paragraph"/>
      </w:pPr>
      <w:r w:rsidRPr="000E0976">
        <w:tab/>
        <w:t>(b)</w:t>
      </w:r>
      <w:r w:rsidRPr="000E0976">
        <w:tab/>
        <w:t xml:space="preserve">refuse or fail to give assistance, or an explanation, to the auditor as and when required under </w:t>
      </w:r>
      <w:r w:rsidR="003327BE" w:rsidRPr="000E0976">
        <w:t>subsection (</w:t>
      </w:r>
      <w:r w:rsidRPr="000E0976">
        <w:t>2); or</w:t>
      </w:r>
    </w:p>
    <w:p w14:paraId="367B48C0" w14:textId="77777777" w:rsidR="00CC0477" w:rsidRPr="000E0976" w:rsidRDefault="00CC0477" w:rsidP="000255C6">
      <w:pPr>
        <w:pStyle w:val="paragraph"/>
      </w:pPr>
      <w:r w:rsidRPr="000E0976">
        <w:tab/>
        <w:t>(c)</w:t>
      </w:r>
      <w:r w:rsidRPr="000E0976">
        <w:tab/>
        <w:t>otherwise hinder, obstruct or delay the auditor in the performance or exercise of the auditor’s duties or powers.</w:t>
      </w:r>
    </w:p>
    <w:p w14:paraId="32A2B682" w14:textId="77777777" w:rsidR="00CC0477" w:rsidRPr="000E0976" w:rsidRDefault="00CC0477" w:rsidP="000255C6">
      <w:pPr>
        <w:pStyle w:val="Penalty"/>
      </w:pPr>
      <w:r w:rsidRPr="000E0976">
        <w:t>Civil penalty:</w:t>
      </w:r>
      <w:r w:rsidRPr="000E0976">
        <w:tab/>
        <w:t>600 penalty units.</w:t>
      </w:r>
    </w:p>
    <w:p w14:paraId="27405B04" w14:textId="77777777" w:rsidR="00CC0477" w:rsidRPr="000E0976" w:rsidRDefault="00C96C94" w:rsidP="000255C6">
      <w:pPr>
        <w:pStyle w:val="ActHead3"/>
      </w:pPr>
      <w:bookmarkStart w:id="123" w:name="_Toc152923583"/>
      <w:r w:rsidRPr="000255C6">
        <w:rPr>
          <w:rStyle w:val="CharDivNo"/>
        </w:rPr>
        <w:t>Division 6</w:t>
      </w:r>
      <w:r w:rsidR="00CC0477" w:rsidRPr="000E0976">
        <w:t>—</w:t>
      </w:r>
      <w:r w:rsidR="00CC0477" w:rsidRPr="000255C6">
        <w:rPr>
          <w:rStyle w:val="CharDivText"/>
        </w:rPr>
        <w:t>Public warning notices</w:t>
      </w:r>
      <w:bookmarkEnd w:id="123"/>
    </w:p>
    <w:p w14:paraId="6AF06E5C" w14:textId="77777777" w:rsidR="00CC0477" w:rsidRPr="000E0976" w:rsidRDefault="00CC0477" w:rsidP="000255C6">
      <w:pPr>
        <w:pStyle w:val="ActHead5"/>
      </w:pPr>
      <w:bookmarkStart w:id="124" w:name="_Toc152923584"/>
      <w:r w:rsidRPr="000255C6">
        <w:rPr>
          <w:rStyle w:val="CharSectno"/>
        </w:rPr>
        <w:t>100</w:t>
      </w:r>
      <w:r w:rsidR="009D3CFA" w:rsidRPr="000255C6">
        <w:rPr>
          <w:rStyle w:val="CharSectno"/>
        </w:rPr>
        <w:t>ZA</w:t>
      </w:r>
      <w:r w:rsidR="009D3CFA" w:rsidRPr="000E0976">
        <w:t xml:space="preserve">  </w:t>
      </w:r>
      <w:proofErr w:type="spellStart"/>
      <w:r w:rsidRPr="000E0976">
        <w:t>ACCC</w:t>
      </w:r>
      <w:proofErr w:type="spellEnd"/>
      <w:r w:rsidRPr="000E0976">
        <w:t xml:space="preserve"> may issue a public warning notice</w:t>
      </w:r>
      <w:bookmarkEnd w:id="124"/>
    </w:p>
    <w:p w14:paraId="24C6AB52" w14:textId="77777777" w:rsidR="00CC0477" w:rsidRPr="000E0976" w:rsidRDefault="00CC0477" w:rsidP="000255C6">
      <w:pPr>
        <w:pStyle w:val="subsection"/>
      </w:pPr>
      <w:r w:rsidRPr="000E0976">
        <w:tab/>
        <w:t>(1)</w:t>
      </w:r>
      <w:r w:rsidRPr="000E0976">
        <w:tab/>
        <w:t xml:space="preserve">The </w:t>
      </w:r>
      <w:proofErr w:type="spellStart"/>
      <w:r w:rsidRPr="000E0976">
        <w:t>ACCC</w:t>
      </w:r>
      <w:proofErr w:type="spellEnd"/>
      <w:r w:rsidRPr="000E0976">
        <w:t xml:space="preserve"> may issue to the public a written notice containing a warning about the conduct of a person if:</w:t>
      </w:r>
    </w:p>
    <w:p w14:paraId="74A731D7" w14:textId="77777777" w:rsidR="00CC0477" w:rsidRPr="000E0976" w:rsidRDefault="00CC0477" w:rsidP="000255C6">
      <w:pPr>
        <w:pStyle w:val="paragraph"/>
      </w:pPr>
      <w:r w:rsidRPr="000E0976">
        <w:tab/>
        <w:t>(a)</w:t>
      </w:r>
      <w:r w:rsidRPr="000E0976">
        <w:tab/>
        <w:t xml:space="preserve">the </w:t>
      </w:r>
      <w:proofErr w:type="spellStart"/>
      <w:r w:rsidRPr="000E0976">
        <w:t>ACCC</w:t>
      </w:r>
      <w:proofErr w:type="spellEnd"/>
      <w:r w:rsidRPr="000E0976">
        <w:t xml:space="preserve"> has reasonable grounds to suspect that the conduct may constitute a contravention of </w:t>
      </w:r>
      <w:r w:rsidR="005C2419" w:rsidRPr="000E0976">
        <w:t>Division 4</w:t>
      </w:r>
      <w:r w:rsidRPr="000E0976">
        <w:t xml:space="preserve"> of this Part or the Water Markets Intermediaries Code; and</w:t>
      </w:r>
    </w:p>
    <w:p w14:paraId="4D300921" w14:textId="77777777" w:rsidR="00CC0477" w:rsidRPr="000E0976" w:rsidRDefault="00CC0477" w:rsidP="000255C6">
      <w:pPr>
        <w:pStyle w:val="paragraph"/>
      </w:pPr>
      <w:r w:rsidRPr="000E0976">
        <w:tab/>
        <w:t>(b)</w:t>
      </w:r>
      <w:r w:rsidRPr="000E0976">
        <w:tab/>
        <w:t xml:space="preserve">the </w:t>
      </w:r>
      <w:proofErr w:type="spellStart"/>
      <w:r w:rsidRPr="000E0976">
        <w:t>ACCC</w:t>
      </w:r>
      <w:proofErr w:type="spellEnd"/>
      <w:r w:rsidRPr="000E0976">
        <w:t xml:space="preserve"> is satisfied that one or more persons has suffered, or is likely to suffer, detriment as a result of the conduct; and</w:t>
      </w:r>
    </w:p>
    <w:p w14:paraId="46DB12ED" w14:textId="77777777" w:rsidR="00CC0477" w:rsidRPr="000E0976" w:rsidRDefault="00CC0477" w:rsidP="000255C6">
      <w:pPr>
        <w:pStyle w:val="paragraph"/>
      </w:pPr>
      <w:r w:rsidRPr="000E0976">
        <w:tab/>
        <w:t>(c)</w:t>
      </w:r>
      <w:r w:rsidRPr="000E0976">
        <w:tab/>
        <w:t xml:space="preserve">the </w:t>
      </w:r>
      <w:proofErr w:type="spellStart"/>
      <w:r w:rsidRPr="000E0976">
        <w:t>ACCC</w:t>
      </w:r>
      <w:proofErr w:type="spellEnd"/>
      <w:r w:rsidRPr="000E0976">
        <w:t xml:space="preserve"> is satisfied that it is in the public interest to issue the notice.</w:t>
      </w:r>
    </w:p>
    <w:p w14:paraId="5D71E311" w14:textId="77777777" w:rsidR="00CC0477" w:rsidRPr="000E0976" w:rsidRDefault="00CC0477" w:rsidP="000255C6">
      <w:pPr>
        <w:pStyle w:val="subsection"/>
      </w:pPr>
      <w:r w:rsidRPr="000E0976">
        <w:tab/>
        <w:t>(2)</w:t>
      </w:r>
      <w:r w:rsidRPr="000E0976">
        <w:tab/>
        <w:t xml:space="preserve">A notice issued under </w:t>
      </w:r>
      <w:r w:rsidR="003327BE" w:rsidRPr="000E0976">
        <w:t>subsection (</w:t>
      </w:r>
      <w:r w:rsidRPr="000E0976">
        <w:t>1) is not a legislative instrument.</w:t>
      </w:r>
    </w:p>
    <w:p w14:paraId="7520DC43" w14:textId="6E27BC9E" w:rsidR="00CC0477" w:rsidRPr="000E0976" w:rsidRDefault="005C2419" w:rsidP="000255C6">
      <w:pPr>
        <w:pStyle w:val="ActHead3"/>
      </w:pPr>
      <w:bookmarkStart w:id="125" w:name="_Toc152923585"/>
      <w:r w:rsidRPr="000255C6">
        <w:rPr>
          <w:rStyle w:val="CharDivNo"/>
        </w:rPr>
        <w:t>Division </w:t>
      </w:r>
      <w:r w:rsidR="0043562E" w:rsidRPr="000255C6">
        <w:rPr>
          <w:rStyle w:val="CharDivNo"/>
        </w:rPr>
        <w:t>7</w:t>
      </w:r>
      <w:r w:rsidR="00CC0477" w:rsidRPr="000E0976">
        <w:t>—</w:t>
      </w:r>
      <w:r w:rsidR="00CC0477" w:rsidRPr="000255C6">
        <w:rPr>
          <w:rStyle w:val="CharDivText"/>
        </w:rPr>
        <w:t>Orders to redress loss or damage suffered by non</w:t>
      </w:r>
      <w:r w:rsidR="000255C6" w:rsidRPr="000255C6">
        <w:rPr>
          <w:rStyle w:val="CharDivText"/>
        </w:rPr>
        <w:noBreakHyphen/>
      </w:r>
      <w:r w:rsidR="00CC0477" w:rsidRPr="000255C6">
        <w:rPr>
          <w:rStyle w:val="CharDivText"/>
        </w:rPr>
        <w:t>parties etc.</w:t>
      </w:r>
      <w:bookmarkEnd w:id="125"/>
    </w:p>
    <w:p w14:paraId="08AEF56C" w14:textId="7F8B019E" w:rsidR="00CC0477" w:rsidRPr="000E0976" w:rsidRDefault="00CC0477" w:rsidP="000255C6">
      <w:pPr>
        <w:pStyle w:val="ActHead5"/>
      </w:pPr>
      <w:bookmarkStart w:id="126" w:name="_Toc152923586"/>
      <w:r w:rsidRPr="000255C6">
        <w:rPr>
          <w:rStyle w:val="CharSectno"/>
        </w:rPr>
        <w:t>100</w:t>
      </w:r>
      <w:r w:rsidR="009D3CFA" w:rsidRPr="000255C6">
        <w:rPr>
          <w:rStyle w:val="CharSectno"/>
        </w:rPr>
        <w:t>ZB</w:t>
      </w:r>
      <w:r w:rsidRPr="000E0976">
        <w:t xml:space="preserve">  Orders to redress loss or damage suffered by non</w:t>
      </w:r>
      <w:r w:rsidR="000255C6">
        <w:noBreakHyphen/>
      </w:r>
      <w:r w:rsidRPr="000E0976">
        <w:t>parties, etc.</w:t>
      </w:r>
      <w:bookmarkEnd w:id="126"/>
    </w:p>
    <w:p w14:paraId="3B09E61C" w14:textId="77777777" w:rsidR="00CC0477" w:rsidRPr="000E0976" w:rsidRDefault="00CC0477" w:rsidP="000255C6">
      <w:pPr>
        <w:pStyle w:val="SubsectionHead"/>
      </w:pPr>
      <w:r w:rsidRPr="000E0976">
        <w:t>Orders</w:t>
      </w:r>
    </w:p>
    <w:p w14:paraId="05CD8AA8" w14:textId="77777777" w:rsidR="00CC0477" w:rsidRPr="000E0976" w:rsidRDefault="00CC0477" w:rsidP="000255C6">
      <w:pPr>
        <w:pStyle w:val="subsection"/>
      </w:pPr>
      <w:r w:rsidRPr="000E0976">
        <w:tab/>
        <w:t>(1)</w:t>
      </w:r>
      <w:r w:rsidRPr="000E0976">
        <w:tab/>
        <w:t>If:</w:t>
      </w:r>
    </w:p>
    <w:p w14:paraId="394CF146" w14:textId="77777777" w:rsidR="00CC0477" w:rsidRPr="000E0976" w:rsidRDefault="00CC0477" w:rsidP="000255C6">
      <w:pPr>
        <w:pStyle w:val="paragraph"/>
      </w:pPr>
      <w:r w:rsidRPr="000E0976">
        <w:tab/>
        <w:t>(a)</w:t>
      </w:r>
      <w:r w:rsidRPr="000E0976">
        <w:tab/>
        <w:t xml:space="preserve">a person engages in conduct (the </w:t>
      </w:r>
      <w:r w:rsidRPr="000E0976">
        <w:rPr>
          <w:b/>
          <w:i/>
        </w:rPr>
        <w:t>contravening conduct</w:t>
      </w:r>
      <w:r w:rsidRPr="000E0976">
        <w:t xml:space="preserve">) that contravenes </w:t>
      </w:r>
      <w:r w:rsidR="005C2419" w:rsidRPr="000E0976">
        <w:t>Division 4</w:t>
      </w:r>
      <w:r w:rsidRPr="000E0976">
        <w:t xml:space="preserve"> </w:t>
      </w:r>
      <w:r w:rsidR="0035619F" w:rsidRPr="000E0976">
        <w:t xml:space="preserve">or 5 </w:t>
      </w:r>
      <w:r w:rsidRPr="000E0976">
        <w:t>of this Part or the Water Markets Intermediaries Code;</w:t>
      </w:r>
      <w:r w:rsidR="00F97432" w:rsidRPr="000E0976">
        <w:t xml:space="preserve"> and</w:t>
      </w:r>
    </w:p>
    <w:p w14:paraId="57D0E4A4" w14:textId="77777777" w:rsidR="00CC0477" w:rsidRPr="000E0976" w:rsidRDefault="00CC0477" w:rsidP="000255C6">
      <w:pPr>
        <w:pStyle w:val="paragraph"/>
      </w:pPr>
      <w:r w:rsidRPr="000E0976">
        <w:tab/>
        <w:t>(b)</w:t>
      </w:r>
      <w:r w:rsidRPr="000E0976">
        <w:tab/>
        <w:t>the contravening conduct causes, or is likely to cause, a class of persons to suffer loss or damage; and</w:t>
      </w:r>
    </w:p>
    <w:p w14:paraId="03E05C18" w14:textId="6C47A4CA" w:rsidR="00CC0477" w:rsidRPr="000E0976" w:rsidRDefault="00CC0477" w:rsidP="000255C6">
      <w:pPr>
        <w:pStyle w:val="paragraph"/>
      </w:pPr>
      <w:r w:rsidRPr="000E0976">
        <w:tab/>
        <w:t>(c)</w:t>
      </w:r>
      <w:r w:rsidRPr="000E0976">
        <w:tab/>
        <w:t>the class includes persons (</w:t>
      </w:r>
      <w:r w:rsidRPr="000E0976">
        <w:rPr>
          <w:b/>
          <w:i/>
        </w:rPr>
        <w:t>non</w:t>
      </w:r>
      <w:r w:rsidR="000255C6">
        <w:rPr>
          <w:b/>
          <w:i/>
        </w:rPr>
        <w:noBreakHyphen/>
      </w:r>
      <w:r w:rsidRPr="000E0976">
        <w:rPr>
          <w:b/>
          <w:i/>
        </w:rPr>
        <w:t>parties</w:t>
      </w:r>
      <w:r w:rsidRPr="000E0976">
        <w:t xml:space="preserve">) who are not, or have not been, parties to a proceeding (an enforcement proceeding) instituted under </w:t>
      </w:r>
      <w:r w:rsidR="00C96C94" w:rsidRPr="000E0976">
        <w:t>Part 8</w:t>
      </w:r>
      <w:r w:rsidRPr="000E0976">
        <w:rPr>
          <w:i/>
        </w:rPr>
        <w:t xml:space="preserve"> </w:t>
      </w:r>
      <w:r w:rsidRPr="000E0976">
        <w:t>in relation to the contravening conduct;</w:t>
      </w:r>
    </w:p>
    <w:p w14:paraId="5139C981" w14:textId="77777777" w:rsidR="00CC0477" w:rsidRPr="000E0976" w:rsidRDefault="00CC0477" w:rsidP="000255C6">
      <w:pPr>
        <w:pStyle w:val="subsection2"/>
      </w:pPr>
      <w:r w:rsidRPr="000E0976">
        <w:t xml:space="preserve">any court having jurisdiction in the matter may, on the application of the </w:t>
      </w:r>
      <w:proofErr w:type="spellStart"/>
      <w:r w:rsidRPr="000E0976">
        <w:t>ACCC</w:t>
      </w:r>
      <w:proofErr w:type="spellEnd"/>
      <w:r w:rsidRPr="000E0976">
        <w:t>, make such order or orders (other than an award of damages) as the court thinks appropriate against the person who engaged in the conduct.</w:t>
      </w:r>
    </w:p>
    <w:p w14:paraId="30F429F6" w14:textId="77777777" w:rsidR="00CC0477" w:rsidRPr="000E0976" w:rsidRDefault="00CC0477" w:rsidP="000255C6">
      <w:pPr>
        <w:pStyle w:val="subsection"/>
      </w:pPr>
      <w:r w:rsidRPr="000E0976">
        <w:tab/>
        <w:t>(</w:t>
      </w:r>
      <w:r w:rsidR="000F7BB7" w:rsidRPr="000E0976">
        <w:t>2</w:t>
      </w:r>
      <w:r w:rsidRPr="000E0976">
        <w:t>)</w:t>
      </w:r>
      <w:r w:rsidRPr="000E0976">
        <w:tab/>
        <w:t xml:space="preserve">A court must not make an order under </w:t>
      </w:r>
      <w:r w:rsidR="003327BE" w:rsidRPr="000E0976">
        <w:t>subsection (</w:t>
      </w:r>
      <w:r w:rsidRPr="000E0976">
        <w:t>1) unless the court considers that the order will:</w:t>
      </w:r>
    </w:p>
    <w:p w14:paraId="21FAA2E1" w14:textId="29BDC934" w:rsidR="00CC0477" w:rsidRPr="000E0976" w:rsidRDefault="00CC0477" w:rsidP="000255C6">
      <w:pPr>
        <w:pStyle w:val="paragraph"/>
      </w:pPr>
      <w:r w:rsidRPr="000E0976">
        <w:tab/>
        <w:t>(a)</w:t>
      </w:r>
      <w:r w:rsidRPr="000E0976">
        <w:tab/>
        <w:t>redress, in whole or in part, the loss or damage suffered by the non</w:t>
      </w:r>
      <w:r w:rsidR="000255C6">
        <w:noBreakHyphen/>
      </w:r>
      <w:r w:rsidRPr="000E0976">
        <w:t>parties in relation to the contravening conduct; or</w:t>
      </w:r>
    </w:p>
    <w:p w14:paraId="2747436B" w14:textId="5BDB62F1" w:rsidR="00CC0477" w:rsidRPr="000E0976" w:rsidRDefault="00CC0477" w:rsidP="000255C6">
      <w:pPr>
        <w:pStyle w:val="paragraph"/>
      </w:pPr>
      <w:r w:rsidRPr="000E0976">
        <w:tab/>
        <w:t>(b)</w:t>
      </w:r>
      <w:r w:rsidRPr="000E0976">
        <w:tab/>
        <w:t>prevent or reduce the loss or damage suffered, or likely to be suffered, by the non</w:t>
      </w:r>
      <w:r w:rsidR="000255C6">
        <w:noBreakHyphen/>
      </w:r>
      <w:r w:rsidRPr="000E0976">
        <w:t>parties in relation to the contravening conduct.</w:t>
      </w:r>
    </w:p>
    <w:p w14:paraId="73F223C1" w14:textId="77777777" w:rsidR="00CC0477" w:rsidRPr="000E0976" w:rsidRDefault="00CC0477" w:rsidP="000255C6">
      <w:pPr>
        <w:pStyle w:val="SubsectionHead"/>
      </w:pPr>
      <w:r w:rsidRPr="000E0976">
        <w:t>Application for orders</w:t>
      </w:r>
    </w:p>
    <w:p w14:paraId="2B5292AF" w14:textId="77777777" w:rsidR="00CC0477" w:rsidRPr="000E0976" w:rsidRDefault="00CC0477" w:rsidP="000255C6">
      <w:pPr>
        <w:pStyle w:val="subsection"/>
      </w:pPr>
      <w:r w:rsidRPr="000E0976">
        <w:tab/>
        <w:t>(</w:t>
      </w:r>
      <w:r w:rsidR="000F7BB7" w:rsidRPr="000E0976">
        <w:t>3</w:t>
      </w:r>
      <w:r w:rsidRPr="000E0976">
        <w:t>)</w:t>
      </w:r>
      <w:r w:rsidRPr="000E0976">
        <w:tab/>
        <w:t xml:space="preserve">An application may be made under </w:t>
      </w:r>
      <w:r w:rsidR="003327BE" w:rsidRPr="000E0976">
        <w:t>subsection (</w:t>
      </w:r>
      <w:r w:rsidRPr="000E0976">
        <w:t>1) even if an enforcement proceeding in relation to the contravening conduct has not been instituted.</w:t>
      </w:r>
    </w:p>
    <w:p w14:paraId="19D208E3" w14:textId="77777777" w:rsidR="00CC0477" w:rsidRPr="000E0976" w:rsidRDefault="00CC0477" w:rsidP="000255C6">
      <w:pPr>
        <w:pStyle w:val="subsection"/>
      </w:pPr>
      <w:r w:rsidRPr="000E0976">
        <w:tab/>
        <w:t>(</w:t>
      </w:r>
      <w:r w:rsidR="000F7BB7" w:rsidRPr="000E0976">
        <w:t>4</w:t>
      </w:r>
      <w:r w:rsidRPr="000E0976">
        <w:t>)</w:t>
      </w:r>
      <w:r w:rsidRPr="000E0976">
        <w:tab/>
        <w:t xml:space="preserve">An application under </w:t>
      </w:r>
      <w:r w:rsidR="003327BE" w:rsidRPr="000E0976">
        <w:t>subsection (</w:t>
      </w:r>
      <w:r w:rsidRPr="000E0976">
        <w:t>1) may be made at any time within 6 years after the day on which the cause of action that relates to the contravening conduct accrues.</w:t>
      </w:r>
    </w:p>
    <w:p w14:paraId="29ABA09E" w14:textId="77777777" w:rsidR="00CC0477" w:rsidRPr="000E0976" w:rsidRDefault="00A85282" w:rsidP="000255C6">
      <w:pPr>
        <w:pStyle w:val="ActHead5"/>
      </w:pPr>
      <w:bookmarkStart w:id="127" w:name="_Toc152923587"/>
      <w:r w:rsidRPr="000255C6">
        <w:rPr>
          <w:rStyle w:val="CharSectno"/>
        </w:rPr>
        <w:t>100ZC</w:t>
      </w:r>
      <w:r w:rsidR="00CC0477" w:rsidRPr="000E0976">
        <w:t xml:space="preserve">  Determining whether to make an order</w:t>
      </w:r>
      <w:bookmarkEnd w:id="127"/>
    </w:p>
    <w:p w14:paraId="383D910F" w14:textId="77777777" w:rsidR="00CC0477" w:rsidRPr="000E0976" w:rsidRDefault="00CC0477" w:rsidP="000255C6">
      <w:pPr>
        <w:pStyle w:val="subsection"/>
      </w:pPr>
      <w:r w:rsidRPr="000E0976">
        <w:tab/>
        <w:t>(1)</w:t>
      </w:r>
      <w:r w:rsidRPr="000E0976">
        <w:tab/>
        <w:t xml:space="preserve">In determining whether to make an order against a person referred to in </w:t>
      </w:r>
      <w:r w:rsidR="003327BE" w:rsidRPr="000E0976">
        <w:t>subsection 1</w:t>
      </w:r>
      <w:r w:rsidR="00A85282" w:rsidRPr="000E0976">
        <w:t>00ZB</w:t>
      </w:r>
      <w:r w:rsidRPr="000E0976">
        <w:t>(</w:t>
      </w:r>
      <w:r w:rsidR="000F7BB7" w:rsidRPr="000E0976">
        <w:t>1</w:t>
      </w:r>
      <w:r w:rsidRPr="000E0976">
        <w:t>), a court may have regard to the conduct of:</w:t>
      </w:r>
    </w:p>
    <w:p w14:paraId="2CF2C71D" w14:textId="77777777" w:rsidR="00CC0477" w:rsidRPr="000E0976" w:rsidRDefault="00CC0477" w:rsidP="000255C6">
      <w:pPr>
        <w:pStyle w:val="paragraph"/>
      </w:pPr>
      <w:r w:rsidRPr="000E0976">
        <w:tab/>
        <w:t>(a)</w:t>
      </w:r>
      <w:r w:rsidRPr="000E0976">
        <w:tab/>
        <w:t>the person; and</w:t>
      </w:r>
    </w:p>
    <w:p w14:paraId="78CD7521" w14:textId="769F2A2F" w:rsidR="00CC0477" w:rsidRPr="000E0976" w:rsidRDefault="00CC0477" w:rsidP="000255C6">
      <w:pPr>
        <w:pStyle w:val="paragraph"/>
      </w:pPr>
      <w:r w:rsidRPr="000E0976">
        <w:tab/>
        <w:t>(b)</w:t>
      </w:r>
      <w:r w:rsidRPr="000E0976">
        <w:tab/>
        <w:t>the non</w:t>
      </w:r>
      <w:r w:rsidR="000255C6">
        <w:noBreakHyphen/>
      </w:r>
      <w:r w:rsidRPr="000E0976">
        <w:t>parties;</w:t>
      </w:r>
    </w:p>
    <w:p w14:paraId="7D136BC5" w14:textId="77777777" w:rsidR="00CC0477" w:rsidRPr="000E0976" w:rsidRDefault="00CC0477" w:rsidP="000255C6">
      <w:pPr>
        <w:pStyle w:val="subsection2"/>
      </w:pPr>
      <w:r w:rsidRPr="000E0976">
        <w:t>in relation to the contravening conduct, since the contravention occurred.</w:t>
      </w:r>
    </w:p>
    <w:p w14:paraId="6D1A5D46" w14:textId="77777777" w:rsidR="00CC0477" w:rsidRPr="000E0976" w:rsidRDefault="00CC0477" w:rsidP="000255C6">
      <w:pPr>
        <w:pStyle w:val="subsection"/>
      </w:pPr>
      <w:r w:rsidRPr="000E0976">
        <w:tab/>
        <w:t>(2)</w:t>
      </w:r>
      <w:r w:rsidRPr="000E0976">
        <w:tab/>
        <w:t xml:space="preserve">In determining whether to make an order under </w:t>
      </w:r>
      <w:r w:rsidR="003327BE" w:rsidRPr="000E0976">
        <w:t>subsection 1</w:t>
      </w:r>
      <w:r w:rsidR="00A85282" w:rsidRPr="000E0976">
        <w:t>00ZB</w:t>
      </w:r>
      <w:r w:rsidRPr="000E0976">
        <w:t>(1), a court need not make a finding about either of the following matters:</w:t>
      </w:r>
    </w:p>
    <w:p w14:paraId="2779383F" w14:textId="661DECFC" w:rsidR="00CC0477" w:rsidRPr="000E0976" w:rsidRDefault="00CC0477" w:rsidP="000255C6">
      <w:pPr>
        <w:pStyle w:val="paragraph"/>
      </w:pPr>
      <w:r w:rsidRPr="000E0976">
        <w:tab/>
        <w:t>(a)</w:t>
      </w:r>
      <w:r w:rsidRPr="000E0976">
        <w:tab/>
        <w:t>which persons are non</w:t>
      </w:r>
      <w:r w:rsidR="000255C6">
        <w:noBreakHyphen/>
      </w:r>
      <w:r w:rsidRPr="000E0976">
        <w:t>parties in relation to the contravening conduct;</w:t>
      </w:r>
    </w:p>
    <w:p w14:paraId="706F9F6D" w14:textId="77777777" w:rsidR="00CC0477" w:rsidRPr="000E0976" w:rsidRDefault="00CC0477" w:rsidP="000255C6">
      <w:pPr>
        <w:pStyle w:val="paragraph"/>
      </w:pPr>
      <w:r w:rsidRPr="000E0976">
        <w:tab/>
        <w:t>(b)</w:t>
      </w:r>
      <w:r w:rsidRPr="000E0976">
        <w:tab/>
        <w:t>the nature of the loss or damage suffered, or likely to be suffered, by such persons.</w:t>
      </w:r>
    </w:p>
    <w:p w14:paraId="054410F0" w14:textId="5D97624F" w:rsidR="00CC0477" w:rsidRPr="000E0976" w:rsidRDefault="00CC0477" w:rsidP="000255C6">
      <w:pPr>
        <w:pStyle w:val="SubsectionHead"/>
      </w:pPr>
      <w:r w:rsidRPr="000E0976">
        <w:t>When a non</w:t>
      </w:r>
      <w:r w:rsidR="000255C6">
        <w:noBreakHyphen/>
      </w:r>
      <w:r w:rsidRPr="000E0976">
        <w:t>party is bound by an order etc.</w:t>
      </w:r>
    </w:p>
    <w:p w14:paraId="1F4A6FE0" w14:textId="77777777" w:rsidR="00CC0477" w:rsidRPr="000E0976" w:rsidRDefault="00CC0477" w:rsidP="000255C6">
      <w:pPr>
        <w:pStyle w:val="subsection"/>
      </w:pPr>
      <w:r w:rsidRPr="000E0976">
        <w:tab/>
        <w:t>(3)</w:t>
      </w:r>
      <w:r w:rsidRPr="000E0976">
        <w:tab/>
        <w:t>If:</w:t>
      </w:r>
    </w:p>
    <w:p w14:paraId="05B2B00E" w14:textId="77777777" w:rsidR="00CC0477" w:rsidRPr="000E0976" w:rsidRDefault="00CC0477" w:rsidP="000255C6">
      <w:pPr>
        <w:pStyle w:val="paragraph"/>
      </w:pPr>
      <w:r w:rsidRPr="000E0976">
        <w:tab/>
        <w:t>(a)</w:t>
      </w:r>
      <w:r w:rsidRPr="000E0976">
        <w:tab/>
        <w:t xml:space="preserve">an order is made under </w:t>
      </w:r>
      <w:r w:rsidR="003327BE" w:rsidRPr="000E0976">
        <w:t>subsection 1</w:t>
      </w:r>
      <w:r w:rsidR="00A85282" w:rsidRPr="000E0976">
        <w:t>00ZB</w:t>
      </w:r>
      <w:r w:rsidRPr="000E0976">
        <w:t>(1) against a person; and</w:t>
      </w:r>
    </w:p>
    <w:p w14:paraId="3318CE19" w14:textId="7D8B9DFA" w:rsidR="00CC0477" w:rsidRPr="000E0976" w:rsidRDefault="00CC0477" w:rsidP="000255C6">
      <w:pPr>
        <w:pStyle w:val="paragraph"/>
      </w:pPr>
      <w:r w:rsidRPr="000E0976">
        <w:tab/>
        <w:t>(b)</w:t>
      </w:r>
      <w:r w:rsidRPr="000E0976">
        <w:tab/>
        <w:t>the loss or damage suffered, or likely to be suffered, by a non</w:t>
      </w:r>
      <w:r w:rsidR="000255C6">
        <w:noBreakHyphen/>
      </w:r>
      <w:r w:rsidRPr="000E0976">
        <w:t>party in relation to the contravening conduct to which the order relates has been redressed, prevented or reduced in accordance with the order; and</w:t>
      </w:r>
    </w:p>
    <w:p w14:paraId="59A753B9" w14:textId="43EA489D" w:rsidR="00CC0477" w:rsidRPr="000E0976" w:rsidRDefault="00CC0477" w:rsidP="000255C6">
      <w:pPr>
        <w:pStyle w:val="paragraph"/>
      </w:pPr>
      <w:r w:rsidRPr="000E0976">
        <w:tab/>
        <w:t>(c)</w:t>
      </w:r>
      <w:r w:rsidRPr="000E0976">
        <w:tab/>
        <w:t>the non</w:t>
      </w:r>
      <w:r w:rsidR="000255C6">
        <w:noBreakHyphen/>
      </w:r>
      <w:r w:rsidRPr="000E0976">
        <w:t>party has accepted the redress, prevention or reduction;</w:t>
      </w:r>
    </w:p>
    <w:p w14:paraId="0343B45B" w14:textId="77777777" w:rsidR="00CC0477" w:rsidRPr="000E0976" w:rsidRDefault="00CC0477" w:rsidP="000255C6">
      <w:pPr>
        <w:pStyle w:val="subsection2"/>
      </w:pPr>
      <w:r w:rsidRPr="000E0976">
        <w:t>then:</w:t>
      </w:r>
    </w:p>
    <w:p w14:paraId="576AB9DC" w14:textId="5D47677F" w:rsidR="00CC0477" w:rsidRPr="000E0976" w:rsidRDefault="00CC0477" w:rsidP="000255C6">
      <w:pPr>
        <w:pStyle w:val="paragraph"/>
      </w:pPr>
      <w:r w:rsidRPr="000E0976">
        <w:tab/>
        <w:t>(d)</w:t>
      </w:r>
      <w:r w:rsidRPr="000E0976">
        <w:tab/>
        <w:t>the non</w:t>
      </w:r>
      <w:r w:rsidR="000255C6">
        <w:noBreakHyphen/>
      </w:r>
      <w:r w:rsidRPr="000E0976">
        <w:t>party is bound by the order; and</w:t>
      </w:r>
    </w:p>
    <w:p w14:paraId="34690C9C" w14:textId="01D9FB5F" w:rsidR="00CC0477" w:rsidRPr="000E0976" w:rsidRDefault="00CC0477" w:rsidP="000255C6">
      <w:pPr>
        <w:pStyle w:val="paragraph"/>
      </w:pPr>
      <w:r w:rsidRPr="000E0976">
        <w:tab/>
        <w:t>(e)</w:t>
      </w:r>
      <w:r w:rsidRPr="000E0976">
        <w:tab/>
        <w:t xml:space="preserve">any other order made under </w:t>
      </w:r>
      <w:r w:rsidR="003327BE" w:rsidRPr="000E0976">
        <w:t>subsection 1</w:t>
      </w:r>
      <w:r w:rsidR="00A85282" w:rsidRPr="000E0976">
        <w:t>00ZB</w:t>
      </w:r>
      <w:r w:rsidRPr="000E0976">
        <w:t>(1) that relates to that loss or damage has no effect in relation to the non</w:t>
      </w:r>
      <w:r w:rsidR="000255C6">
        <w:noBreakHyphen/>
      </w:r>
      <w:r w:rsidRPr="000E0976">
        <w:t>party; and</w:t>
      </w:r>
    </w:p>
    <w:p w14:paraId="3D15856E" w14:textId="19EDACF8" w:rsidR="00CC0477" w:rsidRPr="000E0976" w:rsidRDefault="00CC0477" w:rsidP="000255C6">
      <w:pPr>
        <w:pStyle w:val="paragraph"/>
      </w:pPr>
      <w:r w:rsidRPr="000E0976">
        <w:tab/>
        <w:t>(f)</w:t>
      </w:r>
      <w:r w:rsidRPr="000E0976">
        <w:tab/>
        <w:t>despite any other provision of this Act or any other law of the Commonwealth, or a State or Territory, no claim, action or demand may be made or taken against the person by the non</w:t>
      </w:r>
      <w:r w:rsidR="000255C6">
        <w:noBreakHyphen/>
      </w:r>
      <w:r w:rsidRPr="000E0976">
        <w:t>party in relation to that loss or damage.</w:t>
      </w:r>
    </w:p>
    <w:p w14:paraId="7DAC8EBF" w14:textId="77777777" w:rsidR="00CC0477" w:rsidRPr="000E0976" w:rsidRDefault="00CC0477" w:rsidP="000255C6">
      <w:pPr>
        <w:pStyle w:val="ActHead3"/>
      </w:pPr>
      <w:bookmarkStart w:id="128" w:name="_Toc152923588"/>
      <w:r w:rsidRPr="000255C6">
        <w:rPr>
          <w:rStyle w:val="CharDivNo"/>
        </w:rPr>
        <w:t>Division </w:t>
      </w:r>
      <w:r w:rsidR="0043562E" w:rsidRPr="000255C6">
        <w:rPr>
          <w:rStyle w:val="CharDivNo"/>
        </w:rPr>
        <w:t>8</w:t>
      </w:r>
      <w:r w:rsidRPr="000E0976">
        <w:t>—</w:t>
      </w:r>
      <w:r w:rsidRPr="000255C6">
        <w:rPr>
          <w:rStyle w:val="CharDivText"/>
        </w:rPr>
        <w:t>Power to require information, etc.</w:t>
      </w:r>
      <w:bookmarkEnd w:id="128"/>
    </w:p>
    <w:p w14:paraId="5FED21A8" w14:textId="77777777" w:rsidR="00CC0477" w:rsidRPr="000E0976" w:rsidRDefault="00A85282" w:rsidP="000255C6">
      <w:pPr>
        <w:pStyle w:val="ActHead5"/>
      </w:pPr>
      <w:bookmarkStart w:id="129" w:name="_Toc152923589"/>
      <w:r w:rsidRPr="000255C6">
        <w:rPr>
          <w:rStyle w:val="CharSectno"/>
        </w:rPr>
        <w:t>100ZD</w:t>
      </w:r>
      <w:r w:rsidR="00CC0477" w:rsidRPr="000E0976">
        <w:t xml:space="preserve">  </w:t>
      </w:r>
      <w:proofErr w:type="spellStart"/>
      <w:r w:rsidR="00CC0477" w:rsidRPr="000E0976">
        <w:t>ACCC</w:t>
      </w:r>
      <w:proofErr w:type="spellEnd"/>
      <w:r w:rsidR="00CC0477" w:rsidRPr="000E0976">
        <w:t xml:space="preserve"> may require eligible water markets intermediary to give information or produce documents</w:t>
      </w:r>
      <w:bookmarkEnd w:id="129"/>
    </w:p>
    <w:p w14:paraId="27311601" w14:textId="77777777" w:rsidR="00CC0477" w:rsidRPr="000E0976" w:rsidRDefault="00CC0477" w:rsidP="000255C6">
      <w:pPr>
        <w:pStyle w:val="subsection"/>
      </w:pPr>
      <w:r w:rsidRPr="000E0976">
        <w:tab/>
        <w:t>(1)</w:t>
      </w:r>
      <w:r w:rsidRPr="000E0976">
        <w:tab/>
        <w:t>This section applies if an eligible water markets intermediary is required to keep, to generate or to publish information or a document under the Water Markets Intermediaries Code.</w:t>
      </w:r>
    </w:p>
    <w:p w14:paraId="2125F464" w14:textId="77777777" w:rsidR="00CC0477" w:rsidRPr="000E0976" w:rsidRDefault="00CC0477" w:rsidP="000255C6">
      <w:pPr>
        <w:pStyle w:val="subsection"/>
      </w:pPr>
      <w:r w:rsidRPr="000E0976">
        <w:tab/>
        <w:t>(2)</w:t>
      </w:r>
      <w:r w:rsidRPr="000E0976">
        <w:tab/>
        <w:t xml:space="preserve">The </w:t>
      </w:r>
      <w:proofErr w:type="spellStart"/>
      <w:r w:rsidRPr="000E0976">
        <w:t>ACCC</w:t>
      </w:r>
      <w:proofErr w:type="spellEnd"/>
      <w:r w:rsidRPr="000E0976">
        <w:t xml:space="preserve"> may give the eligible water markets intermediary a written notice that requires the eligible water markets intermediary to give the information, or to produce the document, to the </w:t>
      </w:r>
      <w:proofErr w:type="spellStart"/>
      <w:r w:rsidRPr="000E0976">
        <w:t>ACCC</w:t>
      </w:r>
      <w:proofErr w:type="spellEnd"/>
      <w:r w:rsidRPr="000E0976">
        <w:t xml:space="preserve"> within 21 days after the notice is given to the eligible water markets intermediary.</w:t>
      </w:r>
    </w:p>
    <w:p w14:paraId="481D5381" w14:textId="77777777" w:rsidR="00CC0477" w:rsidRPr="000E0976" w:rsidRDefault="00CC0477" w:rsidP="000255C6">
      <w:pPr>
        <w:pStyle w:val="subsection"/>
      </w:pPr>
      <w:r w:rsidRPr="000E0976">
        <w:tab/>
        <w:t>(3)</w:t>
      </w:r>
      <w:r w:rsidRPr="000E0976">
        <w:tab/>
        <w:t>The notice must:</w:t>
      </w:r>
    </w:p>
    <w:p w14:paraId="28195807" w14:textId="77777777" w:rsidR="00CC0477" w:rsidRPr="000E0976" w:rsidRDefault="00CC0477" w:rsidP="000255C6">
      <w:pPr>
        <w:pStyle w:val="paragraph"/>
      </w:pPr>
      <w:r w:rsidRPr="000E0976">
        <w:tab/>
        <w:t>(a)</w:t>
      </w:r>
      <w:r w:rsidRPr="000E0976">
        <w:tab/>
        <w:t>name the eligible water markets intermediary to which it is given; and</w:t>
      </w:r>
    </w:p>
    <w:p w14:paraId="6F52C80D" w14:textId="77777777" w:rsidR="00CC0477" w:rsidRPr="000E0976" w:rsidRDefault="00CC0477" w:rsidP="000255C6">
      <w:pPr>
        <w:pStyle w:val="paragraph"/>
      </w:pPr>
      <w:r w:rsidRPr="000E0976">
        <w:tab/>
        <w:t>(b)</w:t>
      </w:r>
      <w:r w:rsidRPr="000E0976">
        <w:tab/>
        <w:t>specify:</w:t>
      </w:r>
    </w:p>
    <w:p w14:paraId="55D18DD0"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the information or document to which it relates; and</w:t>
      </w:r>
    </w:p>
    <w:p w14:paraId="633A3E66" w14:textId="77777777" w:rsidR="00CC0477" w:rsidRPr="000E0976" w:rsidRDefault="00CC0477" w:rsidP="000255C6">
      <w:pPr>
        <w:pStyle w:val="paragraphsub"/>
      </w:pPr>
      <w:r w:rsidRPr="000E0976">
        <w:tab/>
        <w:t>(ii)</w:t>
      </w:r>
      <w:r w:rsidRPr="000E0976">
        <w:tab/>
        <w:t>the provisions of the Water Markets Intermediaries Code which require the eligible water markets intermediary to keep, to generate or to publish the information or document; and</w:t>
      </w:r>
    </w:p>
    <w:p w14:paraId="4C78C717" w14:textId="77777777" w:rsidR="00CC0477" w:rsidRPr="000E0976" w:rsidRDefault="00CC0477" w:rsidP="000255C6">
      <w:pPr>
        <w:pStyle w:val="paragraph"/>
      </w:pPr>
      <w:r w:rsidRPr="000E0976">
        <w:tab/>
        <w:t>(c)</w:t>
      </w:r>
      <w:r w:rsidRPr="000E0976">
        <w:tab/>
      </w:r>
      <w:r w:rsidR="001A54A4" w:rsidRPr="000E0976">
        <w:t>specify that</w:t>
      </w:r>
      <w:r w:rsidRPr="000E0976">
        <w:t xml:space="preserve"> the eligible water markets intermediary must comply with the notice within </w:t>
      </w:r>
      <w:r w:rsidR="009460B1" w:rsidRPr="000E0976">
        <w:t xml:space="preserve">the period specified in </w:t>
      </w:r>
      <w:r w:rsidR="003327BE" w:rsidRPr="000E0976">
        <w:t>subsection (</w:t>
      </w:r>
      <w:r w:rsidR="000F7BB7" w:rsidRPr="000E0976">
        <w:t>2)</w:t>
      </w:r>
      <w:r w:rsidR="00181692" w:rsidRPr="000E0976">
        <w:t>; and</w:t>
      </w:r>
    </w:p>
    <w:p w14:paraId="507A96BF" w14:textId="77777777" w:rsidR="00CC0477" w:rsidRPr="000E0976" w:rsidRDefault="00CC0477" w:rsidP="000255C6">
      <w:pPr>
        <w:pStyle w:val="paragraph"/>
      </w:pPr>
      <w:r w:rsidRPr="000E0976">
        <w:tab/>
        <w:t>(d)</w:t>
      </w:r>
      <w:r w:rsidRPr="000E0976">
        <w:tab/>
        <w:t xml:space="preserve">explain the effect of </w:t>
      </w:r>
      <w:r w:rsidR="003327BE" w:rsidRPr="000E0976">
        <w:t>section 1</w:t>
      </w:r>
      <w:r w:rsidR="00A85282" w:rsidRPr="000E0976">
        <w:t>00ZE</w:t>
      </w:r>
      <w:r w:rsidRPr="000E0976">
        <w:t xml:space="preserve"> (extending the period for compliance), </w:t>
      </w:r>
      <w:r w:rsidR="00A85282" w:rsidRPr="000E0976">
        <w:t>100ZF</w:t>
      </w:r>
      <w:r w:rsidRPr="000E0976">
        <w:t xml:space="preserve"> (civil penalty) and </w:t>
      </w:r>
      <w:r w:rsidR="00A85282" w:rsidRPr="000E0976">
        <w:t>100ZG</w:t>
      </w:r>
      <w:r w:rsidRPr="000E0976">
        <w:t xml:space="preserve"> (false </w:t>
      </w:r>
      <w:r w:rsidR="000D7237" w:rsidRPr="000E0976">
        <w:t xml:space="preserve">or </w:t>
      </w:r>
      <w:r w:rsidRPr="000E0976">
        <w:t xml:space="preserve">misleading </w:t>
      </w:r>
      <w:r w:rsidR="00792121" w:rsidRPr="000E0976">
        <w:t>information</w:t>
      </w:r>
      <w:r w:rsidRPr="000E0976">
        <w:t>).</w:t>
      </w:r>
    </w:p>
    <w:p w14:paraId="09F5EB9E" w14:textId="77777777" w:rsidR="00CC0477" w:rsidRPr="000E0976" w:rsidRDefault="00CC0477" w:rsidP="000255C6">
      <w:pPr>
        <w:pStyle w:val="subsection"/>
      </w:pPr>
      <w:r w:rsidRPr="000E0976">
        <w:tab/>
        <w:t>(4)</w:t>
      </w:r>
      <w:r w:rsidRPr="000E0976">
        <w:tab/>
        <w:t>The notice may relate to more than one piece of information or more than one document.</w:t>
      </w:r>
    </w:p>
    <w:p w14:paraId="3A5CB1CA" w14:textId="77777777" w:rsidR="00CC0477" w:rsidRPr="000E0976" w:rsidRDefault="00A85282" w:rsidP="000255C6">
      <w:pPr>
        <w:pStyle w:val="ActHead5"/>
      </w:pPr>
      <w:bookmarkStart w:id="130" w:name="_Toc152923590"/>
      <w:r w:rsidRPr="000255C6">
        <w:rPr>
          <w:rStyle w:val="CharSectno"/>
        </w:rPr>
        <w:t>100ZE</w:t>
      </w:r>
      <w:r w:rsidR="00CC0477" w:rsidRPr="000E0976">
        <w:t xml:space="preserve">  Extending periods for complying with notices</w:t>
      </w:r>
      <w:bookmarkEnd w:id="130"/>
    </w:p>
    <w:p w14:paraId="111D5E5D" w14:textId="77777777" w:rsidR="00CC0477" w:rsidRPr="000E0976" w:rsidRDefault="00CC0477" w:rsidP="000255C6">
      <w:pPr>
        <w:pStyle w:val="subsection"/>
      </w:pPr>
      <w:r w:rsidRPr="000E0976">
        <w:tab/>
        <w:t>(1)</w:t>
      </w:r>
      <w:r w:rsidRPr="000E0976">
        <w:tab/>
        <w:t xml:space="preserve">An eligible water markets intermediary that has been given a notice under </w:t>
      </w:r>
      <w:r w:rsidR="003327BE" w:rsidRPr="000E0976">
        <w:t>section 1</w:t>
      </w:r>
      <w:r w:rsidR="00A85282" w:rsidRPr="000E0976">
        <w:t>00ZD</w:t>
      </w:r>
      <w:r w:rsidRPr="000E0976">
        <w:t xml:space="preserve"> may, at any time within the period within which the eligible water markets intermediary must comply with the notice (as extended under any previous application of </w:t>
      </w:r>
      <w:r w:rsidR="003327BE" w:rsidRPr="000E0976">
        <w:t>subsection (</w:t>
      </w:r>
      <w:r w:rsidRPr="000E0976">
        <w:t xml:space="preserve">2)), apply in writing to the </w:t>
      </w:r>
      <w:proofErr w:type="spellStart"/>
      <w:r w:rsidRPr="000E0976">
        <w:t>ACCC</w:t>
      </w:r>
      <w:proofErr w:type="spellEnd"/>
      <w:r w:rsidRPr="000E0976">
        <w:t xml:space="preserve"> for an extension of the period for complying with the notice.</w:t>
      </w:r>
    </w:p>
    <w:p w14:paraId="2EB9D04E" w14:textId="77777777" w:rsidR="00CC0477" w:rsidRPr="000E0976" w:rsidRDefault="00CC0477" w:rsidP="000255C6">
      <w:pPr>
        <w:pStyle w:val="subsection"/>
      </w:pPr>
      <w:r w:rsidRPr="000E0976">
        <w:tab/>
        <w:t>(2)</w:t>
      </w:r>
      <w:r w:rsidRPr="000E0976">
        <w:tab/>
        <w:t xml:space="preserve">A member of the </w:t>
      </w:r>
      <w:proofErr w:type="spellStart"/>
      <w:r w:rsidRPr="000E0976">
        <w:t>ACCC</w:t>
      </w:r>
      <w:proofErr w:type="spellEnd"/>
      <w:r w:rsidRPr="000E0976">
        <w:t xml:space="preserve"> may, by written notice given to the eligible water markets intermediary, extend the period within which the eligible water markets intermediary must comply with the notice.</w:t>
      </w:r>
    </w:p>
    <w:p w14:paraId="297914DB" w14:textId="77777777" w:rsidR="00CC0477" w:rsidRPr="000E0976" w:rsidRDefault="00CC0477" w:rsidP="000255C6">
      <w:pPr>
        <w:pStyle w:val="subsection"/>
      </w:pPr>
      <w:r w:rsidRPr="000E0976">
        <w:tab/>
        <w:t>(3)</w:t>
      </w:r>
      <w:r w:rsidRPr="000E0976">
        <w:tab/>
      </w:r>
      <w:r w:rsidR="005C2419" w:rsidRPr="000E0976">
        <w:t>Subsection (</w:t>
      </w:r>
      <w:r w:rsidRPr="000E0976">
        <w:t xml:space="preserve">2) does not affect any operation that </w:t>
      </w:r>
      <w:r w:rsidR="005C2419" w:rsidRPr="000E0976">
        <w:t>subsection 3</w:t>
      </w:r>
      <w:r w:rsidRPr="000E0976">
        <w:t>3(3) of the</w:t>
      </w:r>
      <w:r w:rsidRPr="000E0976">
        <w:rPr>
          <w:i/>
        </w:rPr>
        <w:t xml:space="preserve"> Acts Interpretation Act 1901</w:t>
      </w:r>
      <w:r w:rsidRPr="000E0976">
        <w:t xml:space="preserve"> has in relation to a notice under </w:t>
      </w:r>
      <w:r w:rsidR="003327BE" w:rsidRPr="000E0976">
        <w:t>section 1</w:t>
      </w:r>
      <w:r w:rsidR="00A85282" w:rsidRPr="000E0976">
        <w:t>00ZD</w:t>
      </w:r>
      <w:r w:rsidRPr="000E0976">
        <w:t xml:space="preserve"> of this Act.</w:t>
      </w:r>
    </w:p>
    <w:p w14:paraId="2521EB34" w14:textId="77777777" w:rsidR="00CC0477" w:rsidRPr="000E0976" w:rsidRDefault="00CC0477" w:rsidP="000255C6">
      <w:pPr>
        <w:pStyle w:val="subsection"/>
      </w:pPr>
      <w:r w:rsidRPr="000E0976">
        <w:tab/>
        <w:t>(4)</w:t>
      </w:r>
      <w:r w:rsidRPr="000E0976">
        <w:tab/>
        <w:t xml:space="preserve">A member of the </w:t>
      </w:r>
      <w:proofErr w:type="spellStart"/>
      <w:r w:rsidRPr="000E0976">
        <w:t>ACCC</w:t>
      </w:r>
      <w:proofErr w:type="spellEnd"/>
      <w:r w:rsidRPr="000E0976">
        <w:t xml:space="preserve"> may, in writing, delegate the member’s powers under </w:t>
      </w:r>
      <w:r w:rsidR="003327BE" w:rsidRPr="000E0976">
        <w:t>subsection (</w:t>
      </w:r>
      <w:r w:rsidRPr="000E0976">
        <w:t xml:space="preserve">2) to a member of the staff of the </w:t>
      </w:r>
      <w:proofErr w:type="spellStart"/>
      <w:r w:rsidRPr="000E0976">
        <w:t>ACCC</w:t>
      </w:r>
      <w:proofErr w:type="spellEnd"/>
      <w:r w:rsidRPr="000E0976">
        <w:t xml:space="preserve"> who is an SES employee or an acting SES employee.</w:t>
      </w:r>
    </w:p>
    <w:p w14:paraId="2148F4F9" w14:textId="77777777" w:rsidR="00CC0477" w:rsidRPr="000E0976" w:rsidRDefault="00CC0477" w:rsidP="000255C6">
      <w:pPr>
        <w:pStyle w:val="notetext"/>
      </w:pPr>
      <w:r w:rsidRPr="000E0976">
        <w:t>Note 1:</w:t>
      </w:r>
      <w:r w:rsidRPr="000E0976">
        <w:tab/>
      </w:r>
      <w:r w:rsidR="005C2419" w:rsidRPr="000E0976">
        <w:t>Section 2</w:t>
      </w:r>
      <w:r w:rsidRPr="000E0976">
        <w:t xml:space="preserve">B of the </w:t>
      </w:r>
      <w:r w:rsidRPr="000E0976">
        <w:rPr>
          <w:i/>
        </w:rPr>
        <w:t>Acts Interpretation Act 1901</w:t>
      </w:r>
      <w:r w:rsidRPr="000E0976">
        <w:t xml:space="preserve"> contains the definitions of SES employee and acting SES employee.</w:t>
      </w:r>
    </w:p>
    <w:p w14:paraId="06EAA816" w14:textId="77777777" w:rsidR="00CC0477" w:rsidRPr="000E0976" w:rsidRDefault="00CC0477" w:rsidP="000255C6">
      <w:pPr>
        <w:pStyle w:val="notetext"/>
      </w:pPr>
      <w:r w:rsidRPr="000E0976">
        <w:t>Note 2:</w:t>
      </w:r>
      <w:r w:rsidRPr="000E0976">
        <w:tab/>
      </w:r>
      <w:r w:rsidR="005C2419" w:rsidRPr="000E0976">
        <w:t>Sections 3</w:t>
      </w:r>
      <w:r w:rsidRPr="000E0976">
        <w:t xml:space="preserve">4AA to 34A of the </w:t>
      </w:r>
      <w:r w:rsidRPr="000E0976">
        <w:rPr>
          <w:i/>
        </w:rPr>
        <w:t>Acts Interpretation Act 1901</w:t>
      </w:r>
      <w:r w:rsidRPr="000E0976">
        <w:t xml:space="preserve"> contain provisions relating to delegations.</w:t>
      </w:r>
    </w:p>
    <w:p w14:paraId="733F0D3C" w14:textId="77777777" w:rsidR="00CC0477" w:rsidRPr="000E0976" w:rsidRDefault="00CC0477" w:rsidP="000255C6">
      <w:pPr>
        <w:pStyle w:val="subsection"/>
      </w:pPr>
      <w:r w:rsidRPr="000E0976">
        <w:tab/>
        <w:t>(5)</w:t>
      </w:r>
      <w:r w:rsidRPr="000E0976">
        <w:tab/>
        <w:t xml:space="preserve">A delegate under </w:t>
      </w:r>
      <w:r w:rsidR="003327BE" w:rsidRPr="000E0976">
        <w:t>subsection (</w:t>
      </w:r>
      <w:r w:rsidRPr="000E0976">
        <w:t xml:space="preserve">4) must comply with any written directions of the member of the </w:t>
      </w:r>
      <w:proofErr w:type="spellStart"/>
      <w:r w:rsidRPr="000E0976">
        <w:t>ACCC</w:t>
      </w:r>
      <w:proofErr w:type="spellEnd"/>
      <w:r w:rsidRPr="000E0976">
        <w:t xml:space="preserve"> who delegated the powers.</w:t>
      </w:r>
    </w:p>
    <w:p w14:paraId="54EBAE4E" w14:textId="77777777" w:rsidR="00CC0477" w:rsidRPr="000E0976" w:rsidRDefault="00A85282" w:rsidP="000255C6">
      <w:pPr>
        <w:pStyle w:val="ActHead5"/>
      </w:pPr>
      <w:bookmarkStart w:id="131" w:name="_Toc152923591"/>
      <w:r w:rsidRPr="000255C6">
        <w:rPr>
          <w:rStyle w:val="CharSectno"/>
        </w:rPr>
        <w:t>100ZF</w:t>
      </w:r>
      <w:r w:rsidR="00CC0477" w:rsidRPr="000E0976">
        <w:t xml:space="preserve">  Compliance with notices</w:t>
      </w:r>
      <w:bookmarkEnd w:id="131"/>
    </w:p>
    <w:p w14:paraId="708ADBBF" w14:textId="77777777" w:rsidR="00CC0477" w:rsidRPr="000E0976" w:rsidRDefault="00CC0477" w:rsidP="000255C6">
      <w:pPr>
        <w:pStyle w:val="subsection"/>
      </w:pPr>
      <w:r w:rsidRPr="000E0976">
        <w:tab/>
        <w:t>(1)</w:t>
      </w:r>
      <w:r w:rsidRPr="000E0976">
        <w:tab/>
        <w:t xml:space="preserve">An eligible water markets intermediary that has been given a notice under </w:t>
      </w:r>
      <w:r w:rsidR="003327BE" w:rsidRPr="000E0976">
        <w:t>section 1</w:t>
      </w:r>
      <w:r w:rsidR="00A85282" w:rsidRPr="000E0976">
        <w:t>00ZD</w:t>
      </w:r>
      <w:r w:rsidRPr="000E0976">
        <w:t xml:space="preserve"> must comply with it within:</w:t>
      </w:r>
    </w:p>
    <w:p w14:paraId="1A1D206E" w14:textId="77777777" w:rsidR="00CC0477" w:rsidRPr="000E0976" w:rsidRDefault="00CC0477" w:rsidP="000255C6">
      <w:pPr>
        <w:pStyle w:val="paragraph"/>
      </w:pPr>
      <w:r w:rsidRPr="000E0976">
        <w:tab/>
        <w:t>(a)</w:t>
      </w:r>
      <w:r w:rsidRPr="000E0976">
        <w:tab/>
        <w:t>the period of 21 days specified in the notice; or</w:t>
      </w:r>
    </w:p>
    <w:p w14:paraId="6A71E11E" w14:textId="77777777" w:rsidR="00CC0477" w:rsidRPr="000E0976" w:rsidRDefault="00CC0477" w:rsidP="000255C6">
      <w:pPr>
        <w:pStyle w:val="paragraph"/>
      </w:pPr>
      <w:r w:rsidRPr="000E0976">
        <w:tab/>
        <w:t>(b)</w:t>
      </w:r>
      <w:r w:rsidRPr="000E0976">
        <w:tab/>
        <w:t xml:space="preserve">if the period for complying with the notice has been extended under </w:t>
      </w:r>
      <w:r w:rsidR="003327BE" w:rsidRPr="000E0976">
        <w:t>section 1</w:t>
      </w:r>
      <w:r w:rsidR="00A85282" w:rsidRPr="000E0976">
        <w:t>00ZE</w:t>
      </w:r>
      <w:r w:rsidRPr="000E0976">
        <w:t>—the period as so extended.</w:t>
      </w:r>
    </w:p>
    <w:p w14:paraId="2DD62ED7" w14:textId="77777777" w:rsidR="00CC0477" w:rsidRPr="000E0976" w:rsidRDefault="00CC0477" w:rsidP="000255C6">
      <w:pPr>
        <w:pStyle w:val="subsection"/>
        <w:rPr>
          <w:szCs w:val="22"/>
        </w:rPr>
      </w:pPr>
      <w:r w:rsidRPr="000E0976">
        <w:rPr>
          <w:szCs w:val="22"/>
        </w:rPr>
        <w:tab/>
      </w:r>
      <w:bookmarkStart w:id="132" w:name="_Hlk142051516"/>
      <w:r w:rsidRPr="000E0976">
        <w:rPr>
          <w:szCs w:val="22"/>
        </w:rPr>
        <w:t>(2)</w:t>
      </w:r>
      <w:r w:rsidRPr="000E0976">
        <w:rPr>
          <w:szCs w:val="22"/>
        </w:rPr>
        <w:tab/>
        <w:t xml:space="preserve">A person is liable to a civil penalty if the person contravenes </w:t>
      </w:r>
      <w:r w:rsidR="003327BE" w:rsidRPr="000E0976">
        <w:rPr>
          <w:szCs w:val="22"/>
        </w:rPr>
        <w:t>subsection (</w:t>
      </w:r>
      <w:r w:rsidRPr="000E0976">
        <w:rPr>
          <w:szCs w:val="22"/>
        </w:rPr>
        <w:t>1).</w:t>
      </w:r>
    </w:p>
    <w:p w14:paraId="0CCFBA03" w14:textId="77777777" w:rsidR="00CC0477" w:rsidRPr="000E0976" w:rsidRDefault="00CC0477" w:rsidP="000255C6">
      <w:pPr>
        <w:pStyle w:val="Penalty"/>
        <w:rPr>
          <w:szCs w:val="22"/>
        </w:rPr>
      </w:pPr>
      <w:r w:rsidRPr="000E0976">
        <w:t>Civil penalty:</w:t>
      </w:r>
      <w:r w:rsidRPr="000E0976">
        <w:tab/>
        <w:t xml:space="preserve">100 </w:t>
      </w:r>
      <w:r w:rsidRPr="000E0976">
        <w:rPr>
          <w:szCs w:val="22"/>
        </w:rPr>
        <w:t>penalty units.</w:t>
      </w:r>
    </w:p>
    <w:p w14:paraId="181FB8A5" w14:textId="77777777" w:rsidR="00CC0477" w:rsidRPr="000E0976" w:rsidRDefault="00A85282" w:rsidP="000255C6">
      <w:pPr>
        <w:pStyle w:val="ActHead5"/>
      </w:pPr>
      <w:bookmarkStart w:id="133" w:name="_Toc152923592"/>
      <w:bookmarkEnd w:id="132"/>
      <w:r w:rsidRPr="000255C6">
        <w:rPr>
          <w:rStyle w:val="CharSectno"/>
        </w:rPr>
        <w:t>100ZG</w:t>
      </w:r>
      <w:r w:rsidR="00CC0477" w:rsidRPr="000E0976">
        <w:t xml:space="preserve">  False or misleading information etc.</w:t>
      </w:r>
      <w:bookmarkEnd w:id="133"/>
    </w:p>
    <w:p w14:paraId="13FB4439" w14:textId="77777777" w:rsidR="00CC0477" w:rsidRPr="000E0976" w:rsidRDefault="00CC0477" w:rsidP="000255C6">
      <w:pPr>
        <w:pStyle w:val="subsection"/>
      </w:pPr>
      <w:r w:rsidRPr="000E0976">
        <w:tab/>
        <w:t>(1)</w:t>
      </w:r>
      <w:r w:rsidRPr="000E0976">
        <w:tab/>
        <w:t xml:space="preserve">An eligible water markets intermediary must not, in compliance or purported compliance with a notice given under </w:t>
      </w:r>
      <w:r w:rsidR="003327BE" w:rsidRPr="000E0976">
        <w:t>section 1</w:t>
      </w:r>
      <w:r w:rsidR="00A85282" w:rsidRPr="000E0976">
        <w:t>00ZD</w:t>
      </w:r>
      <w:r w:rsidRPr="000E0976">
        <w:t>:</w:t>
      </w:r>
    </w:p>
    <w:p w14:paraId="2974ED9D" w14:textId="77777777" w:rsidR="00CC0477" w:rsidRPr="000E0976" w:rsidRDefault="00CC0477" w:rsidP="000255C6">
      <w:pPr>
        <w:pStyle w:val="paragraph"/>
      </w:pPr>
      <w:r w:rsidRPr="000E0976">
        <w:tab/>
        <w:t>(a)</w:t>
      </w:r>
      <w:r w:rsidRPr="000E0976">
        <w:tab/>
        <w:t xml:space="preserve">give to the </w:t>
      </w:r>
      <w:proofErr w:type="spellStart"/>
      <w:r w:rsidRPr="000E0976">
        <w:t>ACCC</w:t>
      </w:r>
      <w:proofErr w:type="spellEnd"/>
      <w:r w:rsidRPr="000E0976">
        <w:t xml:space="preserve"> false or misleading information; or</w:t>
      </w:r>
    </w:p>
    <w:p w14:paraId="05CC6EA4" w14:textId="77777777" w:rsidR="00CC0477" w:rsidRPr="000E0976" w:rsidRDefault="00CC0477" w:rsidP="000255C6">
      <w:pPr>
        <w:pStyle w:val="paragraph"/>
      </w:pPr>
      <w:r w:rsidRPr="000E0976">
        <w:tab/>
        <w:t>(b)</w:t>
      </w:r>
      <w:r w:rsidRPr="000E0976">
        <w:tab/>
        <w:t xml:space="preserve">produce to the </w:t>
      </w:r>
      <w:proofErr w:type="spellStart"/>
      <w:r w:rsidRPr="000E0976">
        <w:t>ACCC</w:t>
      </w:r>
      <w:proofErr w:type="spellEnd"/>
      <w:r w:rsidRPr="000E0976">
        <w:t xml:space="preserve"> documents that contain false or misleading information.</w:t>
      </w:r>
    </w:p>
    <w:p w14:paraId="0EBD2B73" w14:textId="77777777" w:rsidR="00CC0477" w:rsidRPr="000E0976" w:rsidRDefault="00CC0477" w:rsidP="000255C6">
      <w:pPr>
        <w:pStyle w:val="Penalty"/>
        <w:rPr>
          <w:szCs w:val="22"/>
        </w:rPr>
      </w:pPr>
      <w:r w:rsidRPr="000E0976">
        <w:t>Civil penalty:</w:t>
      </w:r>
      <w:r w:rsidRPr="000E0976">
        <w:tab/>
        <w:t>120</w:t>
      </w:r>
      <w:r w:rsidRPr="000E0976">
        <w:rPr>
          <w:szCs w:val="22"/>
        </w:rPr>
        <w:t xml:space="preserve"> penalty units.</w:t>
      </w:r>
    </w:p>
    <w:p w14:paraId="0A389227" w14:textId="77777777" w:rsidR="00CC0477" w:rsidRPr="000E0976" w:rsidRDefault="00CC0477" w:rsidP="000255C6">
      <w:pPr>
        <w:pStyle w:val="subsection"/>
      </w:pPr>
      <w:r w:rsidRPr="000E0976">
        <w:tab/>
        <w:t>(2)</w:t>
      </w:r>
      <w:r w:rsidRPr="000E0976">
        <w:tab/>
        <w:t>This section does not apply to:</w:t>
      </w:r>
    </w:p>
    <w:p w14:paraId="374B9E90" w14:textId="77777777" w:rsidR="00CC0477" w:rsidRPr="000E0976" w:rsidRDefault="00CC0477" w:rsidP="000255C6">
      <w:pPr>
        <w:pStyle w:val="paragraph"/>
      </w:pPr>
      <w:r w:rsidRPr="000E0976">
        <w:tab/>
        <w:t>(a)</w:t>
      </w:r>
      <w:r w:rsidRPr="000E0976">
        <w:tab/>
        <w:t>information that the eligible water markets intermediary could not have known was false or misleading; or</w:t>
      </w:r>
    </w:p>
    <w:p w14:paraId="6B0EBD39" w14:textId="77777777" w:rsidR="00CC0477" w:rsidRPr="000E0976" w:rsidRDefault="00CC0477" w:rsidP="000255C6">
      <w:pPr>
        <w:pStyle w:val="paragraph"/>
      </w:pPr>
      <w:r w:rsidRPr="000E0976">
        <w:tab/>
        <w:t>(b)</w:t>
      </w:r>
      <w:r w:rsidRPr="000E0976">
        <w:tab/>
        <w:t xml:space="preserve">the production to the </w:t>
      </w:r>
      <w:proofErr w:type="spellStart"/>
      <w:r w:rsidRPr="000E0976">
        <w:t>ACCC</w:t>
      </w:r>
      <w:proofErr w:type="spellEnd"/>
      <w:r w:rsidRPr="000E0976">
        <w:t xml:space="preserve"> of a document containing false or misleading information if the document is accompanied by a statement of the eligible water markets intermediary that the information is false or misleading.</w:t>
      </w:r>
    </w:p>
    <w:p w14:paraId="2F7E156A" w14:textId="77777777" w:rsidR="00CC0477" w:rsidRPr="000E0976" w:rsidRDefault="00CC0477" w:rsidP="000255C6">
      <w:pPr>
        <w:pStyle w:val="ActHead3"/>
      </w:pPr>
      <w:bookmarkStart w:id="134" w:name="_Toc152923593"/>
      <w:r w:rsidRPr="000255C6">
        <w:rPr>
          <w:rStyle w:val="CharDivNo"/>
        </w:rPr>
        <w:t>Division </w:t>
      </w:r>
      <w:r w:rsidR="0043562E" w:rsidRPr="000255C6">
        <w:rPr>
          <w:rStyle w:val="CharDivNo"/>
        </w:rPr>
        <w:t>9</w:t>
      </w:r>
      <w:r w:rsidRPr="000E0976">
        <w:t>—</w:t>
      </w:r>
      <w:r w:rsidRPr="000255C6">
        <w:rPr>
          <w:rStyle w:val="CharDivText"/>
        </w:rPr>
        <w:t>Application of Part to partnerships, unincorporated associations and trusts</w:t>
      </w:r>
      <w:bookmarkEnd w:id="134"/>
    </w:p>
    <w:p w14:paraId="130857F4" w14:textId="77777777" w:rsidR="00CC0477" w:rsidRPr="000E0976" w:rsidRDefault="00B5534E" w:rsidP="000255C6">
      <w:pPr>
        <w:pStyle w:val="ActHead5"/>
      </w:pPr>
      <w:bookmarkStart w:id="135" w:name="_Toc152923594"/>
      <w:r w:rsidRPr="000255C6">
        <w:rPr>
          <w:rStyle w:val="CharSectno"/>
        </w:rPr>
        <w:t>100ZH</w:t>
      </w:r>
      <w:r w:rsidR="00CC0477" w:rsidRPr="000E0976">
        <w:t xml:space="preserve">  Application to partnerships</w:t>
      </w:r>
      <w:bookmarkEnd w:id="135"/>
    </w:p>
    <w:p w14:paraId="4222FA51" w14:textId="77777777" w:rsidR="00CC0477" w:rsidRPr="000E0976" w:rsidRDefault="00CC0477" w:rsidP="000255C6">
      <w:pPr>
        <w:pStyle w:val="subsection"/>
      </w:pPr>
      <w:r w:rsidRPr="000E0976">
        <w:tab/>
        <w:t>(1)</w:t>
      </w:r>
      <w:r w:rsidRPr="000E0976">
        <w:tab/>
        <w:t>This Part, and the</w:t>
      </w:r>
      <w:bookmarkStart w:id="136" w:name="_Hlk142051773"/>
      <w:r w:rsidRPr="000E0976">
        <w:t xml:space="preserve"> Water Markets Intermediaries Code</w:t>
      </w:r>
      <w:bookmarkEnd w:id="136"/>
      <w:r w:rsidRPr="000E0976">
        <w:t>, apply to a partnership as if the partnership were a person. However, obligations that would be imposed on the partnership are imposed instead on each partner, but may be discharged by any of the partners.</w:t>
      </w:r>
    </w:p>
    <w:p w14:paraId="52E9C4A0" w14:textId="77777777" w:rsidR="00CC0477" w:rsidRPr="000E0976" w:rsidRDefault="00CC0477" w:rsidP="000255C6">
      <w:pPr>
        <w:pStyle w:val="subsection"/>
      </w:pPr>
      <w:r w:rsidRPr="000E0976">
        <w:tab/>
        <w:t>(2)</w:t>
      </w:r>
      <w:r w:rsidRPr="000E0976">
        <w:tab/>
        <w:t>If, apart from this subsection, a partnership would contravene a civil penalty provision, the contravention is taken to have been committed by each partner.</w:t>
      </w:r>
    </w:p>
    <w:p w14:paraId="6D2907BD" w14:textId="77777777" w:rsidR="00CC0477" w:rsidRPr="000E0976" w:rsidRDefault="00CC0477" w:rsidP="000255C6">
      <w:pPr>
        <w:pStyle w:val="subsection"/>
      </w:pPr>
      <w:r w:rsidRPr="000E0976">
        <w:tab/>
        <w:t>(3)</w:t>
      </w:r>
      <w:r w:rsidRPr="000E0976">
        <w:tab/>
        <w:t xml:space="preserve">A partner does not contravene a civil penalty provision because of </w:t>
      </w:r>
      <w:r w:rsidR="003327BE" w:rsidRPr="000E0976">
        <w:t>subsection (</w:t>
      </w:r>
      <w:r w:rsidRPr="000E0976">
        <w:t>2), if the partner:</w:t>
      </w:r>
    </w:p>
    <w:p w14:paraId="5A1AC0CA" w14:textId="77777777" w:rsidR="00CC0477" w:rsidRPr="000E0976" w:rsidRDefault="00CC0477" w:rsidP="000255C6">
      <w:pPr>
        <w:pStyle w:val="paragraph"/>
      </w:pPr>
      <w:r w:rsidRPr="000E0976">
        <w:tab/>
        <w:t>(a)</w:t>
      </w:r>
      <w:r w:rsidRPr="000E0976">
        <w:tab/>
        <w:t>does not know of the circumstances that constitute the contravention of the provision concerned; or</w:t>
      </w:r>
    </w:p>
    <w:p w14:paraId="4F62EB36" w14:textId="77777777" w:rsidR="00CC0477" w:rsidRPr="000E0976" w:rsidRDefault="00CC0477" w:rsidP="000255C6">
      <w:pPr>
        <w:pStyle w:val="paragraph"/>
      </w:pPr>
      <w:r w:rsidRPr="000E0976">
        <w:tab/>
        <w:t>(b)</w:t>
      </w:r>
      <w:r w:rsidRPr="000E0976">
        <w:tab/>
        <w:t>knows of those circumstances but takes all reasonable steps to correct the contravention as soon as possible after the partner becomes aware of those circumstances.</w:t>
      </w:r>
    </w:p>
    <w:p w14:paraId="388C4559" w14:textId="77777777" w:rsidR="00A65791" w:rsidRPr="002D5177" w:rsidRDefault="00A65791" w:rsidP="000255C6">
      <w:pPr>
        <w:pStyle w:val="notetext"/>
      </w:pPr>
      <w:r w:rsidRPr="002D5177">
        <w:t>Note:</w:t>
      </w:r>
      <w:r w:rsidRPr="002D5177">
        <w:tab/>
        <w:t>A defendant bears an evidential burden in relation to the matters in this subsection: see section 154E.</w:t>
      </w:r>
    </w:p>
    <w:p w14:paraId="20E64AB0" w14:textId="77777777" w:rsidR="00CC0477" w:rsidRPr="000E0976" w:rsidRDefault="00B5534E" w:rsidP="000255C6">
      <w:pPr>
        <w:pStyle w:val="ActHead5"/>
      </w:pPr>
      <w:bookmarkStart w:id="137" w:name="_Toc152923595"/>
      <w:r w:rsidRPr="000255C6">
        <w:rPr>
          <w:rStyle w:val="CharSectno"/>
        </w:rPr>
        <w:t>100ZJ</w:t>
      </w:r>
      <w:r w:rsidR="00CC0477" w:rsidRPr="000E0976">
        <w:t xml:space="preserve">  Application to unincorporated associations</w:t>
      </w:r>
      <w:bookmarkEnd w:id="137"/>
    </w:p>
    <w:p w14:paraId="3DCC1422" w14:textId="77777777" w:rsidR="00CC0477" w:rsidRPr="000E0976" w:rsidRDefault="00CC0477" w:rsidP="000255C6">
      <w:pPr>
        <w:pStyle w:val="subsection"/>
      </w:pPr>
      <w:r w:rsidRPr="000E0976">
        <w:tab/>
        <w:t>(1)</w:t>
      </w:r>
      <w:r w:rsidRPr="000E0976">
        <w:tab/>
        <w:t>This Part, and the Water Markets Intermediaries Code, apply to an unincorporated association as if the unincorporated association were a person. However, an obligation that would otherwise be imposed on the association:</w:t>
      </w:r>
    </w:p>
    <w:p w14:paraId="592D4028" w14:textId="77777777" w:rsidR="00CC0477" w:rsidRPr="000E0976" w:rsidRDefault="00CC0477" w:rsidP="000255C6">
      <w:pPr>
        <w:pStyle w:val="paragraph"/>
      </w:pPr>
      <w:r w:rsidRPr="000E0976">
        <w:tab/>
        <w:t>(a)</w:t>
      </w:r>
      <w:r w:rsidRPr="000E0976">
        <w:tab/>
        <w:t>is imposed on each member of the association’s committee of management instead; and</w:t>
      </w:r>
    </w:p>
    <w:p w14:paraId="38031646" w14:textId="77777777" w:rsidR="00CC0477" w:rsidRPr="000E0976" w:rsidRDefault="00CC0477" w:rsidP="000255C6">
      <w:pPr>
        <w:pStyle w:val="paragraph"/>
      </w:pPr>
      <w:r w:rsidRPr="000E0976">
        <w:tab/>
        <w:t>(b)</w:t>
      </w:r>
      <w:r w:rsidRPr="000E0976">
        <w:tab/>
        <w:t>may be discharged by any of the members.</w:t>
      </w:r>
    </w:p>
    <w:p w14:paraId="697A49CD" w14:textId="77777777" w:rsidR="00CC0477" w:rsidRPr="000E0976" w:rsidRDefault="00CC0477" w:rsidP="000255C6">
      <w:pPr>
        <w:pStyle w:val="subsection"/>
      </w:pPr>
      <w:r w:rsidRPr="000E0976">
        <w:tab/>
        <w:t>(2)</w:t>
      </w:r>
      <w:r w:rsidRPr="000E0976">
        <w:tab/>
        <w:t>If, apart from this subsection, an unincorporated association would contravene a civil penalty provision, the contravention is taken to have been committed by each member of the association’s committee of management.</w:t>
      </w:r>
    </w:p>
    <w:p w14:paraId="136E3D87" w14:textId="77777777" w:rsidR="00CC0477" w:rsidRPr="000E0976" w:rsidRDefault="00CC0477" w:rsidP="000255C6">
      <w:pPr>
        <w:pStyle w:val="subsection"/>
      </w:pPr>
      <w:r w:rsidRPr="000E0976">
        <w:tab/>
        <w:t>(3)</w:t>
      </w:r>
      <w:r w:rsidRPr="000E0976">
        <w:tab/>
        <w:t xml:space="preserve">A member of an unincorporated association’s committee of management does not contravene a civil penalty provision because of </w:t>
      </w:r>
      <w:r w:rsidR="003327BE" w:rsidRPr="000E0976">
        <w:t>subsection (</w:t>
      </w:r>
      <w:r w:rsidRPr="000E0976">
        <w:t>2), if the member:</w:t>
      </w:r>
    </w:p>
    <w:p w14:paraId="073B27C8" w14:textId="77777777" w:rsidR="00CC0477" w:rsidRPr="000E0976" w:rsidRDefault="00CC0477" w:rsidP="000255C6">
      <w:pPr>
        <w:pStyle w:val="paragraph"/>
      </w:pPr>
      <w:r w:rsidRPr="000E0976">
        <w:tab/>
        <w:t>(a)</w:t>
      </w:r>
      <w:r w:rsidRPr="000E0976">
        <w:tab/>
        <w:t>does not know of the circumstances that constitute the contravention of the provision concerned; or</w:t>
      </w:r>
    </w:p>
    <w:p w14:paraId="0371DEEE" w14:textId="77777777" w:rsidR="00CC0477" w:rsidRPr="000E0976" w:rsidRDefault="00CC0477" w:rsidP="000255C6">
      <w:pPr>
        <w:pStyle w:val="paragraph"/>
      </w:pPr>
      <w:r w:rsidRPr="000E0976">
        <w:tab/>
        <w:t>(b)</w:t>
      </w:r>
      <w:r w:rsidRPr="000E0976">
        <w:tab/>
        <w:t>knows of those circumstances but takes all reasonable steps to correct the contravention as soon as possible after the member becomes aware of those circumstances.</w:t>
      </w:r>
    </w:p>
    <w:p w14:paraId="7BDF93B8" w14:textId="77777777" w:rsidR="00BE0A76" w:rsidRPr="002D5177" w:rsidRDefault="00BE0A76" w:rsidP="000255C6">
      <w:pPr>
        <w:pStyle w:val="notetext"/>
      </w:pPr>
      <w:r w:rsidRPr="002D5177">
        <w:t>Note:</w:t>
      </w:r>
      <w:r w:rsidRPr="002D5177">
        <w:tab/>
        <w:t>A defendant bears an evidential burden in relation to the matters in this subsection: see section 154E.</w:t>
      </w:r>
    </w:p>
    <w:p w14:paraId="4281F793" w14:textId="77777777" w:rsidR="00CC0477" w:rsidRPr="000E0976" w:rsidRDefault="00B5534E" w:rsidP="000255C6">
      <w:pPr>
        <w:pStyle w:val="ActHead5"/>
      </w:pPr>
      <w:bookmarkStart w:id="138" w:name="_Toc152923596"/>
      <w:r w:rsidRPr="000255C6">
        <w:rPr>
          <w:rStyle w:val="CharSectno"/>
        </w:rPr>
        <w:t>100ZK</w:t>
      </w:r>
      <w:r w:rsidR="00CC0477" w:rsidRPr="000E0976">
        <w:t xml:space="preserve">  Application to trusts</w:t>
      </w:r>
      <w:bookmarkEnd w:id="138"/>
    </w:p>
    <w:p w14:paraId="0F039534" w14:textId="77777777" w:rsidR="00CC0477" w:rsidRPr="000E0976" w:rsidRDefault="00CC0477" w:rsidP="000255C6">
      <w:pPr>
        <w:pStyle w:val="subsection"/>
      </w:pPr>
      <w:r w:rsidRPr="000E0976">
        <w:tab/>
        <w:t>(1)</w:t>
      </w:r>
      <w:r w:rsidRPr="000E0976">
        <w:tab/>
        <w:t>This Part, and the Water Markets Intermediaries Code, apply to a trust as if the trust were a person. However, an obligation that would otherwise be imposed on the trust:</w:t>
      </w:r>
    </w:p>
    <w:p w14:paraId="177F945B" w14:textId="77777777" w:rsidR="00CC0477" w:rsidRPr="000E0976" w:rsidRDefault="00CC0477" w:rsidP="000255C6">
      <w:pPr>
        <w:pStyle w:val="paragraph"/>
      </w:pPr>
      <w:r w:rsidRPr="000E0976">
        <w:tab/>
        <w:t>(a)</w:t>
      </w:r>
      <w:r w:rsidRPr="000E0976">
        <w:tab/>
        <w:t>is imposed on each trustee of the trust instead; and</w:t>
      </w:r>
    </w:p>
    <w:p w14:paraId="146B1DD6" w14:textId="77777777" w:rsidR="00CC0477" w:rsidRPr="000E0976" w:rsidRDefault="00CC0477" w:rsidP="000255C6">
      <w:pPr>
        <w:pStyle w:val="paragraph"/>
      </w:pPr>
      <w:r w:rsidRPr="000E0976">
        <w:tab/>
        <w:t>(b)</w:t>
      </w:r>
      <w:r w:rsidRPr="000E0976">
        <w:tab/>
        <w:t>may be discharged by any of the trustees.</w:t>
      </w:r>
    </w:p>
    <w:p w14:paraId="6C6445C0" w14:textId="77777777" w:rsidR="00CC0477" w:rsidRPr="000E0976" w:rsidRDefault="00CC0477" w:rsidP="000255C6">
      <w:pPr>
        <w:pStyle w:val="subsection"/>
      </w:pPr>
      <w:r w:rsidRPr="000E0976">
        <w:tab/>
        <w:t>(2)</w:t>
      </w:r>
      <w:r w:rsidRPr="000E0976">
        <w:tab/>
        <w:t>If, apart from this subsection, a trust would contravene a civil penalty provision, the contravention is taken to have been committed by each trustee of the trust.</w:t>
      </w:r>
    </w:p>
    <w:p w14:paraId="5DD4BAA1" w14:textId="77777777" w:rsidR="00CC0477" w:rsidRPr="000E0976" w:rsidRDefault="00CC0477" w:rsidP="000255C6">
      <w:pPr>
        <w:pStyle w:val="subsection"/>
      </w:pPr>
      <w:r w:rsidRPr="000E0976">
        <w:tab/>
        <w:t>(3)</w:t>
      </w:r>
      <w:r w:rsidRPr="000E0976">
        <w:tab/>
        <w:t xml:space="preserve">A trustee of a trust does not contravene a civil penalty provision because of </w:t>
      </w:r>
      <w:r w:rsidR="003327BE" w:rsidRPr="000E0976">
        <w:t>subsection (</w:t>
      </w:r>
      <w:r w:rsidRPr="000E0976">
        <w:t>2), if the trustee:</w:t>
      </w:r>
    </w:p>
    <w:p w14:paraId="45089146" w14:textId="77777777" w:rsidR="00CC0477" w:rsidRPr="000E0976" w:rsidRDefault="00CC0477" w:rsidP="000255C6">
      <w:pPr>
        <w:pStyle w:val="paragraph"/>
      </w:pPr>
      <w:r w:rsidRPr="000E0976">
        <w:tab/>
        <w:t>(a)</w:t>
      </w:r>
      <w:r w:rsidRPr="000E0976">
        <w:tab/>
        <w:t>does not know of the circumstances that constitute the contravention of the provision concerned; or</w:t>
      </w:r>
    </w:p>
    <w:p w14:paraId="74B9FBA6" w14:textId="77777777" w:rsidR="00CC0477" w:rsidRDefault="00CC0477" w:rsidP="000255C6">
      <w:pPr>
        <w:pStyle w:val="paragraph"/>
      </w:pPr>
      <w:r w:rsidRPr="000E0976">
        <w:tab/>
        <w:t>(b)</w:t>
      </w:r>
      <w:r w:rsidRPr="000E0976">
        <w:tab/>
        <w:t>knows of those circumstances but takes all reasonable steps to correct the contravention as soon as possible after the trustee becomes aware of those circumstances.</w:t>
      </w:r>
    </w:p>
    <w:p w14:paraId="35E2C78C" w14:textId="168CD069" w:rsidR="00BE0A76" w:rsidRPr="000E0976" w:rsidRDefault="00BE0A76" w:rsidP="000255C6">
      <w:pPr>
        <w:pStyle w:val="notetext"/>
      </w:pPr>
      <w:r w:rsidRPr="002D5177">
        <w:t>Note:</w:t>
      </w:r>
      <w:r w:rsidRPr="002D5177">
        <w:tab/>
        <w:t>A defendant bears an evidential burden in relation to the matters in this subsection: see section 154E.</w:t>
      </w:r>
    </w:p>
    <w:p w14:paraId="1DF80B9D" w14:textId="77777777" w:rsidR="00CC0477" w:rsidRPr="000E0976" w:rsidRDefault="003327BE" w:rsidP="000255C6">
      <w:pPr>
        <w:pStyle w:val="ActHead7"/>
        <w:pageBreakBefore/>
      </w:pPr>
      <w:bookmarkStart w:id="139" w:name="_Toc152923597"/>
      <w:r w:rsidRPr="000255C6">
        <w:rPr>
          <w:rStyle w:val="CharAmPartNo"/>
        </w:rPr>
        <w:t>Part 2</w:t>
      </w:r>
      <w:r w:rsidR="00CC0477" w:rsidRPr="000E0976">
        <w:t>—</w:t>
      </w:r>
      <w:r w:rsidR="00CC0477" w:rsidRPr="000255C6">
        <w:rPr>
          <w:rStyle w:val="CharAmPartText"/>
        </w:rPr>
        <w:t>Water markets decisions and insider trading</w:t>
      </w:r>
      <w:bookmarkEnd w:id="139"/>
    </w:p>
    <w:p w14:paraId="4FE246B3" w14:textId="77777777" w:rsidR="00CC0477" w:rsidRPr="000E0976" w:rsidRDefault="00CC0477" w:rsidP="000255C6">
      <w:pPr>
        <w:pStyle w:val="ActHead9"/>
      </w:pPr>
      <w:bookmarkStart w:id="140" w:name="_Toc152923598"/>
      <w:r w:rsidRPr="000E0976">
        <w:t>Water Act 2007</w:t>
      </w:r>
      <w:bookmarkEnd w:id="140"/>
    </w:p>
    <w:p w14:paraId="36BF1180" w14:textId="77777777" w:rsidR="00CC0477" w:rsidRPr="000E0976" w:rsidRDefault="00CE7C08" w:rsidP="000255C6">
      <w:pPr>
        <w:pStyle w:val="ItemHead"/>
      </w:pPr>
      <w:r w:rsidRPr="000E0976">
        <w:t>3</w:t>
      </w:r>
      <w:r w:rsidR="00CC0477" w:rsidRPr="000E0976">
        <w:t xml:space="preserve">  </w:t>
      </w:r>
      <w:r w:rsidR="005C2419" w:rsidRPr="000E0976">
        <w:t>Subsection 4</w:t>
      </w:r>
      <w:r w:rsidR="00CC0477" w:rsidRPr="000E0976">
        <w:t>(1)</w:t>
      </w:r>
    </w:p>
    <w:p w14:paraId="5B0F387C" w14:textId="77777777" w:rsidR="00CC0477" w:rsidRPr="000E0976" w:rsidRDefault="00CC0477" w:rsidP="000255C6">
      <w:pPr>
        <w:pStyle w:val="Item"/>
      </w:pPr>
      <w:r w:rsidRPr="000E0976">
        <w:t>Insert:</w:t>
      </w:r>
    </w:p>
    <w:p w14:paraId="71F6D6D8" w14:textId="77777777" w:rsidR="00CC0477" w:rsidRPr="000E0976" w:rsidRDefault="00CC0477" w:rsidP="000255C6">
      <w:pPr>
        <w:pStyle w:val="Definition"/>
      </w:pPr>
      <w:r w:rsidRPr="000E0976">
        <w:rPr>
          <w:b/>
          <w:i/>
        </w:rPr>
        <w:t>benefit derived and detriment avoided</w:t>
      </w:r>
      <w:r w:rsidRPr="000E0976">
        <w:t>, in relation to a contravention of a civil penalty provision, means the sum of:</w:t>
      </w:r>
    </w:p>
    <w:p w14:paraId="259D0898" w14:textId="77777777" w:rsidR="00CC0477" w:rsidRPr="000E0976" w:rsidRDefault="00CC0477" w:rsidP="000255C6">
      <w:pPr>
        <w:pStyle w:val="paragraph"/>
      </w:pPr>
      <w:r w:rsidRPr="000E0976">
        <w:tab/>
        <w:t>(a)</w:t>
      </w:r>
      <w:r w:rsidRPr="000E0976">
        <w:tab/>
        <w:t>the total value of all benefits obtained by one or more persons that are reasonably attributable to the contravention; and</w:t>
      </w:r>
    </w:p>
    <w:p w14:paraId="145F66E5" w14:textId="77777777" w:rsidR="00CC0477" w:rsidRPr="000E0976" w:rsidRDefault="00CC0477" w:rsidP="000255C6">
      <w:pPr>
        <w:pStyle w:val="paragraph"/>
      </w:pPr>
      <w:r w:rsidRPr="000E0976">
        <w:tab/>
        <w:t>(b)</w:t>
      </w:r>
      <w:r w:rsidRPr="000E0976">
        <w:tab/>
        <w:t>the total value of all detriments avoided by one or more persons that are reasonably attributable to the contravention.</w:t>
      </w:r>
    </w:p>
    <w:p w14:paraId="2AFB1118" w14:textId="77777777" w:rsidR="00CC0477" w:rsidRPr="000E0976" w:rsidRDefault="00CC0477" w:rsidP="000255C6">
      <w:pPr>
        <w:pStyle w:val="Definition"/>
      </w:pPr>
      <w:r w:rsidRPr="000E0976">
        <w:rPr>
          <w:b/>
          <w:i/>
        </w:rPr>
        <w:t>generally available</w:t>
      </w:r>
      <w:r w:rsidRPr="000E0976">
        <w:t xml:space="preserve">: information is </w:t>
      </w:r>
      <w:r w:rsidRPr="000E0976">
        <w:rPr>
          <w:b/>
          <w:i/>
        </w:rPr>
        <w:t>generally available</w:t>
      </w:r>
      <w:r w:rsidRPr="000E0976">
        <w:t xml:space="preserve"> if it has been published in a manner that will, or will be likely to, bring it to the attention of interested members of the public.</w:t>
      </w:r>
    </w:p>
    <w:p w14:paraId="7CCB9E81" w14:textId="6CE5E999" w:rsidR="00CC0477" w:rsidRPr="000E0976" w:rsidRDefault="00CC0477" w:rsidP="000255C6">
      <w:pPr>
        <w:pStyle w:val="Definition"/>
      </w:pPr>
      <w:r w:rsidRPr="000E0976">
        <w:rPr>
          <w:b/>
          <w:bCs/>
          <w:i/>
          <w:iCs/>
        </w:rPr>
        <w:t>material effect</w:t>
      </w:r>
      <w:r w:rsidRPr="000E0976">
        <w:t xml:space="preserve">: </w:t>
      </w:r>
      <w:r w:rsidR="007A06EE" w:rsidRPr="002D5177">
        <w:t>for the purposes of Part 5A,</w:t>
      </w:r>
      <w:r w:rsidR="007A06EE">
        <w:t xml:space="preserve"> </w:t>
      </w:r>
      <w:r w:rsidRPr="000E0976">
        <w:t>a decision or information is taken to have a </w:t>
      </w:r>
      <w:r w:rsidRPr="000E0976">
        <w:rPr>
          <w:b/>
          <w:bCs/>
          <w:i/>
          <w:iCs/>
        </w:rPr>
        <w:t>material effect</w:t>
      </w:r>
      <w:r w:rsidRPr="000E0976">
        <w:rPr>
          <w:b/>
          <w:bCs/>
        </w:rPr>
        <w:t> </w:t>
      </w:r>
      <w:r w:rsidRPr="000E0976">
        <w:t>on the price or value of an eligible tradeable water right if the decision or information is reasonably likely to influence persons who commonly acquire eligible tradeable water rights in deciding whether or not to acquire or dispose of such rights.</w:t>
      </w:r>
    </w:p>
    <w:p w14:paraId="2A8CC46F" w14:textId="77777777" w:rsidR="00CC0477" w:rsidRPr="000E0976" w:rsidRDefault="00CC0477" w:rsidP="000255C6">
      <w:pPr>
        <w:pStyle w:val="Definition"/>
      </w:pPr>
      <w:r w:rsidRPr="000E0976">
        <w:rPr>
          <w:b/>
          <w:i/>
        </w:rPr>
        <w:t xml:space="preserve">water markets decision </w:t>
      </w:r>
      <w:r w:rsidRPr="000E0976">
        <w:t>means a decision that relates to actions that an agency of the Commonwealth or of a Basin State, or an irrigation infrastructure operator, is undertaking, or may or will undertake, that is prescribed by the regulations or is included in a class prescribed by the regulations.</w:t>
      </w:r>
    </w:p>
    <w:p w14:paraId="75589CAE" w14:textId="77777777" w:rsidR="00CC0477" w:rsidRPr="000E0976" w:rsidRDefault="00CE7C08" w:rsidP="000255C6">
      <w:pPr>
        <w:pStyle w:val="ItemHead"/>
      </w:pPr>
      <w:r w:rsidRPr="000E0976">
        <w:t>4</w:t>
      </w:r>
      <w:r w:rsidR="00CC0477" w:rsidRPr="000E0976">
        <w:t xml:space="preserve">  After </w:t>
      </w:r>
      <w:r w:rsidR="005C2419" w:rsidRPr="000E0976">
        <w:t>Part 5</w:t>
      </w:r>
    </w:p>
    <w:p w14:paraId="637FAE8D" w14:textId="77777777" w:rsidR="00CC0477" w:rsidRPr="000E0976" w:rsidRDefault="00CC0477" w:rsidP="000255C6">
      <w:pPr>
        <w:pStyle w:val="Item"/>
      </w:pPr>
      <w:r w:rsidRPr="000E0976">
        <w:t>Insert:</w:t>
      </w:r>
    </w:p>
    <w:p w14:paraId="3458546E" w14:textId="77777777" w:rsidR="00CC0477" w:rsidRPr="000E0976" w:rsidRDefault="005C2419" w:rsidP="000255C6">
      <w:pPr>
        <w:pStyle w:val="ActHead2"/>
      </w:pPr>
      <w:bookmarkStart w:id="141" w:name="_Toc152923599"/>
      <w:r w:rsidRPr="000255C6">
        <w:rPr>
          <w:rStyle w:val="CharPartNo"/>
        </w:rPr>
        <w:t>Part 5</w:t>
      </w:r>
      <w:r w:rsidR="00CC0477" w:rsidRPr="000255C6">
        <w:rPr>
          <w:rStyle w:val="CharPartNo"/>
        </w:rPr>
        <w:t>A</w:t>
      </w:r>
      <w:r w:rsidR="00CC0477" w:rsidRPr="000E0976">
        <w:t>—</w:t>
      </w:r>
      <w:r w:rsidR="00CC0477" w:rsidRPr="000255C6">
        <w:rPr>
          <w:rStyle w:val="CharPartText"/>
        </w:rPr>
        <w:t>Water markets decisions and insider trading</w:t>
      </w:r>
      <w:bookmarkEnd w:id="141"/>
    </w:p>
    <w:p w14:paraId="3BABC771" w14:textId="77777777" w:rsidR="00CC0477" w:rsidRPr="000E0976" w:rsidRDefault="003327BE" w:rsidP="000255C6">
      <w:pPr>
        <w:pStyle w:val="ActHead3"/>
      </w:pPr>
      <w:bookmarkStart w:id="142" w:name="_Toc152923600"/>
      <w:r w:rsidRPr="000255C6">
        <w:rPr>
          <w:rStyle w:val="CharDivNo"/>
        </w:rPr>
        <w:t>Division 1</w:t>
      </w:r>
      <w:r w:rsidR="00CC0477" w:rsidRPr="000E0976">
        <w:t>—</w:t>
      </w:r>
      <w:r w:rsidR="00CC0477" w:rsidRPr="000255C6">
        <w:rPr>
          <w:rStyle w:val="CharDivText"/>
        </w:rPr>
        <w:t>Simplified outline of Part</w:t>
      </w:r>
      <w:bookmarkEnd w:id="142"/>
    </w:p>
    <w:p w14:paraId="480F1ED4" w14:textId="77777777" w:rsidR="00CC0477" w:rsidRPr="000E0976" w:rsidRDefault="00CC0477" w:rsidP="000255C6">
      <w:pPr>
        <w:pStyle w:val="ActHead5"/>
      </w:pPr>
      <w:bookmarkStart w:id="143" w:name="_Toc152923601"/>
      <w:r w:rsidRPr="000255C6">
        <w:rPr>
          <w:rStyle w:val="CharSectno"/>
        </w:rPr>
        <w:t>10</w:t>
      </w:r>
      <w:r w:rsidR="00370520" w:rsidRPr="000255C6">
        <w:rPr>
          <w:rStyle w:val="CharSectno"/>
        </w:rPr>
        <w:t>1</w:t>
      </w:r>
      <w:r w:rsidRPr="000E0976">
        <w:t xml:space="preserve">  Simplified outline</w:t>
      </w:r>
      <w:bookmarkEnd w:id="143"/>
    </w:p>
    <w:p w14:paraId="071E909F" w14:textId="77777777" w:rsidR="00CC0477" w:rsidRPr="000E0976" w:rsidRDefault="00CC0477" w:rsidP="000255C6">
      <w:pPr>
        <w:pStyle w:val="SOText"/>
      </w:pPr>
      <w:r w:rsidRPr="000E0976">
        <w:t>This Part provides for the announcement of water markets decisions.</w:t>
      </w:r>
    </w:p>
    <w:p w14:paraId="3A9EE2ED" w14:textId="77777777" w:rsidR="00CC0477" w:rsidRPr="000E0976" w:rsidRDefault="00CC0477" w:rsidP="000255C6">
      <w:pPr>
        <w:pStyle w:val="SOText"/>
      </w:pPr>
      <w:r w:rsidRPr="000E0976">
        <w:t>This Part prohibits insider trading.</w:t>
      </w:r>
    </w:p>
    <w:p w14:paraId="7C747CA7" w14:textId="77777777" w:rsidR="00CC0477" w:rsidRPr="000E0976" w:rsidRDefault="005C2419" w:rsidP="000255C6">
      <w:pPr>
        <w:pStyle w:val="ActHead3"/>
      </w:pPr>
      <w:bookmarkStart w:id="144" w:name="_Toc152923602"/>
      <w:r w:rsidRPr="000255C6">
        <w:rPr>
          <w:rStyle w:val="CharDivNo"/>
        </w:rPr>
        <w:t>Division 2</w:t>
      </w:r>
      <w:r w:rsidR="00CC0477" w:rsidRPr="000E0976">
        <w:t>—</w:t>
      </w:r>
      <w:r w:rsidR="00CC0477" w:rsidRPr="000255C6">
        <w:rPr>
          <w:rStyle w:val="CharDivText"/>
        </w:rPr>
        <w:t>Application of Part</w:t>
      </w:r>
      <w:bookmarkEnd w:id="144"/>
    </w:p>
    <w:p w14:paraId="1BDF1BB7" w14:textId="77777777" w:rsidR="00370520" w:rsidRPr="000E0976" w:rsidRDefault="00CC0477" w:rsidP="000255C6">
      <w:pPr>
        <w:pStyle w:val="ActHead5"/>
        <w:rPr>
          <w:lang w:eastAsia="en-US"/>
        </w:rPr>
      </w:pPr>
      <w:bookmarkStart w:id="145" w:name="_Toc152923603"/>
      <w:r w:rsidRPr="000255C6">
        <w:rPr>
          <w:rStyle w:val="CharSectno"/>
        </w:rPr>
        <w:t>101</w:t>
      </w:r>
      <w:r w:rsidR="00370520" w:rsidRPr="000255C6">
        <w:rPr>
          <w:rStyle w:val="CharSectno"/>
        </w:rPr>
        <w:t>A</w:t>
      </w:r>
      <w:r w:rsidR="00742924" w:rsidRPr="000E0976">
        <w:t xml:space="preserve"> </w:t>
      </w:r>
      <w:r w:rsidRPr="000E0976">
        <w:t xml:space="preserve"> Constitutional operation</w:t>
      </w:r>
      <w:bookmarkEnd w:id="145"/>
    </w:p>
    <w:p w14:paraId="5936F77F" w14:textId="77777777" w:rsidR="00370520" w:rsidRPr="000E0976" w:rsidRDefault="00370520" w:rsidP="000255C6">
      <w:pPr>
        <w:pStyle w:val="SubsectionHead"/>
      </w:pPr>
      <w:r w:rsidRPr="000E0976">
        <w:t>I</w:t>
      </w:r>
      <w:r w:rsidR="00CC0477" w:rsidRPr="000E0976">
        <w:t>nformation in relation to water markets decisions</w:t>
      </w:r>
    </w:p>
    <w:p w14:paraId="2CC1AFEF" w14:textId="77777777" w:rsidR="00CC0477" w:rsidRPr="000E0976" w:rsidRDefault="00CC0477" w:rsidP="000255C6">
      <w:pPr>
        <w:pStyle w:val="subsection"/>
      </w:pPr>
      <w:r w:rsidRPr="000E0976">
        <w:tab/>
        <w:t>(1)</w:t>
      </w:r>
      <w:r w:rsidRPr="000E0976">
        <w:tab/>
      </w:r>
      <w:r w:rsidR="005C2419" w:rsidRPr="000E0976">
        <w:t>Division 3</w:t>
      </w:r>
      <w:r w:rsidRPr="000E0976">
        <w:t xml:space="preserve"> of this Part, and any other provision of this Act or any other Act that relates to that Division, applies to an obligation imposed on a constitutional corporation or an employee of a constitutional corporation to provide information in relation to water markets decisions.</w:t>
      </w:r>
    </w:p>
    <w:p w14:paraId="1D8733C6" w14:textId="77777777" w:rsidR="00CC0477" w:rsidRPr="000E0976" w:rsidRDefault="00CC0477" w:rsidP="000255C6">
      <w:pPr>
        <w:pStyle w:val="subsection"/>
      </w:pPr>
      <w:r w:rsidRPr="000E0976">
        <w:tab/>
        <w:t>(2)</w:t>
      </w:r>
      <w:r w:rsidRPr="000E0976">
        <w:tab/>
      </w:r>
      <w:r w:rsidR="005C2419" w:rsidRPr="000E0976">
        <w:t>Division 3</w:t>
      </w:r>
      <w:r w:rsidRPr="000E0976">
        <w:t xml:space="preserve"> of this Part, and any other provision of this Act or any other Act that relates to that Division, applies to an obligation imposed on a person to provide information in relation to water markets decisions, if:</w:t>
      </w:r>
    </w:p>
    <w:p w14:paraId="66DA0580" w14:textId="77777777" w:rsidR="00CC0477" w:rsidRPr="000E0976" w:rsidRDefault="00CC0477" w:rsidP="000255C6">
      <w:pPr>
        <w:pStyle w:val="paragraph"/>
      </w:pPr>
      <w:r w:rsidRPr="000E0976">
        <w:tab/>
        <w:t>(a)</w:t>
      </w:r>
      <w:r w:rsidRPr="000E0976">
        <w:tab/>
        <w:t>the information is relevant to trade and commerce:</w:t>
      </w:r>
    </w:p>
    <w:p w14:paraId="5511DFC8"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between the States; or</w:t>
      </w:r>
    </w:p>
    <w:p w14:paraId="29C2E528" w14:textId="77777777" w:rsidR="00CC0477" w:rsidRPr="000E0976" w:rsidRDefault="00CC0477" w:rsidP="000255C6">
      <w:pPr>
        <w:pStyle w:val="paragraphsub"/>
      </w:pPr>
      <w:r w:rsidRPr="000E0976">
        <w:tab/>
        <w:t>(ii)</w:t>
      </w:r>
      <w:r w:rsidRPr="000E0976">
        <w:tab/>
        <w:t>between a State and a Territory or between 2 Territories;</w:t>
      </w:r>
    </w:p>
    <w:p w14:paraId="34DDFFC8" w14:textId="77777777" w:rsidR="00CC0477" w:rsidRPr="000E0976" w:rsidRDefault="00CC0477" w:rsidP="000255C6">
      <w:pPr>
        <w:pStyle w:val="paragraphsub"/>
      </w:pPr>
      <w:r w:rsidRPr="000E0976">
        <w:tab/>
        <w:t>(iii)</w:t>
      </w:r>
      <w:r w:rsidRPr="000E0976">
        <w:tab/>
        <w:t>between Australia and places outside Australia; or</w:t>
      </w:r>
    </w:p>
    <w:p w14:paraId="43AA63BD" w14:textId="77777777" w:rsidR="00CC0477" w:rsidRPr="000E0976" w:rsidRDefault="00CC0477" w:rsidP="000255C6">
      <w:pPr>
        <w:pStyle w:val="paragraph"/>
      </w:pPr>
      <w:r w:rsidRPr="000E0976">
        <w:tab/>
        <w:t>(b)</w:t>
      </w:r>
      <w:r w:rsidRPr="000E0976">
        <w:tab/>
        <w:t>the person is located in a Territory, or the information relates to a water resource in a Territory.</w:t>
      </w:r>
    </w:p>
    <w:p w14:paraId="7AC11975" w14:textId="77777777" w:rsidR="00CC0477" w:rsidRPr="000E0976" w:rsidRDefault="00370520" w:rsidP="000255C6">
      <w:pPr>
        <w:pStyle w:val="SubsectionHead"/>
      </w:pPr>
      <w:r w:rsidRPr="000E0976">
        <w:rPr>
          <w:lang w:eastAsia="en-US"/>
        </w:rPr>
        <w:t>M</w:t>
      </w:r>
      <w:r w:rsidR="00CC0477" w:rsidRPr="000E0976">
        <w:t>arket manipulation and insider trading</w:t>
      </w:r>
    </w:p>
    <w:p w14:paraId="5CFA8880" w14:textId="0AE26500" w:rsidR="00CC0477" w:rsidRPr="000E0976" w:rsidRDefault="00CC0477" w:rsidP="000255C6">
      <w:pPr>
        <w:pStyle w:val="subsection"/>
      </w:pPr>
      <w:r w:rsidRPr="000E0976">
        <w:tab/>
        <w:t>(</w:t>
      </w:r>
      <w:r w:rsidR="00370520" w:rsidRPr="000E0976">
        <w:t>3</w:t>
      </w:r>
      <w:r w:rsidRPr="000E0976">
        <w:t>)</w:t>
      </w:r>
      <w:r w:rsidRPr="000E0976">
        <w:tab/>
        <w:t>Divisions 4 and 5 of this Part, and any other provision of this Act or any other Act that relates to those Divisions, applies to a thing done in relation to the pre</w:t>
      </w:r>
      <w:r w:rsidR="000255C6">
        <w:noBreakHyphen/>
      </w:r>
      <w:r w:rsidRPr="000E0976">
        <w:t>trade, trade or transfer of an eligible tradeable water right by a constitutional corporation or an employee of a constitutional corporation.</w:t>
      </w:r>
    </w:p>
    <w:p w14:paraId="12537F07" w14:textId="5B169FB5" w:rsidR="00CC0477" w:rsidRPr="000E0976" w:rsidRDefault="00CC0477" w:rsidP="000255C6">
      <w:pPr>
        <w:pStyle w:val="subsection"/>
      </w:pPr>
      <w:r w:rsidRPr="000E0976">
        <w:tab/>
        <w:t>(</w:t>
      </w:r>
      <w:r w:rsidR="00370520" w:rsidRPr="000E0976">
        <w:t>4</w:t>
      </w:r>
      <w:r w:rsidRPr="000E0976">
        <w:t>)</w:t>
      </w:r>
      <w:r w:rsidRPr="000E0976">
        <w:tab/>
        <w:t>Divisions 4 and 5 of this Part, and any other provision of this Act or any other Act that relates to those Divisions, applies to things done in relation to the pre</w:t>
      </w:r>
      <w:r w:rsidR="000255C6">
        <w:noBreakHyphen/>
      </w:r>
      <w:r w:rsidRPr="000E0976">
        <w:t>trade, trade or transfer of an eligible tradeable water right, if:</w:t>
      </w:r>
    </w:p>
    <w:p w14:paraId="283CF1EE" w14:textId="44D29634" w:rsidR="00CC0477" w:rsidRPr="000E0976" w:rsidRDefault="00CC0477" w:rsidP="000255C6">
      <w:pPr>
        <w:pStyle w:val="paragraph"/>
      </w:pPr>
      <w:r w:rsidRPr="000E0976">
        <w:tab/>
        <w:t>(a)</w:t>
      </w:r>
      <w:r w:rsidRPr="000E0976">
        <w:tab/>
        <w:t>at least one of the parties to the pre</w:t>
      </w:r>
      <w:r w:rsidR="000255C6">
        <w:noBreakHyphen/>
      </w:r>
      <w:r w:rsidRPr="000E0976">
        <w:t>trade, trade or transfer is a constitutional corporation or the things done affect the activities of a constitutional corporation;</w:t>
      </w:r>
      <w:r w:rsidR="001E32E9" w:rsidRPr="000E0976">
        <w:t xml:space="preserve"> or</w:t>
      </w:r>
    </w:p>
    <w:p w14:paraId="451A0EC1" w14:textId="6F49C3C4" w:rsidR="00CC0477" w:rsidRPr="000E0976" w:rsidRDefault="00CC0477" w:rsidP="000255C6">
      <w:pPr>
        <w:pStyle w:val="paragraph"/>
      </w:pPr>
      <w:r w:rsidRPr="000E0976">
        <w:tab/>
        <w:t>(b)</w:t>
      </w:r>
      <w:r w:rsidRPr="000E0976">
        <w:tab/>
        <w:t>the pre</w:t>
      </w:r>
      <w:r w:rsidR="000255C6">
        <w:noBreakHyphen/>
      </w:r>
      <w:r w:rsidRPr="000E0976">
        <w:t>trade, trade or transfer takes place in the course of trade and commerce:</w:t>
      </w:r>
    </w:p>
    <w:p w14:paraId="13B4CD0B"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between the States; or</w:t>
      </w:r>
    </w:p>
    <w:p w14:paraId="1A2AEB0D" w14:textId="77777777" w:rsidR="00CC0477" w:rsidRPr="000E0976" w:rsidRDefault="00CC0477" w:rsidP="000255C6">
      <w:pPr>
        <w:pStyle w:val="paragraphsub"/>
      </w:pPr>
      <w:r w:rsidRPr="000E0976">
        <w:tab/>
        <w:t>(ii)</w:t>
      </w:r>
      <w:r w:rsidRPr="000E0976">
        <w:tab/>
        <w:t>between a State and a Territory or between 2 Territories;</w:t>
      </w:r>
      <w:r w:rsidR="001E32E9" w:rsidRPr="000E0976">
        <w:t xml:space="preserve"> or</w:t>
      </w:r>
    </w:p>
    <w:p w14:paraId="7B881335" w14:textId="77777777" w:rsidR="00CC0477" w:rsidRPr="000E0976" w:rsidRDefault="00CC0477" w:rsidP="000255C6">
      <w:pPr>
        <w:pStyle w:val="paragraphsub"/>
      </w:pPr>
      <w:r w:rsidRPr="000E0976">
        <w:tab/>
        <w:t>(iii)</w:t>
      </w:r>
      <w:r w:rsidRPr="000E0976">
        <w:tab/>
        <w:t>between Australia and places outside Australia; or</w:t>
      </w:r>
    </w:p>
    <w:p w14:paraId="2E55CF04" w14:textId="0DBD46FD" w:rsidR="00CC0477" w:rsidRPr="000E0976" w:rsidRDefault="00CC0477" w:rsidP="000255C6">
      <w:pPr>
        <w:pStyle w:val="paragraph"/>
      </w:pPr>
      <w:r w:rsidRPr="000E0976">
        <w:tab/>
        <w:t>(c)</w:t>
      </w:r>
      <w:r w:rsidRPr="000E0976">
        <w:tab/>
        <w:t>at least one of the parties to the pre</w:t>
      </w:r>
      <w:r w:rsidR="000255C6">
        <w:noBreakHyphen/>
      </w:r>
      <w:r w:rsidRPr="000E0976">
        <w:t>trade, trade or transfer is located in a Territory, or the pre</w:t>
      </w:r>
      <w:r w:rsidR="000255C6">
        <w:noBreakHyphen/>
      </w:r>
      <w:r w:rsidRPr="000E0976">
        <w:t>trade, trade or transfer is in relation to a water resource in a Territory; or</w:t>
      </w:r>
    </w:p>
    <w:p w14:paraId="2CF3A28C" w14:textId="41D152B9" w:rsidR="00CC0477" w:rsidRPr="000E0976" w:rsidRDefault="00CC0477" w:rsidP="000255C6">
      <w:pPr>
        <w:pStyle w:val="paragraph"/>
      </w:pPr>
      <w:r w:rsidRPr="000E0976">
        <w:tab/>
        <w:t>(d)</w:t>
      </w:r>
      <w:r w:rsidRPr="000E0976">
        <w:tab/>
        <w:t>at least one element of the pre</w:t>
      </w:r>
      <w:r w:rsidR="000255C6">
        <w:noBreakHyphen/>
      </w:r>
      <w:r w:rsidRPr="000E0976">
        <w:t xml:space="preserve">trade, trade or transfer takes place using a postal, telegraphic, telephonic or other like service (within the meaning of </w:t>
      </w:r>
      <w:r w:rsidR="005C2419" w:rsidRPr="000E0976">
        <w:t>paragraph 5</w:t>
      </w:r>
      <w:r w:rsidRPr="000E0976">
        <w:t>1(v) of the Constitution).</w:t>
      </w:r>
    </w:p>
    <w:p w14:paraId="19AFA363" w14:textId="77777777" w:rsidR="00CC0477" w:rsidRPr="000E0976" w:rsidRDefault="005C2419" w:rsidP="000255C6">
      <w:pPr>
        <w:pStyle w:val="ActHead3"/>
      </w:pPr>
      <w:bookmarkStart w:id="146" w:name="_Toc152923604"/>
      <w:r w:rsidRPr="000255C6">
        <w:rPr>
          <w:rStyle w:val="CharDivNo"/>
        </w:rPr>
        <w:t>Division 3</w:t>
      </w:r>
      <w:r w:rsidR="00CC0477" w:rsidRPr="000E0976">
        <w:t>—</w:t>
      </w:r>
      <w:r w:rsidR="00CC0477" w:rsidRPr="000255C6">
        <w:rPr>
          <w:rStyle w:val="CharDivText"/>
        </w:rPr>
        <w:t>Water announcements</w:t>
      </w:r>
      <w:bookmarkEnd w:id="146"/>
    </w:p>
    <w:p w14:paraId="021BCE3B" w14:textId="77777777" w:rsidR="00CC0477" w:rsidRPr="000E0976" w:rsidRDefault="00CC0477" w:rsidP="000255C6">
      <w:pPr>
        <w:pStyle w:val="ActHead5"/>
      </w:pPr>
      <w:bookmarkStart w:id="147" w:name="_Ref323631136"/>
      <w:bookmarkStart w:id="148" w:name="_Toc152923605"/>
      <w:r w:rsidRPr="000255C6">
        <w:rPr>
          <w:rStyle w:val="CharSectno"/>
        </w:rPr>
        <w:t>101B</w:t>
      </w:r>
      <w:r w:rsidR="00AD3DD9" w:rsidRPr="000E0976">
        <w:t xml:space="preserve"> </w:t>
      </w:r>
      <w:r w:rsidRPr="000E0976">
        <w:t xml:space="preserve"> Announcement of water markets decisions</w:t>
      </w:r>
      <w:bookmarkEnd w:id="147"/>
      <w:bookmarkEnd w:id="148"/>
    </w:p>
    <w:p w14:paraId="7FC368EC" w14:textId="77777777" w:rsidR="00CC0477" w:rsidRPr="000E0976" w:rsidRDefault="00CC0477" w:rsidP="000255C6">
      <w:pPr>
        <w:pStyle w:val="subsection"/>
      </w:pPr>
      <w:r w:rsidRPr="000E0976">
        <w:tab/>
        <w:t>(1)</w:t>
      </w:r>
      <w:r w:rsidRPr="000E0976">
        <w:tab/>
        <w:t>A person who makes a water markets decision must ensure:</w:t>
      </w:r>
    </w:p>
    <w:p w14:paraId="069D2E7C" w14:textId="77777777" w:rsidR="00CC0477" w:rsidRPr="000E0976" w:rsidRDefault="00CC0477" w:rsidP="000255C6">
      <w:pPr>
        <w:pStyle w:val="paragraph"/>
      </w:pPr>
      <w:r w:rsidRPr="000E0976">
        <w:tab/>
        <w:t>(a)</w:t>
      </w:r>
      <w:r w:rsidRPr="000E0976">
        <w:tab/>
        <w:t xml:space="preserve">that the water markets decision is provided to the Bureau for the purposes of the publication of the decision as </w:t>
      </w:r>
      <w:r w:rsidR="00531D4B" w:rsidRPr="000E0976">
        <w:t>the means by which the person first announces the decision</w:t>
      </w:r>
      <w:r w:rsidRPr="000E0976">
        <w:t>; or</w:t>
      </w:r>
    </w:p>
    <w:p w14:paraId="570D021E" w14:textId="77777777" w:rsidR="00CC0477" w:rsidRPr="000E0976" w:rsidRDefault="00CC0477" w:rsidP="000255C6">
      <w:pPr>
        <w:pStyle w:val="paragraph"/>
      </w:pPr>
      <w:r w:rsidRPr="000E0976">
        <w:tab/>
        <w:t>(b)</w:t>
      </w:r>
      <w:r w:rsidRPr="000E0976">
        <w:tab/>
        <w:t xml:space="preserve">if the water markets decision is not provided to the Bureau under </w:t>
      </w:r>
      <w:r w:rsidR="00CD4275" w:rsidRPr="000E0976">
        <w:t>paragraph (</w:t>
      </w:r>
      <w:r w:rsidRPr="000E0976">
        <w:t>a)—that the water markets decision is first announced in a manner prescribed by the regulations.</w:t>
      </w:r>
    </w:p>
    <w:p w14:paraId="29172625" w14:textId="77777777" w:rsidR="00CC0477" w:rsidRPr="000E0976" w:rsidRDefault="00CC0477" w:rsidP="000255C6">
      <w:pPr>
        <w:pStyle w:val="subsection"/>
      </w:pPr>
      <w:r w:rsidRPr="000E0976">
        <w:tab/>
        <w:t>(2)</w:t>
      </w:r>
      <w:r w:rsidRPr="000E0976">
        <w:tab/>
        <w:t xml:space="preserve">A person who provides a water markets decision to the Bureau under </w:t>
      </w:r>
      <w:r w:rsidR="00CD4275" w:rsidRPr="000E0976">
        <w:t>paragraph (</w:t>
      </w:r>
      <w:r w:rsidRPr="000E0976">
        <w:t>1)(a) must provide to the Bureau the details about the water markets decision that are prescribed by the regulations.</w:t>
      </w:r>
    </w:p>
    <w:p w14:paraId="781F2CD5" w14:textId="77777777" w:rsidR="00CC0477" w:rsidRPr="000E0976" w:rsidRDefault="00CC0477" w:rsidP="000255C6">
      <w:pPr>
        <w:pStyle w:val="subsection"/>
      </w:pPr>
      <w:r w:rsidRPr="000E0976">
        <w:tab/>
        <w:t>(3)</w:t>
      </w:r>
      <w:r w:rsidRPr="000E0976">
        <w:tab/>
        <w:t xml:space="preserve">If a water markets decision is not provided to the Bureau under </w:t>
      </w:r>
      <w:r w:rsidR="00CD4275" w:rsidRPr="000E0976">
        <w:t>paragraph (</w:t>
      </w:r>
      <w:r w:rsidRPr="000E0976">
        <w:t>1)(a), the person who made the water markets decision must, within the period or periods prescribed by the regulations:</w:t>
      </w:r>
    </w:p>
    <w:p w14:paraId="5F07EDF3" w14:textId="77777777" w:rsidR="00CC0477" w:rsidRPr="000E0976" w:rsidRDefault="00CC0477" w:rsidP="000255C6">
      <w:pPr>
        <w:pStyle w:val="paragraph"/>
      </w:pPr>
      <w:r w:rsidRPr="000E0976">
        <w:tab/>
        <w:t>(a)</w:t>
      </w:r>
      <w:r w:rsidRPr="000E0976">
        <w:tab/>
        <w:t>report the announcement of the water markets decision to the Bureau; and</w:t>
      </w:r>
    </w:p>
    <w:p w14:paraId="4E4065CF" w14:textId="77777777" w:rsidR="00CC0477" w:rsidRPr="000E0976" w:rsidRDefault="00CC0477" w:rsidP="000255C6">
      <w:pPr>
        <w:pStyle w:val="paragraph"/>
      </w:pPr>
      <w:r w:rsidRPr="000E0976">
        <w:tab/>
        <w:t>(b)</w:t>
      </w:r>
      <w:r w:rsidRPr="000E0976">
        <w:tab/>
        <w:t>report the details (if any) in relation to the water markets decision or the announcement that are prescribed by the regulations.</w:t>
      </w:r>
    </w:p>
    <w:p w14:paraId="3CF4943B" w14:textId="77777777" w:rsidR="007A06EE" w:rsidRPr="002D5177" w:rsidRDefault="007A06EE" w:rsidP="000255C6">
      <w:pPr>
        <w:pStyle w:val="subsection"/>
      </w:pPr>
      <w:r w:rsidRPr="002D5177">
        <w:tab/>
        <w:t>(3A)</w:t>
      </w:r>
      <w:r w:rsidRPr="002D5177">
        <w:tab/>
        <w:t>A person who provides a water markets decision to the Bureau under paragraph (1)(a), or reports the announcement of a water markets decision to the Bureau under paragraph (3)(a), must comply with the requirements (if any) prescribed by the regulations in relation to the manner or form in which one or more of the following are provided:</w:t>
      </w:r>
    </w:p>
    <w:p w14:paraId="0DE77A4C" w14:textId="77777777" w:rsidR="007A06EE" w:rsidRPr="002D5177" w:rsidRDefault="007A06EE" w:rsidP="000255C6">
      <w:pPr>
        <w:pStyle w:val="paragraph"/>
      </w:pPr>
      <w:r w:rsidRPr="002D5177">
        <w:tab/>
        <w:t>(a)</w:t>
      </w:r>
      <w:r w:rsidRPr="002D5177">
        <w:tab/>
        <w:t>the decision;</w:t>
      </w:r>
    </w:p>
    <w:p w14:paraId="044B6771" w14:textId="77777777" w:rsidR="007A06EE" w:rsidRPr="002D5177" w:rsidRDefault="007A06EE" w:rsidP="000255C6">
      <w:pPr>
        <w:pStyle w:val="paragraph"/>
      </w:pPr>
      <w:r w:rsidRPr="002D5177">
        <w:tab/>
        <w:t>(b)</w:t>
      </w:r>
      <w:r w:rsidRPr="002D5177">
        <w:tab/>
        <w:t>the report;</w:t>
      </w:r>
    </w:p>
    <w:p w14:paraId="5BCC0582" w14:textId="77777777" w:rsidR="007A06EE" w:rsidRPr="002D5177" w:rsidRDefault="007A06EE" w:rsidP="000255C6">
      <w:pPr>
        <w:pStyle w:val="paragraph"/>
      </w:pPr>
      <w:r w:rsidRPr="002D5177">
        <w:tab/>
        <w:t>(c)</w:t>
      </w:r>
      <w:r w:rsidRPr="002D5177">
        <w:tab/>
        <w:t>details in relation to the decision or the report.</w:t>
      </w:r>
    </w:p>
    <w:p w14:paraId="178E8A92" w14:textId="62F6F4A2" w:rsidR="00CC0477" w:rsidRPr="000E0976" w:rsidRDefault="00CC0477" w:rsidP="000255C6">
      <w:pPr>
        <w:pStyle w:val="subsection"/>
        <w:rPr>
          <w:szCs w:val="22"/>
        </w:rPr>
      </w:pPr>
      <w:r w:rsidRPr="000E0976">
        <w:rPr>
          <w:szCs w:val="22"/>
        </w:rPr>
        <w:tab/>
        <w:t>(4)</w:t>
      </w:r>
      <w:r w:rsidRPr="000E0976">
        <w:rPr>
          <w:szCs w:val="22"/>
        </w:rPr>
        <w:tab/>
        <w:t xml:space="preserve">A person is liable to a civil penalty if the person contravenes </w:t>
      </w:r>
      <w:r w:rsidR="003327BE" w:rsidRPr="000E0976">
        <w:rPr>
          <w:szCs w:val="22"/>
        </w:rPr>
        <w:t>subsection (</w:t>
      </w:r>
      <w:r w:rsidRPr="000E0976">
        <w:rPr>
          <w:szCs w:val="22"/>
        </w:rPr>
        <w:t>1), (2)</w:t>
      </w:r>
      <w:r w:rsidR="007A06EE" w:rsidRPr="002D5177">
        <w:t>, (3) or (3A)</w:t>
      </w:r>
      <w:r w:rsidRPr="000E0976">
        <w:rPr>
          <w:szCs w:val="22"/>
        </w:rPr>
        <w:t>.</w:t>
      </w:r>
    </w:p>
    <w:p w14:paraId="5266CABF" w14:textId="77777777" w:rsidR="0090675D" w:rsidRPr="000E0976" w:rsidRDefault="00CC0477" w:rsidP="000255C6">
      <w:pPr>
        <w:pStyle w:val="Penalty"/>
        <w:rPr>
          <w:szCs w:val="22"/>
        </w:rPr>
      </w:pPr>
      <w:r w:rsidRPr="000E0976">
        <w:t>Civil penalty:</w:t>
      </w:r>
      <w:r w:rsidRPr="000E0976">
        <w:tab/>
      </w:r>
      <w:r w:rsidRPr="000E0976">
        <w:rPr>
          <w:szCs w:val="22"/>
        </w:rPr>
        <w:t>120 penalty units.</w:t>
      </w:r>
    </w:p>
    <w:p w14:paraId="4C7CD4B5" w14:textId="77777777" w:rsidR="00CC0477" w:rsidRPr="000E0976" w:rsidRDefault="00CC0477" w:rsidP="000255C6">
      <w:pPr>
        <w:pStyle w:val="ActHead5"/>
      </w:pPr>
      <w:bookmarkStart w:id="149" w:name="_Toc152923606"/>
      <w:r w:rsidRPr="000255C6">
        <w:rPr>
          <w:rStyle w:val="CharSectno"/>
        </w:rPr>
        <w:t>101</w:t>
      </w:r>
      <w:r w:rsidR="00531D4B" w:rsidRPr="000255C6">
        <w:rPr>
          <w:rStyle w:val="CharSectno"/>
        </w:rPr>
        <w:t>C</w:t>
      </w:r>
      <w:r w:rsidR="00531D4B" w:rsidRPr="000E0976">
        <w:t xml:space="preserve">  </w:t>
      </w:r>
      <w:r w:rsidRPr="000E0976">
        <w:t>Records to be kept about information reported</w:t>
      </w:r>
      <w:bookmarkEnd w:id="149"/>
    </w:p>
    <w:p w14:paraId="6BF8FCFE" w14:textId="77777777" w:rsidR="00CC0477" w:rsidRPr="000E0976" w:rsidRDefault="00CC0477" w:rsidP="000255C6">
      <w:pPr>
        <w:pStyle w:val="subsection"/>
      </w:pPr>
      <w:r w:rsidRPr="000E0976">
        <w:tab/>
        <w:t>(1)</w:t>
      </w:r>
      <w:r w:rsidRPr="000E0976">
        <w:tab/>
        <w:t>A person who makes a water markets decision must keep the following records in relation to the decision:</w:t>
      </w:r>
    </w:p>
    <w:p w14:paraId="4A0E82ED" w14:textId="77777777" w:rsidR="00CC0477" w:rsidRPr="000E0976" w:rsidRDefault="00CC0477" w:rsidP="000255C6">
      <w:pPr>
        <w:pStyle w:val="paragraph"/>
      </w:pPr>
      <w:r w:rsidRPr="000E0976">
        <w:tab/>
        <w:t>(a)</w:t>
      </w:r>
      <w:r w:rsidRPr="000E0976">
        <w:tab/>
        <w:t>the fact that the water markets decision was made and the date on which it was made;</w:t>
      </w:r>
    </w:p>
    <w:p w14:paraId="29C1923E" w14:textId="77777777" w:rsidR="00CC0477" w:rsidRPr="000E0976" w:rsidRDefault="00CC0477" w:rsidP="000255C6">
      <w:pPr>
        <w:pStyle w:val="paragraph"/>
      </w:pPr>
      <w:r w:rsidRPr="000E0976">
        <w:tab/>
        <w:t>(b)</w:t>
      </w:r>
      <w:r w:rsidRPr="000E0976">
        <w:tab/>
        <w:t xml:space="preserve">if the water markets decision was provided to the Bureau under </w:t>
      </w:r>
      <w:r w:rsidR="003327BE" w:rsidRPr="000E0976">
        <w:t>paragraph 1</w:t>
      </w:r>
      <w:r w:rsidRPr="000E0976">
        <w:t>01B(1)(a)—all the details provided, and the date and time on which the water markets decision was provided;</w:t>
      </w:r>
    </w:p>
    <w:p w14:paraId="02142DB1" w14:textId="77777777" w:rsidR="00CC0477" w:rsidRPr="000E0976" w:rsidRDefault="00CC0477" w:rsidP="000255C6">
      <w:pPr>
        <w:pStyle w:val="paragraph"/>
      </w:pPr>
      <w:r w:rsidRPr="000E0976">
        <w:tab/>
        <w:t>(c)</w:t>
      </w:r>
      <w:r w:rsidRPr="000E0976">
        <w:tab/>
        <w:t xml:space="preserve">if the water markets decision was </w:t>
      </w:r>
      <w:r w:rsidR="00270BB1" w:rsidRPr="000E0976">
        <w:t xml:space="preserve">not </w:t>
      </w:r>
      <w:r w:rsidRPr="000E0976">
        <w:t xml:space="preserve">announced under </w:t>
      </w:r>
      <w:r w:rsidR="003327BE" w:rsidRPr="000E0976">
        <w:t>paragraph 1</w:t>
      </w:r>
      <w:r w:rsidRPr="000E0976">
        <w:t>01B(1)(</w:t>
      </w:r>
      <w:r w:rsidR="00270BB1" w:rsidRPr="000E0976">
        <w:t>a</w:t>
      </w:r>
      <w:r w:rsidRPr="000E0976">
        <w:t>)—the date, time, manner and content of the announcement</w:t>
      </w:r>
      <w:r w:rsidR="00270BB1" w:rsidRPr="000E0976">
        <w:t xml:space="preserve"> of the water markets decision</w:t>
      </w:r>
      <w:r w:rsidRPr="000E0976">
        <w:t>;</w:t>
      </w:r>
    </w:p>
    <w:p w14:paraId="5B29989F" w14:textId="77777777" w:rsidR="00CC0477" w:rsidRPr="000E0976" w:rsidRDefault="00CC0477" w:rsidP="000255C6">
      <w:pPr>
        <w:pStyle w:val="paragraph"/>
      </w:pPr>
      <w:r w:rsidRPr="000E0976">
        <w:tab/>
        <w:t>(d)</w:t>
      </w:r>
      <w:r w:rsidRPr="000E0976">
        <w:tab/>
        <w:t>such other information (if any) as is prescribed by the regulations.</w:t>
      </w:r>
    </w:p>
    <w:p w14:paraId="65D0E3E1" w14:textId="77777777" w:rsidR="00CC0477" w:rsidRPr="000E0976" w:rsidRDefault="00CC0477" w:rsidP="000255C6">
      <w:pPr>
        <w:pStyle w:val="subsection"/>
      </w:pPr>
      <w:r w:rsidRPr="000E0976">
        <w:tab/>
        <w:t>(2)</w:t>
      </w:r>
      <w:r w:rsidRPr="000E0976">
        <w:tab/>
        <w:t>The person must keep the records for a period of at least 5 years beginning on the date of the water markets decision.</w:t>
      </w:r>
    </w:p>
    <w:p w14:paraId="19C31099" w14:textId="77777777" w:rsidR="00CC0477" w:rsidRPr="000E0976" w:rsidRDefault="00CC0477" w:rsidP="000255C6">
      <w:pPr>
        <w:pStyle w:val="subsection"/>
        <w:rPr>
          <w:szCs w:val="22"/>
        </w:rPr>
      </w:pPr>
      <w:r w:rsidRPr="000E0976">
        <w:rPr>
          <w:szCs w:val="22"/>
        </w:rPr>
        <w:tab/>
        <w:t>(3)</w:t>
      </w:r>
      <w:r w:rsidRPr="000E0976">
        <w:rPr>
          <w:szCs w:val="22"/>
        </w:rPr>
        <w:tab/>
        <w:t xml:space="preserve">A person is liable to a civil penalty if the person contravenes </w:t>
      </w:r>
      <w:r w:rsidR="003327BE" w:rsidRPr="000E0976">
        <w:rPr>
          <w:szCs w:val="22"/>
        </w:rPr>
        <w:t>subsection (</w:t>
      </w:r>
      <w:r w:rsidRPr="000E0976">
        <w:rPr>
          <w:szCs w:val="22"/>
        </w:rPr>
        <w:t>1) or (2).</w:t>
      </w:r>
    </w:p>
    <w:p w14:paraId="6B607999" w14:textId="77777777" w:rsidR="00CC0477" w:rsidRPr="000E0976" w:rsidRDefault="00CC0477" w:rsidP="000255C6">
      <w:pPr>
        <w:pStyle w:val="Penalty"/>
        <w:rPr>
          <w:szCs w:val="22"/>
        </w:rPr>
      </w:pPr>
      <w:r w:rsidRPr="000E0976">
        <w:t>Civil penalty:</w:t>
      </w:r>
      <w:r w:rsidRPr="000E0976">
        <w:tab/>
      </w:r>
      <w:r w:rsidRPr="000E0976">
        <w:rPr>
          <w:szCs w:val="22"/>
        </w:rPr>
        <w:t>120 penalty units.</w:t>
      </w:r>
    </w:p>
    <w:p w14:paraId="6F25CF60" w14:textId="77777777" w:rsidR="00CC0477" w:rsidRPr="000E0976" w:rsidRDefault="00CC0477" w:rsidP="000255C6">
      <w:pPr>
        <w:pStyle w:val="ActHead5"/>
      </w:pPr>
      <w:bookmarkStart w:id="150" w:name="_Toc152923607"/>
      <w:r w:rsidRPr="000255C6">
        <w:rPr>
          <w:rStyle w:val="CharSectno"/>
        </w:rPr>
        <w:t>101D</w:t>
      </w:r>
      <w:r w:rsidRPr="000E0976">
        <w:t xml:space="preserve">  </w:t>
      </w:r>
      <w:proofErr w:type="spellStart"/>
      <w:r w:rsidRPr="000E0976">
        <w:t>ACCC</w:t>
      </w:r>
      <w:proofErr w:type="spellEnd"/>
      <w:r w:rsidRPr="000E0976">
        <w:t xml:space="preserve"> may require person to give information or produce documents</w:t>
      </w:r>
      <w:bookmarkEnd w:id="150"/>
    </w:p>
    <w:p w14:paraId="18918C31" w14:textId="77777777" w:rsidR="00CC0477" w:rsidRPr="000E0976" w:rsidRDefault="00CC0477" w:rsidP="000255C6">
      <w:pPr>
        <w:pStyle w:val="subsection"/>
      </w:pPr>
      <w:r w:rsidRPr="000E0976">
        <w:tab/>
        <w:t>(1)</w:t>
      </w:r>
      <w:r w:rsidRPr="000E0976">
        <w:tab/>
        <w:t xml:space="preserve">This section applies if a person is required to keep records under </w:t>
      </w:r>
      <w:r w:rsidR="003327BE" w:rsidRPr="000E0976">
        <w:t>section 1</w:t>
      </w:r>
      <w:r w:rsidRPr="000E0976">
        <w:t>01C in relation to one or more water markets decisions.</w:t>
      </w:r>
    </w:p>
    <w:p w14:paraId="22BBE016" w14:textId="77777777" w:rsidR="00CC0477" w:rsidRPr="000E0976" w:rsidRDefault="00CC0477" w:rsidP="000255C6">
      <w:pPr>
        <w:pStyle w:val="subsection"/>
      </w:pPr>
      <w:r w:rsidRPr="000E0976">
        <w:tab/>
        <w:t>(2)</w:t>
      </w:r>
      <w:r w:rsidRPr="000E0976">
        <w:tab/>
        <w:t xml:space="preserve">The </w:t>
      </w:r>
      <w:proofErr w:type="spellStart"/>
      <w:r w:rsidRPr="000E0976">
        <w:t>ACCC</w:t>
      </w:r>
      <w:proofErr w:type="spellEnd"/>
      <w:r w:rsidRPr="000E0976">
        <w:t xml:space="preserve"> may give the person a written notice that requires the person to give information about the records, or to produce the records or other documents to the </w:t>
      </w:r>
      <w:proofErr w:type="spellStart"/>
      <w:r w:rsidRPr="000E0976">
        <w:t>ACCC</w:t>
      </w:r>
      <w:proofErr w:type="spellEnd"/>
      <w:r w:rsidRPr="000E0976">
        <w:t xml:space="preserve"> within 21 days after the notice is given to the person.</w:t>
      </w:r>
    </w:p>
    <w:p w14:paraId="1C906CE2" w14:textId="77777777" w:rsidR="00CC0477" w:rsidRPr="000E0976" w:rsidRDefault="00CC0477" w:rsidP="000255C6">
      <w:pPr>
        <w:pStyle w:val="subsection"/>
      </w:pPr>
      <w:r w:rsidRPr="000E0976">
        <w:tab/>
        <w:t>(3)</w:t>
      </w:r>
      <w:r w:rsidRPr="000E0976">
        <w:tab/>
        <w:t>The notice must:</w:t>
      </w:r>
    </w:p>
    <w:p w14:paraId="6BADD91D" w14:textId="77777777" w:rsidR="00CC0477" w:rsidRPr="000E0976" w:rsidRDefault="00CC0477" w:rsidP="000255C6">
      <w:pPr>
        <w:pStyle w:val="paragraph"/>
      </w:pPr>
      <w:r w:rsidRPr="000E0976">
        <w:tab/>
        <w:t>(a)</w:t>
      </w:r>
      <w:r w:rsidRPr="000E0976">
        <w:tab/>
        <w:t>name the person to which it is given; and</w:t>
      </w:r>
    </w:p>
    <w:p w14:paraId="076F2486" w14:textId="77777777" w:rsidR="00CC0477" w:rsidRPr="000E0976" w:rsidRDefault="00CC0477" w:rsidP="000255C6">
      <w:pPr>
        <w:pStyle w:val="paragraph"/>
      </w:pPr>
      <w:r w:rsidRPr="000E0976">
        <w:tab/>
        <w:t>(b)</w:t>
      </w:r>
      <w:r w:rsidRPr="000E0976">
        <w:tab/>
        <w:t>specify the information or documents to which it relates; and</w:t>
      </w:r>
    </w:p>
    <w:p w14:paraId="4DD8ED3D" w14:textId="77777777" w:rsidR="00CC0477" w:rsidRPr="000E0976" w:rsidRDefault="00CC0477" w:rsidP="000255C6">
      <w:pPr>
        <w:pStyle w:val="paragraph"/>
      </w:pPr>
      <w:r w:rsidRPr="000E0976">
        <w:tab/>
        <w:t>(c)</w:t>
      </w:r>
      <w:r w:rsidRPr="000E0976">
        <w:tab/>
        <w:t>specify that the person must comply with the notice within 21 days; and</w:t>
      </w:r>
    </w:p>
    <w:p w14:paraId="16121EB8" w14:textId="77777777" w:rsidR="00CC0477" w:rsidRPr="000E0976" w:rsidRDefault="00CC0477" w:rsidP="000255C6">
      <w:pPr>
        <w:pStyle w:val="paragraph"/>
      </w:pPr>
      <w:r w:rsidRPr="000E0976">
        <w:tab/>
        <w:t>(d)</w:t>
      </w:r>
      <w:r w:rsidRPr="000E0976">
        <w:tab/>
        <w:t xml:space="preserve">explain the effect of </w:t>
      </w:r>
      <w:r w:rsidR="003327BE" w:rsidRPr="000E0976">
        <w:t>section 1</w:t>
      </w:r>
      <w:r w:rsidRPr="000E0976">
        <w:t xml:space="preserve">01E (extending the period for compliance), 101F (requirement to comply) and 101G (false </w:t>
      </w:r>
      <w:r w:rsidR="00544401" w:rsidRPr="000E0976">
        <w:t>or</w:t>
      </w:r>
      <w:r w:rsidRPr="000E0976">
        <w:t xml:space="preserve"> misleading </w:t>
      </w:r>
      <w:r w:rsidR="0030539F" w:rsidRPr="000E0976">
        <w:t>information</w:t>
      </w:r>
      <w:r w:rsidRPr="000E0976">
        <w:t>).</w:t>
      </w:r>
    </w:p>
    <w:p w14:paraId="50313F5A" w14:textId="77777777" w:rsidR="00CC0477" w:rsidRPr="000E0976" w:rsidRDefault="00CC0477" w:rsidP="000255C6">
      <w:pPr>
        <w:pStyle w:val="subsection"/>
      </w:pPr>
      <w:r w:rsidRPr="000E0976">
        <w:tab/>
        <w:t>(4)</w:t>
      </w:r>
      <w:r w:rsidRPr="000E0976">
        <w:tab/>
        <w:t>The notice may relate to more than one piece of information or more than one document.</w:t>
      </w:r>
    </w:p>
    <w:p w14:paraId="0C58369E" w14:textId="77777777" w:rsidR="00CC0477" w:rsidRPr="000E0976" w:rsidRDefault="00CC0477" w:rsidP="000255C6">
      <w:pPr>
        <w:pStyle w:val="ActHead5"/>
      </w:pPr>
      <w:bookmarkStart w:id="151" w:name="_Toc152923608"/>
      <w:r w:rsidRPr="000255C6">
        <w:rPr>
          <w:rStyle w:val="CharSectno"/>
        </w:rPr>
        <w:t>101E</w:t>
      </w:r>
      <w:r w:rsidR="000F7BB7" w:rsidRPr="000E0976">
        <w:t xml:space="preserve">  </w:t>
      </w:r>
      <w:r w:rsidRPr="000E0976">
        <w:t>Extending periods for complying with notices</w:t>
      </w:r>
      <w:bookmarkEnd w:id="151"/>
    </w:p>
    <w:p w14:paraId="2F33F37D" w14:textId="77777777" w:rsidR="00CC0477" w:rsidRPr="000E0976" w:rsidRDefault="00CC0477" w:rsidP="000255C6">
      <w:pPr>
        <w:pStyle w:val="subsection"/>
      </w:pPr>
      <w:r w:rsidRPr="000E0976">
        <w:tab/>
        <w:t>(1)</w:t>
      </w:r>
      <w:r w:rsidRPr="000E0976">
        <w:tab/>
        <w:t xml:space="preserve">A person who has been given a notice under </w:t>
      </w:r>
      <w:r w:rsidR="003327BE" w:rsidRPr="000E0976">
        <w:t>section 1</w:t>
      </w:r>
      <w:r w:rsidRPr="000E0976">
        <w:t xml:space="preserve">01D may, at any time within the period within which the person must comply with the notice (as extended under any previous application of </w:t>
      </w:r>
      <w:r w:rsidR="003327BE" w:rsidRPr="000E0976">
        <w:t>subsection (</w:t>
      </w:r>
      <w:r w:rsidRPr="000E0976">
        <w:t xml:space="preserve">2)), apply in writing to the </w:t>
      </w:r>
      <w:proofErr w:type="spellStart"/>
      <w:r w:rsidRPr="000E0976">
        <w:t>ACCC</w:t>
      </w:r>
      <w:proofErr w:type="spellEnd"/>
      <w:r w:rsidRPr="000E0976">
        <w:t xml:space="preserve"> for an extension of the period for complying with the notice.</w:t>
      </w:r>
    </w:p>
    <w:p w14:paraId="7710BCB4" w14:textId="77777777" w:rsidR="00CC0477" w:rsidRPr="000E0976" w:rsidRDefault="00CC0477" w:rsidP="000255C6">
      <w:pPr>
        <w:pStyle w:val="subsection"/>
      </w:pPr>
      <w:r w:rsidRPr="000E0976">
        <w:tab/>
        <w:t>(2)</w:t>
      </w:r>
      <w:r w:rsidRPr="000E0976">
        <w:tab/>
        <w:t xml:space="preserve">A member of the </w:t>
      </w:r>
      <w:proofErr w:type="spellStart"/>
      <w:r w:rsidRPr="000E0976">
        <w:t>ACCC</w:t>
      </w:r>
      <w:proofErr w:type="spellEnd"/>
      <w:r w:rsidRPr="000E0976">
        <w:t xml:space="preserve"> may, by written notice given to the person, extend the period within which the person must comply with the notice.</w:t>
      </w:r>
    </w:p>
    <w:p w14:paraId="58242B5E" w14:textId="77777777" w:rsidR="00CC0477" w:rsidRPr="000E0976" w:rsidRDefault="00CC0477" w:rsidP="000255C6">
      <w:pPr>
        <w:pStyle w:val="subsection"/>
      </w:pPr>
      <w:r w:rsidRPr="000E0976">
        <w:tab/>
        <w:t>(3)</w:t>
      </w:r>
      <w:r w:rsidRPr="000E0976">
        <w:tab/>
      </w:r>
      <w:r w:rsidR="005C2419" w:rsidRPr="000E0976">
        <w:t>Subsection (</w:t>
      </w:r>
      <w:r w:rsidRPr="000E0976">
        <w:t xml:space="preserve">2) does not affect any operation that </w:t>
      </w:r>
      <w:r w:rsidR="005C2419" w:rsidRPr="000E0976">
        <w:t>subsection 3</w:t>
      </w:r>
      <w:r w:rsidRPr="000E0976">
        <w:t>3(3) of the</w:t>
      </w:r>
      <w:r w:rsidRPr="000E0976">
        <w:rPr>
          <w:i/>
        </w:rPr>
        <w:t xml:space="preserve"> Acts Interpretation Act 1901</w:t>
      </w:r>
      <w:r w:rsidRPr="000E0976">
        <w:t xml:space="preserve"> has in relation to a notice under </w:t>
      </w:r>
      <w:r w:rsidR="003327BE" w:rsidRPr="000E0976">
        <w:t>section 1</w:t>
      </w:r>
      <w:r w:rsidRPr="000E0976">
        <w:t>01D of this Act.</w:t>
      </w:r>
    </w:p>
    <w:p w14:paraId="7EA0973A" w14:textId="77777777" w:rsidR="00CC0477" w:rsidRPr="000E0976" w:rsidRDefault="00CC0477" w:rsidP="000255C6">
      <w:pPr>
        <w:pStyle w:val="subsection"/>
      </w:pPr>
      <w:r w:rsidRPr="000E0976">
        <w:tab/>
        <w:t>(4)</w:t>
      </w:r>
      <w:r w:rsidRPr="000E0976">
        <w:tab/>
        <w:t xml:space="preserve">A member of the </w:t>
      </w:r>
      <w:proofErr w:type="spellStart"/>
      <w:r w:rsidRPr="000E0976">
        <w:t>ACCC</w:t>
      </w:r>
      <w:proofErr w:type="spellEnd"/>
      <w:r w:rsidRPr="000E0976">
        <w:t xml:space="preserve"> may, in writing, delegate the member’s powers under </w:t>
      </w:r>
      <w:r w:rsidR="003327BE" w:rsidRPr="000E0976">
        <w:t>subsection (</w:t>
      </w:r>
      <w:r w:rsidRPr="000E0976">
        <w:t xml:space="preserve">2) to a member of the staff of the </w:t>
      </w:r>
      <w:proofErr w:type="spellStart"/>
      <w:r w:rsidRPr="000E0976">
        <w:t>ACCC</w:t>
      </w:r>
      <w:proofErr w:type="spellEnd"/>
      <w:r w:rsidRPr="000E0976">
        <w:t xml:space="preserve"> who is an SES employee or an acting SES employee.</w:t>
      </w:r>
    </w:p>
    <w:p w14:paraId="71D6835A" w14:textId="77777777" w:rsidR="00CC0477" w:rsidRPr="000E0976" w:rsidRDefault="00CC0477" w:rsidP="000255C6">
      <w:pPr>
        <w:pStyle w:val="notetext"/>
      </w:pPr>
      <w:r w:rsidRPr="000E0976">
        <w:t>Note 1:</w:t>
      </w:r>
      <w:r w:rsidRPr="000E0976">
        <w:tab/>
      </w:r>
      <w:r w:rsidR="005C2419" w:rsidRPr="000E0976">
        <w:t>Section 2</w:t>
      </w:r>
      <w:r w:rsidRPr="000E0976">
        <w:t xml:space="preserve">B of the </w:t>
      </w:r>
      <w:r w:rsidRPr="000E0976">
        <w:rPr>
          <w:i/>
        </w:rPr>
        <w:t>Acts Interpretation Act 1901</w:t>
      </w:r>
      <w:r w:rsidRPr="000E0976">
        <w:t xml:space="preserve"> contains the definitions of SES employee and acting SES employee.</w:t>
      </w:r>
    </w:p>
    <w:p w14:paraId="4D7A1A7E" w14:textId="77777777" w:rsidR="00CC0477" w:rsidRPr="000E0976" w:rsidRDefault="00CC0477" w:rsidP="000255C6">
      <w:pPr>
        <w:pStyle w:val="notetext"/>
      </w:pPr>
      <w:r w:rsidRPr="000E0976">
        <w:t>Note 2:</w:t>
      </w:r>
      <w:r w:rsidRPr="000E0976">
        <w:tab/>
      </w:r>
      <w:r w:rsidR="005C2419" w:rsidRPr="000E0976">
        <w:t>Sections 3</w:t>
      </w:r>
      <w:r w:rsidRPr="000E0976">
        <w:t xml:space="preserve">4AA to 34A of the </w:t>
      </w:r>
      <w:r w:rsidRPr="000E0976">
        <w:rPr>
          <w:i/>
        </w:rPr>
        <w:t>Acts Interpretation Act 1901</w:t>
      </w:r>
      <w:r w:rsidRPr="000E0976">
        <w:t xml:space="preserve"> contain provisions relating to delegations.</w:t>
      </w:r>
    </w:p>
    <w:p w14:paraId="605724EB" w14:textId="77777777" w:rsidR="00CC0477" w:rsidRPr="000E0976" w:rsidRDefault="00CC0477" w:rsidP="000255C6">
      <w:pPr>
        <w:pStyle w:val="subsection"/>
      </w:pPr>
      <w:r w:rsidRPr="000E0976">
        <w:tab/>
        <w:t>(5)</w:t>
      </w:r>
      <w:r w:rsidRPr="000E0976">
        <w:tab/>
        <w:t xml:space="preserve">A delegate under </w:t>
      </w:r>
      <w:r w:rsidR="003327BE" w:rsidRPr="000E0976">
        <w:t>subsection (</w:t>
      </w:r>
      <w:r w:rsidRPr="000E0976">
        <w:t xml:space="preserve">4) must comply with any written directions of the member of the </w:t>
      </w:r>
      <w:proofErr w:type="spellStart"/>
      <w:r w:rsidRPr="000E0976">
        <w:t>ACCC</w:t>
      </w:r>
      <w:proofErr w:type="spellEnd"/>
      <w:r w:rsidRPr="000E0976">
        <w:t xml:space="preserve"> who delegated the powers.</w:t>
      </w:r>
    </w:p>
    <w:p w14:paraId="0A3040B6" w14:textId="77777777" w:rsidR="00CC0477" w:rsidRPr="000E0976" w:rsidRDefault="00CC0477" w:rsidP="000255C6">
      <w:pPr>
        <w:pStyle w:val="ActHead5"/>
      </w:pPr>
      <w:bookmarkStart w:id="152" w:name="_Toc152923609"/>
      <w:r w:rsidRPr="000255C6">
        <w:rPr>
          <w:rStyle w:val="CharSectno"/>
        </w:rPr>
        <w:t>101F</w:t>
      </w:r>
      <w:r w:rsidRPr="000E0976">
        <w:t xml:space="preserve">  Compliance with notices</w:t>
      </w:r>
      <w:bookmarkEnd w:id="152"/>
    </w:p>
    <w:p w14:paraId="782F4AD3" w14:textId="77777777" w:rsidR="00CC0477" w:rsidRPr="000E0976" w:rsidRDefault="00CC0477" w:rsidP="000255C6">
      <w:pPr>
        <w:pStyle w:val="subsection"/>
      </w:pPr>
      <w:r w:rsidRPr="000E0976">
        <w:tab/>
        <w:t>(1)</w:t>
      </w:r>
      <w:r w:rsidRPr="000E0976">
        <w:tab/>
        <w:t xml:space="preserve">A person who has been given a notice under </w:t>
      </w:r>
      <w:r w:rsidR="003327BE" w:rsidRPr="000E0976">
        <w:t>section 1</w:t>
      </w:r>
      <w:r w:rsidRPr="000E0976">
        <w:t>01D must comply with it within:</w:t>
      </w:r>
    </w:p>
    <w:p w14:paraId="49567025" w14:textId="77777777" w:rsidR="00CC0477" w:rsidRPr="000E0976" w:rsidRDefault="00CC0477" w:rsidP="000255C6">
      <w:pPr>
        <w:pStyle w:val="paragraph"/>
      </w:pPr>
      <w:r w:rsidRPr="000E0976">
        <w:tab/>
        <w:t>(a)</w:t>
      </w:r>
      <w:r w:rsidRPr="000E0976">
        <w:tab/>
        <w:t>the period of 21 days specified in the notice; or</w:t>
      </w:r>
    </w:p>
    <w:p w14:paraId="14192013" w14:textId="77777777" w:rsidR="00CC0477" w:rsidRPr="000E0976" w:rsidRDefault="00CC0477" w:rsidP="000255C6">
      <w:pPr>
        <w:pStyle w:val="paragraph"/>
      </w:pPr>
      <w:r w:rsidRPr="000E0976">
        <w:tab/>
        <w:t>(b)</w:t>
      </w:r>
      <w:r w:rsidRPr="000E0976">
        <w:tab/>
        <w:t xml:space="preserve">if the period for complying with the notice has been extended under </w:t>
      </w:r>
      <w:r w:rsidR="003327BE" w:rsidRPr="000E0976">
        <w:t>section 1</w:t>
      </w:r>
      <w:r w:rsidRPr="000E0976">
        <w:t>01E—the period as so extended.</w:t>
      </w:r>
    </w:p>
    <w:p w14:paraId="22F02A35" w14:textId="77777777" w:rsidR="00CC0477" w:rsidRPr="000E0976" w:rsidRDefault="00CC0477" w:rsidP="000255C6">
      <w:pPr>
        <w:pStyle w:val="subsection"/>
        <w:rPr>
          <w:szCs w:val="22"/>
        </w:rPr>
      </w:pPr>
      <w:r w:rsidRPr="000E0976">
        <w:rPr>
          <w:szCs w:val="22"/>
        </w:rPr>
        <w:tab/>
        <w:t>(2)</w:t>
      </w:r>
      <w:r w:rsidRPr="000E0976">
        <w:rPr>
          <w:szCs w:val="22"/>
        </w:rPr>
        <w:tab/>
        <w:t xml:space="preserve">A person is liable to a civil penalty if the person contravenes </w:t>
      </w:r>
      <w:r w:rsidR="003327BE" w:rsidRPr="000E0976">
        <w:rPr>
          <w:szCs w:val="22"/>
        </w:rPr>
        <w:t>subsection (</w:t>
      </w:r>
      <w:r w:rsidRPr="000E0976">
        <w:rPr>
          <w:szCs w:val="22"/>
        </w:rPr>
        <w:t>1).</w:t>
      </w:r>
    </w:p>
    <w:p w14:paraId="728FFAA8" w14:textId="77777777" w:rsidR="00CC0477" w:rsidRPr="000E0976" w:rsidRDefault="00CC0477" w:rsidP="000255C6">
      <w:pPr>
        <w:pStyle w:val="Penalty"/>
        <w:rPr>
          <w:szCs w:val="22"/>
        </w:rPr>
      </w:pPr>
      <w:r w:rsidRPr="000E0976">
        <w:t>Civil penalty:</w:t>
      </w:r>
      <w:r w:rsidRPr="000E0976">
        <w:tab/>
        <w:t xml:space="preserve">100 </w:t>
      </w:r>
      <w:r w:rsidRPr="000E0976">
        <w:rPr>
          <w:szCs w:val="22"/>
        </w:rPr>
        <w:t>penalty units.</w:t>
      </w:r>
    </w:p>
    <w:p w14:paraId="18900335" w14:textId="77777777" w:rsidR="00CC0477" w:rsidRPr="000E0976" w:rsidRDefault="00CC0477" w:rsidP="000255C6">
      <w:pPr>
        <w:pStyle w:val="ActHead5"/>
      </w:pPr>
      <w:bookmarkStart w:id="153" w:name="_Hlk142057151"/>
      <w:bookmarkStart w:id="154" w:name="_Toc152923610"/>
      <w:r w:rsidRPr="000255C6">
        <w:rPr>
          <w:rStyle w:val="CharSectno"/>
        </w:rPr>
        <w:t>101G</w:t>
      </w:r>
      <w:r w:rsidRPr="000E0976">
        <w:t xml:space="preserve">  False or misleading information etc.</w:t>
      </w:r>
      <w:bookmarkEnd w:id="154"/>
    </w:p>
    <w:p w14:paraId="67D7CB9D" w14:textId="77777777" w:rsidR="00CC0477" w:rsidRPr="000E0976" w:rsidRDefault="00CC0477" w:rsidP="000255C6">
      <w:pPr>
        <w:pStyle w:val="subsection"/>
      </w:pPr>
      <w:r w:rsidRPr="000E0976">
        <w:tab/>
        <w:t>(1)</w:t>
      </w:r>
      <w:r w:rsidRPr="000E0976">
        <w:tab/>
        <w:t xml:space="preserve">A person must not, in compliance or purported compliance with a notice given under </w:t>
      </w:r>
      <w:r w:rsidR="003327BE" w:rsidRPr="000E0976">
        <w:t>section 1</w:t>
      </w:r>
      <w:r w:rsidRPr="000E0976">
        <w:t>01D:</w:t>
      </w:r>
    </w:p>
    <w:p w14:paraId="5CAB2B30" w14:textId="77777777" w:rsidR="00CC0477" w:rsidRPr="000E0976" w:rsidRDefault="00CC0477" w:rsidP="000255C6">
      <w:pPr>
        <w:pStyle w:val="paragraph"/>
      </w:pPr>
      <w:r w:rsidRPr="000E0976">
        <w:tab/>
        <w:t>(a)</w:t>
      </w:r>
      <w:r w:rsidRPr="000E0976">
        <w:tab/>
        <w:t xml:space="preserve">give to the </w:t>
      </w:r>
      <w:proofErr w:type="spellStart"/>
      <w:r w:rsidRPr="000E0976">
        <w:t>ACCC</w:t>
      </w:r>
      <w:proofErr w:type="spellEnd"/>
      <w:r w:rsidRPr="000E0976">
        <w:t xml:space="preserve"> false or misleading information; or</w:t>
      </w:r>
    </w:p>
    <w:p w14:paraId="2DA4B285" w14:textId="77777777" w:rsidR="00CC0477" w:rsidRPr="000E0976" w:rsidRDefault="00CC0477" w:rsidP="000255C6">
      <w:pPr>
        <w:pStyle w:val="paragraph"/>
      </w:pPr>
      <w:r w:rsidRPr="000E0976">
        <w:tab/>
        <w:t>(b)</w:t>
      </w:r>
      <w:r w:rsidRPr="000E0976">
        <w:tab/>
        <w:t xml:space="preserve">produce to the </w:t>
      </w:r>
      <w:proofErr w:type="spellStart"/>
      <w:r w:rsidRPr="000E0976">
        <w:t>ACCC</w:t>
      </w:r>
      <w:proofErr w:type="spellEnd"/>
      <w:r w:rsidRPr="000E0976">
        <w:t xml:space="preserve"> documents that contain false or misleading information.</w:t>
      </w:r>
    </w:p>
    <w:p w14:paraId="2261693E" w14:textId="77777777" w:rsidR="00CC0477" w:rsidRPr="000E0976" w:rsidRDefault="00CC0477" w:rsidP="000255C6">
      <w:pPr>
        <w:pStyle w:val="Penalty"/>
        <w:rPr>
          <w:szCs w:val="22"/>
        </w:rPr>
      </w:pPr>
      <w:r w:rsidRPr="000E0976">
        <w:t>Civil penalty:</w:t>
      </w:r>
      <w:r w:rsidRPr="000E0976">
        <w:tab/>
        <w:t>120</w:t>
      </w:r>
      <w:r w:rsidRPr="000E0976">
        <w:rPr>
          <w:szCs w:val="22"/>
        </w:rPr>
        <w:t xml:space="preserve"> penalty units.</w:t>
      </w:r>
    </w:p>
    <w:p w14:paraId="0E0F2999" w14:textId="77777777" w:rsidR="00CC0477" w:rsidRPr="000E0976" w:rsidRDefault="00CC0477" w:rsidP="000255C6">
      <w:pPr>
        <w:pStyle w:val="subsection"/>
      </w:pPr>
      <w:r w:rsidRPr="000E0976">
        <w:tab/>
        <w:t>(2)</w:t>
      </w:r>
      <w:r w:rsidRPr="000E0976">
        <w:tab/>
        <w:t>This section does not apply to:</w:t>
      </w:r>
    </w:p>
    <w:p w14:paraId="76BB7D4A" w14:textId="77777777" w:rsidR="00CC0477" w:rsidRPr="000E0976" w:rsidRDefault="00CC0477" w:rsidP="000255C6">
      <w:pPr>
        <w:pStyle w:val="paragraph"/>
      </w:pPr>
      <w:r w:rsidRPr="000E0976">
        <w:tab/>
        <w:t>(a)</w:t>
      </w:r>
      <w:r w:rsidRPr="000E0976">
        <w:tab/>
        <w:t>information that the person could not have known was false or misleading; or</w:t>
      </w:r>
    </w:p>
    <w:p w14:paraId="11C26E41" w14:textId="77777777" w:rsidR="00CC0477" w:rsidRPr="000E0976" w:rsidRDefault="00CC0477" w:rsidP="000255C6">
      <w:pPr>
        <w:pStyle w:val="paragraph"/>
      </w:pPr>
      <w:r w:rsidRPr="000E0976">
        <w:tab/>
        <w:t>(b)</w:t>
      </w:r>
      <w:r w:rsidRPr="000E0976">
        <w:tab/>
        <w:t xml:space="preserve">the production to the </w:t>
      </w:r>
      <w:proofErr w:type="spellStart"/>
      <w:r w:rsidRPr="000E0976">
        <w:t>ACCC</w:t>
      </w:r>
      <w:proofErr w:type="spellEnd"/>
      <w:r w:rsidRPr="000E0976">
        <w:t xml:space="preserve"> of a document containing false or misleading information if the document is accompanied by a statement of the person that the information is false or misleading.</w:t>
      </w:r>
    </w:p>
    <w:p w14:paraId="6B0C7C84" w14:textId="77777777" w:rsidR="00CC0477" w:rsidRPr="000E0976" w:rsidRDefault="005C2419" w:rsidP="000255C6">
      <w:pPr>
        <w:pStyle w:val="ActHead3"/>
      </w:pPr>
      <w:bookmarkStart w:id="155" w:name="_Toc152923611"/>
      <w:bookmarkEnd w:id="153"/>
      <w:r w:rsidRPr="000255C6">
        <w:rPr>
          <w:rStyle w:val="CharDivNo"/>
        </w:rPr>
        <w:t>Division 4</w:t>
      </w:r>
      <w:r w:rsidR="00CC0477" w:rsidRPr="000E0976">
        <w:t>—</w:t>
      </w:r>
      <w:r w:rsidR="00CC0477" w:rsidRPr="000255C6">
        <w:rPr>
          <w:rStyle w:val="CharDivText"/>
        </w:rPr>
        <w:t>Insider trading</w:t>
      </w:r>
      <w:bookmarkEnd w:id="155"/>
    </w:p>
    <w:p w14:paraId="5911CA0A" w14:textId="77777777" w:rsidR="00CC0477" w:rsidRPr="000E0976" w:rsidRDefault="00CC0477" w:rsidP="000255C6">
      <w:pPr>
        <w:pStyle w:val="ActHead5"/>
      </w:pPr>
      <w:bookmarkStart w:id="156" w:name="_Ref289358169"/>
      <w:bookmarkStart w:id="157" w:name="_Hlk138154459"/>
      <w:bookmarkStart w:id="158" w:name="_Hlk138154424"/>
      <w:bookmarkStart w:id="159" w:name="_Hlk138155238"/>
      <w:bookmarkStart w:id="160" w:name="_Toc152923612"/>
      <w:r w:rsidRPr="000255C6">
        <w:rPr>
          <w:rStyle w:val="CharSectno"/>
        </w:rPr>
        <w:t>101H</w:t>
      </w:r>
      <w:r w:rsidRPr="000E0976">
        <w:t xml:space="preserve">  Person not to trade, etc. or communicate certain matters if aware of water announcement </w:t>
      </w:r>
      <w:bookmarkEnd w:id="156"/>
      <w:r w:rsidRPr="000E0976">
        <w:t>information</w:t>
      </w:r>
      <w:bookmarkEnd w:id="160"/>
    </w:p>
    <w:p w14:paraId="1A80C5AA" w14:textId="77777777" w:rsidR="00CC0477" w:rsidRPr="000E0976" w:rsidRDefault="00CC0477" w:rsidP="000255C6">
      <w:pPr>
        <w:pStyle w:val="subsection"/>
      </w:pPr>
      <w:r w:rsidRPr="000E0976">
        <w:tab/>
        <w:t>(1)</w:t>
      </w:r>
      <w:r w:rsidRPr="000E0976">
        <w:tab/>
        <w:t>A person (the</w:t>
      </w:r>
      <w:r w:rsidRPr="000E0976">
        <w:rPr>
          <w:b/>
          <w:i/>
        </w:rPr>
        <w:t xml:space="preserve"> insider</w:t>
      </w:r>
      <w:r w:rsidRPr="000E0976">
        <w:t xml:space="preserve">) must not take any of the actions specified in </w:t>
      </w:r>
      <w:r w:rsidR="003327BE" w:rsidRPr="000E0976">
        <w:t>subsection (</w:t>
      </w:r>
      <w:r w:rsidRPr="000E0976">
        <w:t>2) if the person is aware, or ought to be aware, of information (</w:t>
      </w:r>
      <w:r w:rsidRPr="000E0976">
        <w:rPr>
          <w:b/>
          <w:i/>
        </w:rPr>
        <w:t>water announcement information</w:t>
      </w:r>
      <w:r w:rsidRPr="000E0976">
        <w:t>) that is</w:t>
      </w:r>
      <w:r w:rsidRPr="000E0976">
        <w:rPr>
          <w:rFonts w:eastAsia="Segoe UI Emoji"/>
        </w:rPr>
        <w:t>:</w:t>
      </w:r>
    </w:p>
    <w:p w14:paraId="592BD10A" w14:textId="77777777" w:rsidR="00CC0477" w:rsidRPr="000E0976" w:rsidRDefault="00CC0477" w:rsidP="000255C6">
      <w:pPr>
        <w:pStyle w:val="paragraph"/>
      </w:pPr>
      <w:r w:rsidRPr="000E0976">
        <w:rPr>
          <w:lang w:eastAsia="en-US"/>
        </w:rPr>
        <w:tab/>
        <w:t>(a)</w:t>
      </w:r>
      <w:r w:rsidRPr="000E0976">
        <w:rPr>
          <w:lang w:eastAsia="en-US"/>
        </w:rPr>
        <w:tab/>
      </w:r>
      <w:r w:rsidRPr="000E0976">
        <w:t>a water markets decision that:</w:t>
      </w:r>
    </w:p>
    <w:p w14:paraId="00FF5503"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 xml:space="preserve">has not been announced as mentioned in </w:t>
      </w:r>
      <w:r w:rsidR="003327BE" w:rsidRPr="000E0976">
        <w:t>subsection 1</w:t>
      </w:r>
      <w:r w:rsidRPr="000E0976">
        <w:t>01B(1); or</w:t>
      </w:r>
    </w:p>
    <w:p w14:paraId="5E6D088A" w14:textId="77777777" w:rsidR="00CC0477" w:rsidRPr="000E0976" w:rsidRDefault="00CC0477" w:rsidP="000255C6">
      <w:pPr>
        <w:pStyle w:val="paragraphsub"/>
      </w:pPr>
      <w:r w:rsidRPr="000E0976">
        <w:tab/>
        <w:t>(ii)</w:t>
      </w:r>
      <w:r w:rsidRPr="000E0976">
        <w:tab/>
        <w:t xml:space="preserve">has been announced as mentioned in </w:t>
      </w:r>
      <w:r w:rsidR="003327BE" w:rsidRPr="000E0976">
        <w:t>subsection 1</w:t>
      </w:r>
      <w:r w:rsidRPr="000E0976">
        <w:t>01B(1), but has not been available for a reasonable period in order for it to be brought to the attention of interested members of the public;</w:t>
      </w:r>
      <w:r w:rsidR="00462856" w:rsidRPr="000E0976">
        <w:t xml:space="preserve"> or</w:t>
      </w:r>
    </w:p>
    <w:p w14:paraId="17ED75AC" w14:textId="77777777" w:rsidR="00CC0477" w:rsidRPr="000E0976" w:rsidRDefault="00CC0477" w:rsidP="000255C6">
      <w:pPr>
        <w:pStyle w:val="paragraph"/>
      </w:pPr>
      <w:bookmarkStart w:id="161" w:name="_Ref330798645"/>
      <w:r w:rsidRPr="000E0976">
        <w:tab/>
        <w:t>(b)</w:t>
      </w:r>
      <w:r w:rsidRPr="000E0976">
        <w:tab/>
        <w:t>information that:</w:t>
      </w:r>
    </w:p>
    <w:p w14:paraId="0BC7F6C5"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has not been generally available for a reasonable period; and</w:t>
      </w:r>
    </w:p>
    <w:p w14:paraId="11528849" w14:textId="77777777" w:rsidR="00CC0477" w:rsidRPr="000E0976" w:rsidRDefault="00CC0477" w:rsidP="000255C6">
      <w:pPr>
        <w:pStyle w:val="paragraphsub"/>
      </w:pPr>
      <w:r w:rsidRPr="000E0976">
        <w:tab/>
        <w:t>(ii)</w:t>
      </w:r>
      <w:r w:rsidRPr="000E0976">
        <w:tab/>
        <w:t xml:space="preserve">relates to a water markets decision of a kind mentioned in </w:t>
      </w:r>
      <w:r w:rsidR="00CD4275" w:rsidRPr="000E0976">
        <w:t>paragraph (</w:t>
      </w:r>
      <w:r w:rsidRPr="000E0976">
        <w:t>1)(a).</w:t>
      </w:r>
    </w:p>
    <w:p w14:paraId="26430C26" w14:textId="77777777" w:rsidR="00CC0477" w:rsidRPr="000E0976" w:rsidRDefault="00CC0477" w:rsidP="000255C6">
      <w:pPr>
        <w:pStyle w:val="notetext"/>
      </w:pPr>
      <w:r w:rsidRPr="000E0976">
        <w:t xml:space="preserve">Note: </w:t>
      </w:r>
      <w:r w:rsidRPr="000E0976">
        <w:tab/>
      </w:r>
      <w:r w:rsidR="005C2419" w:rsidRPr="000E0976">
        <w:t>Section 1</w:t>
      </w:r>
      <w:r w:rsidRPr="000E0976">
        <w:t>01J provides for certain exceptions.</w:t>
      </w:r>
    </w:p>
    <w:p w14:paraId="7535C70C" w14:textId="77777777" w:rsidR="00CC0477" w:rsidRPr="000E0976" w:rsidRDefault="00CC0477" w:rsidP="000255C6">
      <w:pPr>
        <w:pStyle w:val="Penalty"/>
      </w:pPr>
      <w:r w:rsidRPr="000E0976">
        <w:t xml:space="preserve">Civil penalty: </w:t>
      </w:r>
      <w:r w:rsidRPr="000E0976">
        <w:tab/>
      </w:r>
      <w:r w:rsidR="00D7607A" w:rsidRPr="000E0976">
        <w:t>F</w:t>
      </w:r>
      <w:r w:rsidRPr="000E0976">
        <w:t>or an individual—2,000 penalty units.</w:t>
      </w:r>
    </w:p>
    <w:p w14:paraId="2B220EDF" w14:textId="77777777" w:rsidR="00CC0477" w:rsidRPr="000E0976" w:rsidRDefault="00CC0477" w:rsidP="000255C6">
      <w:pPr>
        <w:pStyle w:val="Penalty"/>
      </w:pPr>
      <w:r w:rsidRPr="000E0976">
        <w:tab/>
      </w:r>
      <w:r w:rsidRPr="000E0976">
        <w:tab/>
      </w:r>
      <w:r w:rsidR="00D7607A" w:rsidRPr="000E0976">
        <w:t>F</w:t>
      </w:r>
      <w:r w:rsidRPr="000E0976">
        <w:t xml:space="preserve">or a body corporate—see </w:t>
      </w:r>
      <w:r w:rsidR="003327BE" w:rsidRPr="000E0976">
        <w:t>section 1</w:t>
      </w:r>
      <w:r w:rsidRPr="000E0976">
        <w:t>01K.</w:t>
      </w:r>
      <w:bookmarkEnd w:id="161"/>
    </w:p>
    <w:bookmarkEnd w:id="157"/>
    <w:p w14:paraId="54A1500F" w14:textId="77777777" w:rsidR="00CC0477" w:rsidRPr="000E0976" w:rsidRDefault="00CC0477" w:rsidP="000255C6">
      <w:pPr>
        <w:pStyle w:val="subsection"/>
      </w:pPr>
      <w:r w:rsidRPr="000E0976">
        <w:tab/>
      </w:r>
      <w:bookmarkStart w:id="162" w:name="_Hlk138154538"/>
      <w:r w:rsidRPr="000E0976">
        <w:t>(2)</w:t>
      </w:r>
      <w:r w:rsidRPr="000E0976">
        <w:tab/>
      </w:r>
      <w:r w:rsidRPr="000E0976">
        <w:rPr>
          <w:rFonts w:eastAsia="Segoe UI Emoji"/>
        </w:rPr>
        <w:t>The actions the insider must not take are as follows:</w:t>
      </w:r>
    </w:p>
    <w:p w14:paraId="4B89417D" w14:textId="77777777" w:rsidR="00CC0477" w:rsidRPr="000E0976" w:rsidRDefault="00CC0477" w:rsidP="000255C6">
      <w:pPr>
        <w:pStyle w:val="paragraph"/>
      </w:pPr>
      <w:r w:rsidRPr="000E0976">
        <w:tab/>
      </w:r>
      <w:r w:rsidRPr="000E0976">
        <w:rPr>
          <w:szCs w:val="22"/>
        </w:rPr>
        <w:t>(a)</w:t>
      </w:r>
      <w:r w:rsidRPr="000E0976">
        <w:rPr>
          <w:szCs w:val="22"/>
        </w:rPr>
        <w:tab/>
        <w:t xml:space="preserve">to enter into a contract or agreement to trade or transfer an </w:t>
      </w:r>
      <w:r w:rsidRPr="000E0976">
        <w:t>eligible tradeable water right, if the price or value of the eligible tr</w:t>
      </w:r>
      <w:r w:rsidRPr="000E0976">
        <w:rPr>
          <w:szCs w:val="22"/>
        </w:rPr>
        <w:t>adeable water right could reasonably be expected to be materially affected if the water announcement information had been announced or had been generally available for a reasonable period, as the case requires</w:t>
      </w:r>
      <w:r w:rsidRPr="000E0976">
        <w:t>;</w:t>
      </w:r>
    </w:p>
    <w:p w14:paraId="6BA243C8" w14:textId="77777777" w:rsidR="00CC0477" w:rsidRPr="000E0976" w:rsidRDefault="00CC0477" w:rsidP="000255C6">
      <w:pPr>
        <w:pStyle w:val="paragraph"/>
        <w:rPr>
          <w:szCs w:val="22"/>
        </w:rPr>
      </w:pPr>
      <w:r w:rsidRPr="000E0976">
        <w:rPr>
          <w:szCs w:val="22"/>
        </w:rPr>
        <w:tab/>
        <w:t>(b)</w:t>
      </w:r>
      <w:r w:rsidRPr="000E0976">
        <w:rPr>
          <w:szCs w:val="22"/>
        </w:rPr>
        <w:tab/>
        <w:t xml:space="preserve">to decide not to enter into a contract </w:t>
      </w:r>
      <w:r w:rsidR="00211189" w:rsidRPr="000E0976">
        <w:rPr>
          <w:szCs w:val="22"/>
        </w:rPr>
        <w:t xml:space="preserve">or agreement </w:t>
      </w:r>
      <w:r w:rsidRPr="000E0976">
        <w:rPr>
          <w:szCs w:val="22"/>
        </w:rPr>
        <w:t xml:space="preserve">to trade or transfer an </w:t>
      </w:r>
      <w:r w:rsidRPr="000E0976">
        <w:t xml:space="preserve">eligible tradeable water right, being a contract </w:t>
      </w:r>
      <w:r w:rsidR="00211189" w:rsidRPr="000E0976">
        <w:t xml:space="preserve">or agreement </w:t>
      </w:r>
      <w:r w:rsidRPr="000E0976">
        <w:t>that the insider would have entered into but for the fact that the person was aware of the water announcement information, if the price or value of the eligible tradeable water right could reasonably be expected to be materially affected if the water announcement information had been announced or had been generally available for a reasonable period, as the case requires;</w:t>
      </w:r>
    </w:p>
    <w:p w14:paraId="4B0F34A9" w14:textId="77777777" w:rsidR="00CC0477" w:rsidRPr="000E0976" w:rsidRDefault="00CC0477" w:rsidP="000255C6">
      <w:pPr>
        <w:pStyle w:val="paragraph"/>
        <w:rPr>
          <w:rFonts w:ascii="Arial" w:hAnsi="Arial" w:cs="Arial"/>
          <w:szCs w:val="22"/>
        </w:rPr>
      </w:pPr>
      <w:r w:rsidRPr="000E0976">
        <w:rPr>
          <w:szCs w:val="22"/>
        </w:rPr>
        <w:tab/>
        <w:t>(</w:t>
      </w:r>
      <w:r w:rsidR="00A04B62" w:rsidRPr="000E0976">
        <w:rPr>
          <w:szCs w:val="22"/>
        </w:rPr>
        <w:t>c</w:t>
      </w:r>
      <w:r w:rsidRPr="000E0976">
        <w:rPr>
          <w:szCs w:val="22"/>
        </w:rPr>
        <w:t>)</w:t>
      </w:r>
      <w:r w:rsidRPr="000E0976">
        <w:rPr>
          <w:szCs w:val="22"/>
        </w:rPr>
        <w:tab/>
      </w:r>
      <w:r w:rsidRPr="000E0976">
        <w:t>to apply to a water market authority in relation to the trade or transfer of an eligible tradeable water right, if the price or value of the eligible tradeable water right could reasonably be expected to be materially affected if the water announcement information had been announced or had been generally available for a reasonable period, as the case requires; or</w:t>
      </w:r>
    </w:p>
    <w:p w14:paraId="21640B8B" w14:textId="77777777" w:rsidR="00CC0477" w:rsidRPr="000E0976" w:rsidRDefault="00CC0477" w:rsidP="000255C6">
      <w:pPr>
        <w:pStyle w:val="paragraph"/>
      </w:pPr>
      <w:r w:rsidRPr="000E0976">
        <w:tab/>
        <w:t>(</w:t>
      </w:r>
      <w:r w:rsidR="00A04B62" w:rsidRPr="000E0976">
        <w:t>d</w:t>
      </w:r>
      <w:r w:rsidRPr="000E0976">
        <w:t>)</w:t>
      </w:r>
      <w:r w:rsidRPr="000E0976">
        <w:tab/>
        <w:t xml:space="preserve">to directly or indirectly communicate, or cause to be communicated, the water announcement information to another person if the insider knows, or ought reasonably to know, that the other person would or would be likely to engage in conduct of a kind mentioned in </w:t>
      </w:r>
      <w:r w:rsidR="00CD4275" w:rsidRPr="000E0976">
        <w:t>paragraph (</w:t>
      </w:r>
      <w:r w:rsidRPr="000E0976">
        <w:t>a), (b) or (</w:t>
      </w:r>
      <w:r w:rsidR="00A04B62" w:rsidRPr="000E0976">
        <w:t>c</w:t>
      </w:r>
      <w:r w:rsidRPr="000E0976">
        <w:t>).</w:t>
      </w:r>
    </w:p>
    <w:p w14:paraId="161B864D" w14:textId="77777777" w:rsidR="00CC0477" w:rsidRPr="000E0976" w:rsidRDefault="00CC0477" w:rsidP="000255C6">
      <w:pPr>
        <w:pStyle w:val="ActHead5"/>
      </w:pPr>
      <w:bookmarkStart w:id="163" w:name="_Toc152923613"/>
      <w:bookmarkEnd w:id="158"/>
      <w:bookmarkEnd w:id="159"/>
      <w:bookmarkEnd w:id="162"/>
      <w:r w:rsidRPr="000255C6">
        <w:rPr>
          <w:rStyle w:val="CharSectno"/>
        </w:rPr>
        <w:t>101J</w:t>
      </w:r>
      <w:r w:rsidRPr="000E0976">
        <w:t xml:space="preserve">  Exceptions: approval of specific trades, etc. and information barriers in agencies</w:t>
      </w:r>
      <w:bookmarkEnd w:id="163"/>
    </w:p>
    <w:p w14:paraId="38FBF14B" w14:textId="77777777" w:rsidR="00CC0477" w:rsidRPr="000E0976" w:rsidRDefault="00CC0477" w:rsidP="000255C6">
      <w:pPr>
        <w:pStyle w:val="SubsectionHead"/>
      </w:pPr>
      <w:r w:rsidRPr="000E0976">
        <w:t>Approval of specific trades, etc.</w:t>
      </w:r>
    </w:p>
    <w:p w14:paraId="3464A25D" w14:textId="77777777" w:rsidR="00CC0477" w:rsidRPr="000E0976" w:rsidRDefault="00CC0477" w:rsidP="000255C6">
      <w:pPr>
        <w:pStyle w:val="subsection"/>
      </w:pPr>
      <w:r w:rsidRPr="000E0976">
        <w:tab/>
        <w:t>(1)</w:t>
      </w:r>
      <w:r w:rsidRPr="000E0976">
        <w:tab/>
      </w:r>
      <w:r w:rsidR="00CD4275" w:rsidRPr="000E0976">
        <w:t>Subsection 1</w:t>
      </w:r>
      <w:r w:rsidRPr="000E0976">
        <w:t xml:space="preserve">01H(1) does not apply to an irrigation infrastructure operator to the extent that the irrigation infrastructure operator takes an action </w:t>
      </w:r>
      <w:r w:rsidR="005E73CC" w:rsidRPr="000E0976">
        <w:t>mentioned</w:t>
      </w:r>
      <w:r w:rsidRPr="000E0976">
        <w:t xml:space="preserve"> in </w:t>
      </w:r>
      <w:r w:rsidR="000E380C" w:rsidRPr="000E0976">
        <w:t>paragraph</w:t>
      </w:r>
      <w:r w:rsidR="003327BE" w:rsidRPr="000E0976">
        <w:t> 1</w:t>
      </w:r>
      <w:r w:rsidRPr="000E0976">
        <w:t>01H(2)(a), (b) or (</w:t>
      </w:r>
      <w:r w:rsidR="00A04B62" w:rsidRPr="000E0976">
        <w:t>c</w:t>
      </w:r>
      <w:r w:rsidRPr="000E0976">
        <w:t>) for the purposes of approving or facilitating a specific trade or transfer on behalf of a member or customer.</w:t>
      </w:r>
    </w:p>
    <w:p w14:paraId="13B594A4" w14:textId="77777777" w:rsidR="00CC0477" w:rsidRPr="000E0976" w:rsidRDefault="00CC0477" w:rsidP="000255C6">
      <w:pPr>
        <w:pStyle w:val="SubsectionHead"/>
      </w:pPr>
      <w:r w:rsidRPr="000E0976">
        <w:t>Information barrier arrangements for agencies</w:t>
      </w:r>
    </w:p>
    <w:p w14:paraId="38141CAA" w14:textId="77777777" w:rsidR="00CC0477" w:rsidRPr="000E0976" w:rsidRDefault="00CC0477" w:rsidP="000255C6">
      <w:pPr>
        <w:pStyle w:val="subsection"/>
      </w:pPr>
      <w:r w:rsidRPr="000E0976">
        <w:tab/>
        <w:t>(2)</w:t>
      </w:r>
      <w:r w:rsidRPr="000E0976">
        <w:tab/>
        <w:t xml:space="preserve">A relevant agency does not contravene </w:t>
      </w:r>
      <w:r w:rsidR="003327BE" w:rsidRPr="000E0976">
        <w:t>subsection 1</w:t>
      </w:r>
      <w:r w:rsidRPr="000E0976">
        <w:t xml:space="preserve">01H(1) by taking an action mentioned in </w:t>
      </w:r>
      <w:r w:rsidR="00D7607A" w:rsidRPr="000E0976">
        <w:t>paragraph</w:t>
      </w:r>
      <w:r w:rsidR="003327BE" w:rsidRPr="000E0976">
        <w:t> 1</w:t>
      </w:r>
      <w:r w:rsidRPr="000E0976">
        <w:t>01H(2)(a), (b) or (</w:t>
      </w:r>
      <w:r w:rsidR="00A04B62" w:rsidRPr="000E0976">
        <w:t>c</w:t>
      </w:r>
      <w:r w:rsidRPr="000E0976">
        <w:t>) at any time merely because of water announcement information in the possession of an officer or a member of staff of the agency, if:</w:t>
      </w:r>
    </w:p>
    <w:p w14:paraId="769C6B5D" w14:textId="77777777" w:rsidR="00CC0477" w:rsidRPr="000E0976" w:rsidRDefault="00CC0477" w:rsidP="000255C6">
      <w:pPr>
        <w:pStyle w:val="paragraph"/>
      </w:pPr>
      <w:r w:rsidRPr="000E0976">
        <w:tab/>
        <w:t>(a)</w:t>
      </w:r>
      <w:r w:rsidRPr="000E0976">
        <w:tab/>
        <w:t>the decision to take the action was taken on its behalf by a person or persons other than that officer or member of staff; and</w:t>
      </w:r>
    </w:p>
    <w:p w14:paraId="69CFC52B" w14:textId="77777777" w:rsidR="00CC0477" w:rsidRPr="000E0976" w:rsidRDefault="00CC0477" w:rsidP="000255C6">
      <w:pPr>
        <w:pStyle w:val="paragraph"/>
      </w:pPr>
      <w:r w:rsidRPr="000E0976">
        <w:tab/>
        <w:t>(b)</w:t>
      </w:r>
      <w:r w:rsidRPr="000E0976">
        <w:tab/>
        <w:t>it had in operation at that time arrangements that could reasonably be expected to ensure:</w:t>
      </w:r>
    </w:p>
    <w:p w14:paraId="62CC0286" w14:textId="77777777" w:rsidR="00CC0477" w:rsidRPr="000E0976" w:rsidRDefault="00CC0477" w:rsidP="000255C6">
      <w:pPr>
        <w:pStyle w:val="paragraphsub"/>
      </w:pPr>
      <w:r w:rsidRPr="000E0976">
        <w:tab/>
        <w:t>(</w:t>
      </w:r>
      <w:proofErr w:type="spellStart"/>
      <w:r w:rsidRPr="000E0976">
        <w:t>i</w:t>
      </w:r>
      <w:proofErr w:type="spellEnd"/>
      <w:r w:rsidRPr="000E0976">
        <w:t xml:space="preserve">) </w:t>
      </w:r>
      <w:r w:rsidRPr="000E0976">
        <w:tab/>
        <w:t xml:space="preserve">that the water announcement information was not communicated to the person or persons who made the decision referred to in </w:t>
      </w:r>
      <w:r w:rsidR="00CD4275" w:rsidRPr="000E0976">
        <w:t>paragraph (</w:t>
      </w:r>
      <w:r w:rsidRPr="000E0976">
        <w:t>a); and</w:t>
      </w:r>
    </w:p>
    <w:p w14:paraId="4789AAD7" w14:textId="77777777" w:rsidR="00CC0477" w:rsidRPr="000E0976" w:rsidRDefault="00CC0477" w:rsidP="000255C6">
      <w:pPr>
        <w:pStyle w:val="paragraphsub"/>
      </w:pPr>
      <w:r w:rsidRPr="000E0976">
        <w:tab/>
        <w:t>(ii)</w:t>
      </w:r>
      <w:r w:rsidRPr="000E0976">
        <w:tab/>
        <w:t>that no advice with respect to the decision was given to that person or any of those persons by a person in possession of the water announcement information; and</w:t>
      </w:r>
    </w:p>
    <w:p w14:paraId="076BE3FC" w14:textId="77777777" w:rsidR="00CC0477" w:rsidRPr="000E0976" w:rsidRDefault="00CC0477" w:rsidP="000255C6">
      <w:pPr>
        <w:pStyle w:val="paragraph"/>
      </w:pPr>
      <w:r w:rsidRPr="000E0976">
        <w:tab/>
        <w:t>(c)</w:t>
      </w:r>
      <w:r w:rsidRPr="000E0976">
        <w:tab/>
        <w:t>the water announcement information was not so communicated and no such advice was given.</w:t>
      </w:r>
    </w:p>
    <w:p w14:paraId="5115E0E9" w14:textId="77777777" w:rsidR="00CC0477" w:rsidRPr="000E0976" w:rsidRDefault="003327BE" w:rsidP="000255C6">
      <w:pPr>
        <w:pStyle w:val="ActHead3"/>
      </w:pPr>
      <w:bookmarkStart w:id="164" w:name="_Toc152923614"/>
      <w:r w:rsidRPr="000255C6">
        <w:rPr>
          <w:rStyle w:val="CharDivNo"/>
        </w:rPr>
        <w:t>Division 5</w:t>
      </w:r>
      <w:r w:rsidR="00CC0477" w:rsidRPr="000E0976">
        <w:t>—</w:t>
      </w:r>
      <w:r w:rsidR="00CC0477" w:rsidRPr="000255C6">
        <w:rPr>
          <w:rStyle w:val="CharDivText"/>
        </w:rPr>
        <w:t>Penalty level</w:t>
      </w:r>
      <w:bookmarkEnd w:id="164"/>
    </w:p>
    <w:p w14:paraId="4F62247C" w14:textId="77777777" w:rsidR="00CC0477" w:rsidRPr="000E0976" w:rsidRDefault="00CC0477" w:rsidP="000255C6">
      <w:pPr>
        <w:pStyle w:val="ActHead5"/>
      </w:pPr>
      <w:bookmarkStart w:id="165" w:name="_Toc152923615"/>
      <w:r w:rsidRPr="000255C6">
        <w:rPr>
          <w:rStyle w:val="CharSectno"/>
        </w:rPr>
        <w:t>101K</w:t>
      </w:r>
      <w:r w:rsidRPr="000E0976">
        <w:t xml:space="preserve">  Penalty level for contraventions of civil penalty provisions by bodies corporate</w:t>
      </w:r>
      <w:bookmarkEnd w:id="165"/>
    </w:p>
    <w:p w14:paraId="031E7AB9" w14:textId="77777777" w:rsidR="00CC0477" w:rsidRPr="000E0976" w:rsidRDefault="00CC0477" w:rsidP="000255C6">
      <w:pPr>
        <w:pStyle w:val="subsection"/>
      </w:pPr>
      <w:r w:rsidRPr="000E0976">
        <w:tab/>
      </w:r>
      <w:r w:rsidRPr="000E0976">
        <w:tab/>
        <w:t xml:space="preserve">The penalty applicable to a contravention of </w:t>
      </w:r>
      <w:r w:rsidR="003327BE" w:rsidRPr="000E0976">
        <w:t>section 1</w:t>
      </w:r>
      <w:r w:rsidRPr="000E0976">
        <w:t>01H by a body corporate is whichever of the following amounts is highest:</w:t>
      </w:r>
    </w:p>
    <w:p w14:paraId="4356BE3C" w14:textId="77777777" w:rsidR="00CC0477" w:rsidRPr="000E0976" w:rsidRDefault="00CC0477" w:rsidP="000255C6">
      <w:pPr>
        <w:pStyle w:val="paragraph"/>
      </w:pPr>
      <w:r w:rsidRPr="000E0976">
        <w:tab/>
        <w:t>(a)</w:t>
      </w:r>
      <w:r w:rsidRPr="000E0976">
        <w:tab/>
        <w:t>20,000 penalty units;</w:t>
      </w:r>
    </w:p>
    <w:p w14:paraId="71CCD206" w14:textId="77777777" w:rsidR="00CC0477" w:rsidRPr="000E0976" w:rsidRDefault="00CC0477" w:rsidP="000255C6">
      <w:pPr>
        <w:pStyle w:val="paragraph"/>
      </w:pPr>
      <w:r w:rsidRPr="000E0976">
        <w:tab/>
        <w:t>(</w:t>
      </w:r>
      <w:r w:rsidR="004E6366" w:rsidRPr="000E0976">
        <w:t>b</w:t>
      </w:r>
      <w:r w:rsidRPr="000E0976">
        <w:t>)</w:t>
      </w:r>
      <w:r w:rsidRPr="000E0976">
        <w:tab/>
        <w:t>if the court can determine the benefit derived and detriment avoided because of the contravention—that amount multiplied by 3;</w:t>
      </w:r>
    </w:p>
    <w:p w14:paraId="59A212EF" w14:textId="60510BC2" w:rsidR="00CC0477" w:rsidRPr="000E0976" w:rsidRDefault="00CC0477" w:rsidP="000255C6">
      <w:pPr>
        <w:pStyle w:val="paragraph"/>
      </w:pPr>
      <w:r w:rsidRPr="000E0976">
        <w:tab/>
        <w:t>(</w:t>
      </w:r>
      <w:r w:rsidR="004E6366" w:rsidRPr="000E0976">
        <w:t>c</w:t>
      </w:r>
      <w:r w:rsidRPr="000E0976">
        <w:t>)</w:t>
      </w:r>
      <w:r w:rsidRPr="000E0976">
        <w:tab/>
        <w:t xml:space="preserve">10% of the annual turnover of the body corporate </w:t>
      </w:r>
      <w:r w:rsidR="004B2293" w:rsidRPr="000E0976">
        <w:t xml:space="preserve">(within the meaning of </w:t>
      </w:r>
      <w:r w:rsidR="003327BE" w:rsidRPr="000E0976">
        <w:t>subsection 1</w:t>
      </w:r>
      <w:r w:rsidR="004B2293" w:rsidRPr="000E0976">
        <w:t xml:space="preserve">317G(4) of the </w:t>
      </w:r>
      <w:r w:rsidR="004B2293" w:rsidRPr="000E0976">
        <w:rPr>
          <w:i/>
        </w:rPr>
        <w:t>Corporations Act 2001</w:t>
      </w:r>
      <w:r w:rsidR="004B2293" w:rsidRPr="000E0976">
        <w:t xml:space="preserve">) </w:t>
      </w:r>
      <w:r w:rsidRPr="000E0976">
        <w:t>for the 12</w:t>
      </w:r>
      <w:r w:rsidR="000255C6">
        <w:noBreakHyphen/>
      </w:r>
      <w:r w:rsidRPr="000E0976">
        <w:t>month period ending at the end of the month in which the body corporate contravened, or began contravening, the section concerned, up to a maximum amount equal to 2.5 million penalty units.</w:t>
      </w:r>
    </w:p>
    <w:p w14:paraId="39BD4440" w14:textId="77777777" w:rsidR="00CC0477" w:rsidRPr="000E0976" w:rsidRDefault="00C96C94" w:rsidP="000255C6">
      <w:pPr>
        <w:pStyle w:val="ActHead3"/>
      </w:pPr>
      <w:bookmarkStart w:id="166" w:name="_Toc152923616"/>
      <w:r w:rsidRPr="000255C6">
        <w:rPr>
          <w:rStyle w:val="CharDivNo"/>
        </w:rPr>
        <w:t>Division 6</w:t>
      </w:r>
      <w:r w:rsidR="00CC0477" w:rsidRPr="000E0976">
        <w:t>—</w:t>
      </w:r>
      <w:r w:rsidR="00CC0477" w:rsidRPr="000255C6">
        <w:rPr>
          <w:rStyle w:val="CharDivText"/>
        </w:rPr>
        <w:t>Orders to redress loss or damage</w:t>
      </w:r>
      <w:bookmarkEnd w:id="166"/>
    </w:p>
    <w:p w14:paraId="2CF01488" w14:textId="77777777" w:rsidR="00CC0477" w:rsidRPr="000E0976" w:rsidRDefault="00B42217" w:rsidP="000255C6">
      <w:pPr>
        <w:pStyle w:val="ActHead5"/>
      </w:pPr>
      <w:bookmarkStart w:id="167" w:name="_Toc152923617"/>
      <w:r w:rsidRPr="000255C6">
        <w:rPr>
          <w:rStyle w:val="CharSectno"/>
        </w:rPr>
        <w:t>101L</w:t>
      </w:r>
      <w:r w:rsidR="00CC0477" w:rsidRPr="000E0976">
        <w:t xml:space="preserve">  Orders to redress loss or damage</w:t>
      </w:r>
      <w:bookmarkEnd w:id="167"/>
    </w:p>
    <w:p w14:paraId="1150719D" w14:textId="77777777" w:rsidR="00CC0477" w:rsidRPr="000E0976" w:rsidRDefault="00CC0477" w:rsidP="000255C6">
      <w:pPr>
        <w:pStyle w:val="SubsectionHead"/>
      </w:pPr>
      <w:r w:rsidRPr="000E0976">
        <w:t>Orders</w:t>
      </w:r>
    </w:p>
    <w:p w14:paraId="56233D18" w14:textId="77777777" w:rsidR="00CC0477" w:rsidRPr="000E0976" w:rsidRDefault="00CC0477" w:rsidP="000255C6">
      <w:pPr>
        <w:pStyle w:val="subsection"/>
      </w:pPr>
      <w:r w:rsidRPr="000E0976">
        <w:tab/>
        <w:t>(1)</w:t>
      </w:r>
      <w:r w:rsidRPr="000E0976">
        <w:tab/>
        <w:t>If:</w:t>
      </w:r>
    </w:p>
    <w:p w14:paraId="20EBB03D" w14:textId="77777777" w:rsidR="00CC0477" w:rsidRPr="000E0976" w:rsidRDefault="00CC0477" w:rsidP="000255C6">
      <w:pPr>
        <w:pStyle w:val="paragraph"/>
      </w:pPr>
      <w:r w:rsidRPr="000E0976">
        <w:tab/>
        <w:t>(a)</w:t>
      </w:r>
      <w:r w:rsidRPr="000E0976">
        <w:tab/>
        <w:t xml:space="preserve">a person engages in conduct (the </w:t>
      </w:r>
      <w:r w:rsidRPr="000E0976">
        <w:rPr>
          <w:b/>
          <w:i/>
        </w:rPr>
        <w:t>contravening conduct</w:t>
      </w:r>
      <w:r w:rsidRPr="000E0976">
        <w:t xml:space="preserve">) that contravenes this Part (other than </w:t>
      </w:r>
      <w:r w:rsidR="005C2419" w:rsidRPr="000E0976">
        <w:t>Division 3</w:t>
      </w:r>
      <w:r w:rsidRPr="000E0976">
        <w:t>); and</w:t>
      </w:r>
    </w:p>
    <w:p w14:paraId="0CD4EAEE" w14:textId="77777777" w:rsidR="00CC0477" w:rsidRPr="000E0976" w:rsidRDefault="00CC0477" w:rsidP="000255C6">
      <w:pPr>
        <w:pStyle w:val="paragraph"/>
      </w:pPr>
      <w:r w:rsidRPr="000E0976">
        <w:tab/>
        <w:t>(b)</w:t>
      </w:r>
      <w:r w:rsidRPr="000E0976">
        <w:tab/>
        <w:t>the contravening conduct causes, or is likely to cause, a person to suffer loss or damage;</w:t>
      </w:r>
    </w:p>
    <w:p w14:paraId="5F456CF9" w14:textId="77777777" w:rsidR="00CC0477" w:rsidRPr="000E0976" w:rsidRDefault="00CC0477" w:rsidP="000255C6">
      <w:pPr>
        <w:pStyle w:val="subsection2"/>
      </w:pPr>
      <w:r w:rsidRPr="000E0976">
        <w:t xml:space="preserve">any court having jurisdiction in the matter may, on the application of the person referred to in </w:t>
      </w:r>
      <w:r w:rsidR="00CD4275" w:rsidRPr="000E0976">
        <w:t>paragraph (</w:t>
      </w:r>
      <w:r w:rsidRPr="000E0976">
        <w:t xml:space="preserve">b) or the </w:t>
      </w:r>
      <w:proofErr w:type="spellStart"/>
      <w:r w:rsidRPr="000E0976">
        <w:t>ACCC</w:t>
      </w:r>
      <w:proofErr w:type="spellEnd"/>
      <w:r w:rsidRPr="000E0976">
        <w:t>, make such order or orders (other than an award of damages) as the court thinks appropriate against the person who engaged in the conduct.</w:t>
      </w:r>
    </w:p>
    <w:p w14:paraId="0572755C" w14:textId="77777777" w:rsidR="00CC0477" w:rsidRPr="000E0976" w:rsidRDefault="00CC0477" w:rsidP="000255C6">
      <w:pPr>
        <w:pStyle w:val="subsection"/>
      </w:pPr>
      <w:r w:rsidRPr="000E0976">
        <w:tab/>
        <w:t>(</w:t>
      </w:r>
      <w:r w:rsidR="000F7BB7" w:rsidRPr="000E0976">
        <w:t>2</w:t>
      </w:r>
      <w:r w:rsidRPr="000E0976">
        <w:t>)</w:t>
      </w:r>
      <w:r w:rsidRPr="000E0976">
        <w:tab/>
        <w:t xml:space="preserve">A court must not make an order under </w:t>
      </w:r>
      <w:r w:rsidR="003327BE" w:rsidRPr="000E0976">
        <w:t>subsection (</w:t>
      </w:r>
      <w:r w:rsidRPr="000E0976">
        <w:t>1) unless the court considers that the order will:</w:t>
      </w:r>
    </w:p>
    <w:p w14:paraId="130D094A" w14:textId="77777777" w:rsidR="00CC0477" w:rsidRPr="000E0976" w:rsidRDefault="00CC0477" w:rsidP="000255C6">
      <w:pPr>
        <w:pStyle w:val="paragraph"/>
      </w:pPr>
      <w:r w:rsidRPr="000E0976">
        <w:tab/>
        <w:t>(a)</w:t>
      </w:r>
      <w:r w:rsidRPr="000E0976">
        <w:tab/>
        <w:t>redress, in whole or in part, the loss or damage suffered by the person in relation to the contravening conduct; or</w:t>
      </w:r>
    </w:p>
    <w:p w14:paraId="762A1E91" w14:textId="77777777" w:rsidR="00CC0477" w:rsidRPr="000E0976" w:rsidRDefault="00CC0477" w:rsidP="000255C6">
      <w:pPr>
        <w:pStyle w:val="paragraph"/>
      </w:pPr>
      <w:r w:rsidRPr="000E0976">
        <w:tab/>
        <w:t>(b)</w:t>
      </w:r>
      <w:r w:rsidRPr="000E0976">
        <w:tab/>
        <w:t>prevent or reduce the loss or damage suffered, or likely to be suffered, by the person in relation to the contravening conduct.</w:t>
      </w:r>
    </w:p>
    <w:p w14:paraId="48E393D7" w14:textId="77777777" w:rsidR="00CC0477" w:rsidRPr="000E0976" w:rsidRDefault="00CC0477" w:rsidP="000255C6">
      <w:pPr>
        <w:pStyle w:val="SubsectionHead"/>
      </w:pPr>
      <w:r w:rsidRPr="000E0976">
        <w:t>Application for orders</w:t>
      </w:r>
    </w:p>
    <w:p w14:paraId="5DAB7FFC" w14:textId="77777777" w:rsidR="00CC0477" w:rsidRPr="000E0976" w:rsidRDefault="00CC0477" w:rsidP="000255C6">
      <w:pPr>
        <w:pStyle w:val="subsection"/>
      </w:pPr>
      <w:r w:rsidRPr="000E0976">
        <w:tab/>
        <w:t>(</w:t>
      </w:r>
      <w:r w:rsidR="000F7BB7" w:rsidRPr="000E0976">
        <w:t>3</w:t>
      </w:r>
      <w:r w:rsidRPr="000E0976">
        <w:t>)</w:t>
      </w:r>
      <w:r w:rsidRPr="000E0976">
        <w:tab/>
        <w:t xml:space="preserve">An application may be made under </w:t>
      </w:r>
      <w:r w:rsidR="003327BE" w:rsidRPr="000E0976">
        <w:t>subsection (</w:t>
      </w:r>
      <w:r w:rsidRPr="000E0976">
        <w:t>1) even if an enforcement proceeding in relation to the contravening conduct has not been instituted.</w:t>
      </w:r>
    </w:p>
    <w:p w14:paraId="1759E16F" w14:textId="77777777" w:rsidR="00CC0477" w:rsidRPr="000E0976" w:rsidRDefault="00CC0477" w:rsidP="000255C6">
      <w:pPr>
        <w:pStyle w:val="subsection"/>
      </w:pPr>
      <w:r w:rsidRPr="000E0976">
        <w:tab/>
        <w:t>(</w:t>
      </w:r>
      <w:r w:rsidR="000F7BB7" w:rsidRPr="000E0976">
        <w:t>4</w:t>
      </w:r>
      <w:r w:rsidRPr="000E0976">
        <w:t>)</w:t>
      </w:r>
      <w:r w:rsidRPr="000E0976">
        <w:tab/>
        <w:t xml:space="preserve">An application under </w:t>
      </w:r>
      <w:r w:rsidR="003327BE" w:rsidRPr="000E0976">
        <w:t>subsection (</w:t>
      </w:r>
      <w:r w:rsidRPr="000E0976">
        <w:t>1) may be made at any time within 6 years after the day on which the cause of action that relates to the contravening conduct accrues.</w:t>
      </w:r>
    </w:p>
    <w:p w14:paraId="6E2A0E9A" w14:textId="77777777" w:rsidR="00A05ECD" w:rsidRPr="000E0976" w:rsidRDefault="00A05ECD" w:rsidP="000255C6">
      <w:pPr>
        <w:pStyle w:val="ActHead3"/>
      </w:pPr>
      <w:bookmarkStart w:id="168" w:name="_Hlk142991364"/>
      <w:bookmarkStart w:id="169" w:name="_Toc152923618"/>
      <w:r w:rsidRPr="000255C6">
        <w:rPr>
          <w:rStyle w:val="CharDivNo"/>
        </w:rPr>
        <w:t>Division 7</w:t>
      </w:r>
      <w:r w:rsidRPr="000E0976">
        <w:t>—</w:t>
      </w:r>
      <w:r w:rsidRPr="000255C6">
        <w:rPr>
          <w:rStyle w:val="CharDivText"/>
        </w:rPr>
        <w:t>Application of Part to partnerships, unincorporated associations and trusts</w:t>
      </w:r>
      <w:bookmarkEnd w:id="169"/>
    </w:p>
    <w:p w14:paraId="5E7F1B63" w14:textId="77777777" w:rsidR="00A05ECD" w:rsidRPr="000E0976" w:rsidRDefault="00220C89" w:rsidP="000255C6">
      <w:pPr>
        <w:pStyle w:val="ActHead5"/>
      </w:pPr>
      <w:bookmarkStart w:id="170" w:name="_Toc152923619"/>
      <w:r w:rsidRPr="000255C6">
        <w:rPr>
          <w:rStyle w:val="CharSectno"/>
        </w:rPr>
        <w:t>10</w:t>
      </w:r>
      <w:r w:rsidR="009D3CFA" w:rsidRPr="000255C6">
        <w:rPr>
          <w:rStyle w:val="CharSectno"/>
        </w:rPr>
        <w:t>1</w:t>
      </w:r>
      <w:r w:rsidR="00B42217" w:rsidRPr="000255C6">
        <w:rPr>
          <w:rStyle w:val="CharSectno"/>
        </w:rPr>
        <w:t>M</w:t>
      </w:r>
      <w:r w:rsidR="00A05ECD" w:rsidRPr="000E0976">
        <w:t xml:space="preserve">  Application to partnerships</w:t>
      </w:r>
      <w:bookmarkEnd w:id="170"/>
    </w:p>
    <w:p w14:paraId="4D4A7F1A" w14:textId="77777777" w:rsidR="00A05ECD" w:rsidRPr="000E0976" w:rsidRDefault="00A05ECD" w:rsidP="000255C6">
      <w:pPr>
        <w:pStyle w:val="subsection"/>
      </w:pPr>
      <w:r w:rsidRPr="000E0976">
        <w:tab/>
        <w:t>(1)</w:t>
      </w:r>
      <w:r w:rsidRPr="000E0976">
        <w:tab/>
        <w:t>This Part applies to a partnership as if the partnership were a person. However, obligations that would be imposed on the partnership are imposed instead on each partner, but may be discharged by any of the partners.</w:t>
      </w:r>
    </w:p>
    <w:p w14:paraId="3DFAF5FE" w14:textId="77777777" w:rsidR="00A05ECD" w:rsidRPr="000E0976" w:rsidRDefault="00A05ECD" w:rsidP="000255C6">
      <w:pPr>
        <w:pStyle w:val="subsection"/>
      </w:pPr>
      <w:r w:rsidRPr="000E0976">
        <w:tab/>
        <w:t>(2)</w:t>
      </w:r>
      <w:r w:rsidRPr="000E0976">
        <w:tab/>
        <w:t>If, apart from this subsection, a partnership would contravene a civil penalty provision, the contravention is taken to have been committed by each partner.</w:t>
      </w:r>
    </w:p>
    <w:p w14:paraId="5FBBDA2D" w14:textId="77777777" w:rsidR="00A05ECD" w:rsidRPr="000E0976" w:rsidRDefault="00A05ECD" w:rsidP="000255C6">
      <w:pPr>
        <w:pStyle w:val="subsection"/>
      </w:pPr>
      <w:r w:rsidRPr="000E0976">
        <w:tab/>
        <w:t>(3)</w:t>
      </w:r>
      <w:r w:rsidRPr="000E0976">
        <w:tab/>
        <w:t xml:space="preserve">A partner does not contravene a civil penalty provision because of </w:t>
      </w:r>
      <w:r w:rsidR="003327BE" w:rsidRPr="000E0976">
        <w:t>subsection (</w:t>
      </w:r>
      <w:r w:rsidRPr="000E0976">
        <w:t>2), if the partner:</w:t>
      </w:r>
    </w:p>
    <w:p w14:paraId="44ADE66F" w14:textId="77777777" w:rsidR="00A05ECD" w:rsidRPr="000E0976" w:rsidRDefault="00A05ECD" w:rsidP="000255C6">
      <w:pPr>
        <w:pStyle w:val="paragraph"/>
      </w:pPr>
      <w:r w:rsidRPr="000E0976">
        <w:tab/>
        <w:t>(a)</w:t>
      </w:r>
      <w:r w:rsidRPr="000E0976">
        <w:tab/>
        <w:t>does not know of the circumstances that constitute the contravention of the provision concerned; or</w:t>
      </w:r>
    </w:p>
    <w:p w14:paraId="5E6E145A" w14:textId="77777777" w:rsidR="00A05ECD" w:rsidRPr="000E0976" w:rsidRDefault="00A05ECD" w:rsidP="000255C6">
      <w:pPr>
        <w:pStyle w:val="paragraph"/>
      </w:pPr>
      <w:r w:rsidRPr="000E0976">
        <w:tab/>
        <w:t>(b)</w:t>
      </w:r>
      <w:r w:rsidRPr="000E0976">
        <w:tab/>
        <w:t>knows of those circumstances but takes all reasonable steps to correct the contravention as soon as possible after the partner becomes aware of those circumstances.</w:t>
      </w:r>
    </w:p>
    <w:p w14:paraId="5F7F71AF" w14:textId="77777777" w:rsidR="006B0FE5" w:rsidRPr="002D5177" w:rsidRDefault="006B0FE5" w:rsidP="000255C6">
      <w:pPr>
        <w:pStyle w:val="notetext"/>
      </w:pPr>
      <w:r w:rsidRPr="002D5177">
        <w:t>Note:</w:t>
      </w:r>
      <w:r w:rsidRPr="002D5177">
        <w:tab/>
        <w:t>A defendant bears an evidential burden in relation to the matters in this subsection: see section 154E.</w:t>
      </w:r>
    </w:p>
    <w:p w14:paraId="400FAD57" w14:textId="77777777" w:rsidR="00A05ECD" w:rsidRPr="000E0976" w:rsidRDefault="00A05ECD" w:rsidP="000255C6">
      <w:pPr>
        <w:pStyle w:val="ActHead5"/>
      </w:pPr>
      <w:bookmarkStart w:id="171" w:name="_Toc152923620"/>
      <w:r w:rsidRPr="000255C6">
        <w:rPr>
          <w:rStyle w:val="CharSectno"/>
        </w:rPr>
        <w:t>10</w:t>
      </w:r>
      <w:r w:rsidR="009D3CFA" w:rsidRPr="000255C6">
        <w:rPr>
          <w:rStyle w:val="CharSectno"/>
        </w:rPr>
        <w:t>1</w:t>
      </w:r>
      <w:r w:rsidR="00B42217" w:rsidRPr="000255C6">
        <w:rPr>
          <w:rStyle w:val="CharSectno"/>
        </w:rPr>
        <w:t>N</w:t>
      </w:r>
      <w:r w:rsidR="00B42217" w:rsidRPr="000E0976">
        <w:t xml:space="preserve">  </w:t>
      </w:r>
      <w:r w:rsidRPr="000E0976">
        <w:t>Application to unincorporated associations</w:t>
      </w:r>
      <w:bookmarkEnd w:id="171"/>
    </w:p>
    <w:p w14:paraId="3479CAFB" w14:textId="77777777" w:rsidR="00A05ECD" w:rsidRPr="000E0976" w:rsidRDefault="00A05ECD" w:rsidP="000255C6">
      <w:pPr>
        <w:pStyle w:val="subsection"/>
      </w:pPr>
      <w:r w:rsidRPr="000E0976">
        <w:tab/>
        <w:t>(1)</w:t>
      </w:r>
      <w:r w:rsidRPr="000E0976">
        <w:tab/>
        <w:t>This Part</w:t>
      </w:r>
      <w:r w:rsidR="002F1C46" w:rsidRPr="000E0976">
        <w:t xml:space="preserve"> applies </w:t>
      </w:r>
      <w:r w:rsidRPr="000E0976">
        <w:t>to an unincorporated association as if the unincorporated association were a person. However, an obligation that would otherwise be imposed on the association:</w:t>
      </w:r>
    </w:p>
    <w:p w14:paraId="3F6CD9FF" w14:textId="77777777" w:rsidR="00A05ECD" w:rsidRPr="000E0976" w:rsidRDefault="00A05ECD" w:rsidP="000255C6">
      <w:pPr>
        <w:pStyle w:val="paragraph"/>
      </w:pPr>
      <w:r w:rsidRPr="000E0976">
        <w:tab/>
        <w:t>(a)</w:t>
      </w:r>
      <w:r w:rsidRPr="000E0976">
        <w:tab/>
        <w:t>is imposed on each member of the association’s committee of management instead; and</w:t>
      </w:r>
    </w:p>
    <w:p w14:paraId="4DF3EB2B" w14:textId="77777777" w:rsidR="00A05ECD" w:rsidRPr="000E0976" w:rsidRDefault="00A05ECD" w:rsidP="000255C6">
      <w:pPr>
        <w:pStyle w:val="paragraph"/>
      </w:pPr>
      <w:r w:rsidRPr="000E0976">
        <w:tab/>
        <w:t>(b)</w:t>
      </w:r>
      <w:r w:rsidRPr="000E0976">
        <w:tab/>
        <w:t>may be discharged by any of the members.</w:t>
      </w:r>
    </w:p>
    <w:p w14:paraId="2191C12A" w14:textId="77777777" w:rsidR="00A05ECD" w:rsidRPr="000E0976" w:rsidRDefault="00A05ECD" w:rsidP="000255C6">
      <w:pPr>
        <w:pStyle w:val="subsection"/>
      </w:pPr>
      <w:r w:rsidRPr="000E0976">
        <w:tab/>
        <w:t>(2)</w:t>
      </w:r>
      <w:r w:rsidRPr="000E0976">
        <w:tab/>
        <w:t>If, apart from this subsection, an unincorporated association would contravene a civil penalty provision, the contravention is taken to have been committed by each member of the association’s committee of management.</w:t>
      </w:r>
    </w:p>
    <w:p w14:paraId="6FAC3B5A" w14:textId="77777777" w:rsidR="00A05ECD" w:rsidRPr="000E0976" w:rsidRDefault="00A05ECD" w:rsidP="000255C6">
      <w:pPr>
        <w:pStyle w:val="subsection"/>
      </w:pPr>
      <w:r w:rsidRPr="000E0976">
        <w:tab/>
        <w:t>(3)</w:t>
      </w:r>
      <w:r w:rsidRPr="000E0976">
        <w:tab/>
        <w:t xml:space="preserve">A member of an unincorporated association’s committee of management does not contravene a civil penalty provision because of </w:t>
      </w:r>
      <w:r w:rsidR="003327BE" w:rsidRPr="000E0976">
        <w:t>subsection (</w:t>
      </w:r>
      <w:r w:rsidRPr="000E0976">
        <w:t>2), if the member:</w:t>
      </w:r>
    </w:p>
    <w:p w14:paraId="3D6DD665" w14:textId="77777777" w:rsidR="00A05ECD" w:rsidRPr="000E0976" w:rsidRDefault="00A05ECD" w:rsidP="000255C6">
      <w:pPr>
        <w:pStyle w:val="paragraph"/>
      </w:pPr>
      <w:r w:rsidRPr="000E0976">
        <w:tab/>
        <w:t>(a)</w:t>
      </w:r>
      <w:r w:rsidRPr="000E0976">
        <w:tab/>
        <w:t>does not know of the circumstances that constitute the contravention of the provision concerned; or</w:t>
      </w:r>
    </w:p>
    <w:p w14:paraId="39C6AD58" w14:textId="77777777" w:rsidR="00A05ECD" w:rsidRPr="000E0976" w:rsidRDefault="00A05ECD" w:rsidP="000255C6">
      <w:pPr>
        <w:pStyle w:val="paragraph"/>
      </w:pPr>
      <w:r w:rsidRPr="000E0976">
        <w:tab/>
        <w:t>(b)</w:t>
      </w:r>
      <w:r w:rsidRPr="000E0976">
        <w:tab/>
        <w:t>knows of those circumstances but takes all reasonable steps to correct the contravention as soon as possible after the member becomes aware of those circumstances.</w:t>
      </w:r>
    </w:p>
    <w:p w14:paraId="1DDCF17C" w14:textId="77777777" w:rsidR="006B0FE5" w:rsidRPr="002D5177" w:rsidRDefault="006B0FE5" w:rsidP="000255C6">
      <w:pPr>
        <w:pStyle w:val="notetext"/>
      </w:pPr>
      <w:r w:rsidRPr="002D5177">
        <w:t>Note:</w:t>
      </w:r>
      <w:r w:rsidRPr="002D5177">
        <w:tab/>
        <w:t>A defendant bears an evidential burden in relation to the matters in this subsection: see section 154E.</w:t>
      </w:r>
    </w:p>
    <w:p w14:paraId="15F4DBD8" w14:textId="77777777" w:rsidR="00A05ECD" w:rsidRPr="000E0976" w:rsidRDefault="00A05ECD" w:rsidP="000255C6">
      <w:pPr>
        <w:pStyle w:val="ActHead5"/>
      </w:pPr>
      <w:bookmarkStart w:id="172" w:name="_Toc152923621"/>
      <w:r w:rsidRPr="000255C6">
        <w:rPr>
          <w:rStyle w:val="CharSectno"/>
        </w:rPr>
        <w:t>10</w:t>
      </w:r>
      <w:r w:rsidR="009D3CFA" w:rsidRPr="000255C6">
        <w:rPr>
          <w:rStyle w:val="CharSectno"/>
        </w:rPr>
        <w:t>1</w:t>
      </w:r>
      <w:r w:rsidR="00B42217" w:rsidRPr="000255C6">
        <w:rPr>
          <w:rStyle w:val="CharSectno"/>
        </w:rPr>
        <w:t>P</w:t>
      </w:r>
      <w:r w:rsidR="00B42217" w:rsidRPr="000E0976">
        <w:t xml:space="preserve">  </w:t>
      </w:r>
      <w:r w:rsidRPr="000E0976">
        <w:t>Application to trusts</w:t>
      </w:r>
      <w:bookmarkEnd w:id="172"/>
    </w:p>
    <w:p w14:paraId="6DA29CE5" w14:textId="77777777" w:rsidR="00A05ECD" w:rsidRPr="000E0976" w:rsidRDefault="00A05ECD" w:rsidP="000255C6">
      <w:pPr>
        <w:pStyle w:val="subsection"/>
      </w:pPr>
      <w:r w:rsidRPr="000E0976">
        <w:tab/>
        <w:t>(1)</w:t>
      </w:r>
      <w:r w:rsidRPr="000E0976">
        <w:tab/>
        <w:t>This Part</w:t>
      </w:r>
      <w:r w:rsidR="002F1C46" w:rsidRPr="000E0976">
        <w:t xml:space="preserve"> applies</w:t>
      </w:r>
      <w:r w:rsidRPr="000E0976">
        <w:t xml:space="preserve"> to a trust as if the trust were a person. However, an obligation that would otherwise be imposed on the trust:</w:t>
      </w:r>
    </w:p>
    <w:p w14:paraId="1269FC93" w14:textId="77777777" w:rsidR="00A05ECD" w:rsidRPr="000E0976" w:rsidRDefault="00A05ECD" w:rsidP="000255C6">
      <w:pPr>
        <w:pStyle w:val="paragraph"/>
      </w:pPr>
      <w:r w:rsidRPr="000E0976">
        <w:tab/>
        <w:t>(a)</w:t>
      </w:r>
      <w:r w:rsidRPr="000E0976">
        <w:tab/>
        <w:t>is imposed on each trustee of the trust instead; and</w:t>
      </w:r>
    </w:p>
    <w:p w14:paraId="070B3ECA" w14:textId="77777777" w:rsidR="00A05ECD" w:rsidRPr="000E0976" w:rsidRDefault="00A05ECD" w:rsidP="000255C6">
      <w:pPr>
        <w:pStyle w:val="paragraph"/>
      </w:pPr>
      <w:r w:rsidRPr="000E0976">
        <w:tab/>
        <w:t>(b)</w:t>
      </w:r>
      <w:r w:rsidRPr="000E0976">
        <w:tab/>
        <w:t>may be discharged by any of the trustees.</w:t>
      </w:r>
    </w:p>
    <w:p w14:paraId="55748560" w14:textId="77777777" w:rsidR="00A05ECD" w:rsidRPr="000E0976" w:rsidRDefault="00A05ECD" w:rsidP="000255C6">
      <w:pPr>
        <w:pStyle w:val="subsection"/>
      </w:pPr>
      <w:r w:rsidRPr="000E0976">
        <w:tab/>
        <w:t>(2)</w:t>
      </w:r>
      <w:r w:rsidRPr="000E0976">
        <w:tab/>
        <w:t>If, apart from this subsection, a trust would contravene a civil penalty provision, the contravention is taken to have been committed by each trustee of the trust.</w:t>
      </w:r>
    </w:p>
    <w:p w14:paraId="722DA457" w14:textId="77777777" w:rsidR="00A05ECD" w:rsidRPr="000E0976" w:rsidRDefault="00A05ECD" w:rsidP="000255C6">
      <w:pPr>
        <w:pStyle w:val="subsection"/>
      </w:pPr>
      <w:r w:rsidRPr="000E0976">
        <w:tab/>
        <w:t>(3)</w:t>
      </w:r>
      <w:r w:rsidRPr="000E0976">
        <w:tab/>
        <w:t xml:space="preserve">A trustee of a trust does not contravene a civil penalty provision because of </w:t>
      </w:r>
      <w:r w:rsidR="003327BE" w:rsidRPr="000E0976">
        <w:t>subsection (</w:t>
      </w:r>
      <w:r w:rsidRPr="000E0976">
        <w:t>2), if the trustee:</w:t>
      </w:r>
    </w:p>
    <w:p w14:paraId="5C069018" w14:textId="77777777" w:rsidR="00A05ECD" w:rsidRPr="000E0976" w:rsidRDefault="00A05ECD" w:rsidP="000255C6">
      <w:pPr>
        <w:pStyle w:val="paragraph"/>
      </w:pPr>
      <w:r w:rsidRPr="000E0976">
        <w:tab/>
        <w:t>(a)</w:t>
      </w:r>
      <w:r w:rsidRPr="000E0976">
        <w:tab/>
        <w:t>does not know of the circumstances that constitute the contravention of the provision concerned; or</w:t>
      </w:r>
    </w:p>
    <w:p w14:paraId="02D2D78B" w14:textId="77777777" w:rsidR="00A05ECD" w:rsidRDefault="00A05ECD" w:rsidP="000255C6">
      <w:pPr>
        <w:pStyle w:val="paragraph"/>
      </w:pPr>
      <w:r w:rsidRPr="000E0976">
        <w:tab/>
        <w:t>(b)</w:t>
      </w:r>
      <w:r w:rsidRPr="000E0976">
        <w:tab/>
        <w:t>knows of those circumstances but takes all reasonable steps to correct the contravention as soon as possible after the trustee becomes aware of those circumstances.</w:t>
      </w:r>
    </w:p>
    <w:p w14:paraId="7962999F" w14:textId="3F221434" w:rsidR="006B0FE5" w:rsidRPr="000E0976" w:rsidRDefault="006B0FE5" w:rsidP="000255C6">
      <w:pPr>
        <w:pStyle w:val="notetext"/>
      </w:pPr>
      <w:r w:rsidRPr="002D5177">
        <w:t>Note:</w:t>
      </w:r>
      <w:r w:rsidRPr="002D5177">
        <w:tab/>
        <w:t>A defendant bears an evidential burden in relation to the matters in this subsection: see section 154E.</w:t>
      </w:r>
    </w:p>
    <w:p w14:paraId="43B72A2B" w14:textId="77777777" w:rsidR="006B0FE5" w:rsidRPr="002D5177" w:rsidRDefault="006B0FE5" w:rsidP="000255C6">
      <w:pPr>
        <w:pStyle w:val="ActHead3"/>
      </w:pPr>
      <w:bookmarkStart w:id="173" w:name="_Toc152923622"/>
      <w:bookmarkEnd w:id="168"/>
      <w:r w:rsidRPr="000255C6">
        <w:rPr>
          <w:rStyle w:val="CharDivNo"/>
        </w:rPr>
        <w:t>Division 8</w:t>
      </w:r>
      <w:r w:rsidRPr="002D5177">
        <w:t>—</w:t>
      </w:r>
      <w:r w:rsidRPr="000255C6">
        <w:rPr>
          <w:rStyle w:val="CharDivText"/>
        </w:rPr>
        <w:t>Information required under this Part and Part 7</w:t>
      </w:r>
      <w:bookmarkEnd w:id="173"/>
    </w:p>
    <w:p w14:paraId="64D99D91" w14:textId="77777777" w:rsidR="006B0FE5" w:rsidRPr="002D5177" w:rsidRDefault="006B0FE5" w:rsidP="000255C6">
      <w:pPr>
        <w:pStyle w:val="ActHead5"/>
      </w:pPr>
      <w:bookmarkStart w:id="174" w:name="_Toc152923623"/>
      <w:r w:rsidRPr="000255C6">
        <w:rPr>
          <w:rStyle w:val="CharSectno"/>
        </w:rPr>
        <w:t>101Q</w:t>
      </w:r>
      <w:r w:rsidRPr="002D5177">
        <w:t xml:space="preserve">  Interaction between this Part and Part 7</w:t>
      </w:r>
      <w:bookmarkEnd w:id="174"/>
    </w:p>
    <w:p w14:paraId="0B7EBDBD" w14:textId="77777777" w:rsidR="006B0FE5" w:rsidRPr="002D5177" w:rsidRDefault="006B0FE5" w:rsidP="000255C6">
      <w:pPr>
        <w:pStyle w:val="subsection"/>
      </w:pPr>
      <w:r w:rsidRPr="002D5177">
        <w:tab/>
      </w:r>
      <w:r w:rsidRPr="002D5177">
        <w:tab/>
        <w:t>If, apart from this section, a person would be required to give the same information to the Bureau under this Part and Part 7:</w:t>
      </w:r>
    </w:p>
    <w:p w14:paraId="1841AB05" w14:textId="77777777" w:rsidR="006B0FE5" w:rsidRPr="002D5177" w:rsidRDefault="006B0FE5" w:rsidP="000255C6">
      <w:pPr>
        <w:pStyle w:val="paragraph"/>
      </w:pPr>
      <w:r w:rsidRPr="002D5177">
        <w:tab/>
        <w:t>(a)</w:t>
      </w:r>
      <w:r w:rsidRPr="002D5177">
        <w:tab/>
        <w:t>the person is required to give the information under this Part; and</w:t>
      </w:r>
    </w:p>
    <w:p w14:paraId="2A4A8A80" w14:textId="77777777" w:rsidR="006B0FE5" w:rsidRPr="002D5177" w:rsidRDefault="006B0FE5" w:rsidP="000255C6">
      <w:pPr>
        <w:pStyle w:val="paragraph"/>
      </w:pPr>
      <w:r w:rsidRPr="002D5177">
        <w:tab/>
        <w:t>(b)</w:t>
      </w:r>
      <w:r w:rsidRPr="002D5177">
        <w:tab/>
        <w:t>if the person gives the information under this Part—the person is not required to give the information under Part 7.</w:t>
      </w:r>
    </w:p>
    <w:p w14:paraId="6DA39568" w14:textId="77777777" w:rsidR="00CC0477" w:rsidRPr="000E0976" w:rsidRDefault="005C2419" w:rsidP="000255C6">
      <w:pPr>
        <w:pStyle w:val="ActHead7"/>
        <w:pageBreakBefore/>
      </w:pPr>
      <w:bookmarkStart w:id="175" w:name="_Toc152923624"/>
      <w:r w:rsidRPr="000255C6">
        <w:rPr>
          <w:rStyle w:val="CharAmPartNo"/>
        </w:rPr>
        <w:t>Part 3</w:t>
      </w:r>
      <w:r w:rsidR="00CC0477" w:rsidRPr="000E0976">
        <w:t>—</w:t>
      </w:r>
      <w:r w:rsidR="00CC0477" w:rsidRPr="000255C6">
        <w:rPr>
          <w:rStyle w:val="CharAmPartText"/>
        </w:rPr>
        <w:t>Market manipulation and additional insider trading provisions</w:t>
      </w:r>
      <w:bookmarkEnd w:id="175"/>
    </w:p>
    <w:p w14:paraId="37A7B38A" w14:textId="77777777" w:rsidR="00CC0477" w:rsidRPr="000E0976" w:rsidRDefault="00CC0477" w:rsidP="000255C6">
      <w:pPr>
        <w:pStyle w:val="ActHead9"/>
      </w:pPr>
      <w:bookmarkStart w:id="176" w:name="_Toc152923625"/>
      <w:r w:rsidRPr="000E0976">
        <w:t>Water Act 2007</w:t>
      </w:r>
      <w:bookmarkEnd w:id="176"/>
    </w:p>
    <w:p w14:paraId="379F902C" w14:textId="77777777" w:rsidR="00CC0477" w:rsidRPr="000E0976" w:rsidRDefault="00CE7C08" w:rsidP="000255C6">
      <w:pPr>
        <w:pStyle w:val="ItemHead"/>
      </w:pPr>
      <w:r w:rsidRPr="000E0976">
        <w:t>5</w:t>
      </w:r>
      <w:r w:rsidR="00CC0477" w:rsidRPr="000E0976">
        <w:t xml:space="preserve">  </w:t>
      </w:r>
      <w:r w:rsidR="005C2419" w:rsidRPr="000E0976">
        <w:t>Subsection 4</w:t>
      </w:r>
      <w:r w:rsidR="00CC0477" w:rsidRPr="000E0976">
        <w:t>(1)</w:t>
      </w:r>
    </w:p>
    <w:p w14:paraId="7F6AB60E" w14:textId="77777777" w:rsidR="00CC0477" w:rsidRPr="000E0976" w:rsidRDefault="00CC0477" w:rsidP="000255C6">
      <w:pPr>
        <w:pStyle w:val="Item"/>
      </w:pPr>
      <w:r w:rsidRPr="000E0976">
        <w:t>Insert:</w:t>
      </w:r>
    </w:p>
    <w:p w14:paraId="3BD741A1" w14:textId="77777777" w:rsidR="00CC0477" w:rsidRPr="000E0976" w:rsidRDefault="00CC0477" w:rsidP="000255C6">
      <w:pPr>
        <w:pStyle w:val="Definition"/>
      </w:pPr>
      <w:r w:rsidRPr="000E0976">
        <w:rPr>
          <w:b/>
          <w:i/>
        </w:rPr>
        <w:t>associate</w:t>
      </w:r>
      <w:r w:rsidRPr="000E0976">
        <w:t xml:space="preserve">: a person is an </w:t>
      </w:r>
      <w:r w:rsidRPr="000E0976">
        <w:rPr>
          <w:b/>
          <w:i/>
        </w:rPr>
        <w:t xml:space="preserve">associate </w:t>
      </w:r>
      <w:r w:rsidRPr="000E0976">
        <w:t xml:space="preserve">of another person (the </w:t>
      </w:r>
      <w:r w:rsidRPr="000E0976">
        <w:rPr>
          <w:b/>
          <w:i/>
        </w:rPr>
        <w:t>other person</w:t>
      </w:r>
      <w:r w:rsidRPr="000E0976">
        <w:t>) if:</w:t>
      </w:r>
    </w:p>
    <w:p w14:paraId="4BFD91C8" w14:textId="77777777" w:rsidR="00CC0477" w:rsidRPr="000E0976" w:rsidRDefault="00CC0477" w:rsidP="000255C6">
      <w:pPr>
        <w:pStyle w:val="paragraph"/>
      </w:pPr>
      <w:r w:rsidRPr="000E0976">
        <w:tab/>
        <w:t>(a)</w:t>
      </w:r>
      <w:r w:rsidRPr="000E0976">
        <w:tab/>
        <w:t>if the other person is a body corporate</w:t>
      </w:r>
      <w:r w:rsidR="0079397F" w:rsidRPr="000E0976">
        <w:t>—</w:t>
      </w:r>
      <w:r w:rsidRPr="000E0976">
        <w:t>the person is:</w:t>
      </w:r>
    </w:p>
    <w:p w14:paraId="59CE8CC2" w14:textId="77777777" w:rsidR="00CC0477" w:rsidRPr="000E0976" w:rsidRDefault="00CC0477" w:rsidP="000255C6">
      <w:pPr>
        <w:pStyle w:val="paragraphsub"/>
      </w:pPr>
      <w:r w:rsidRPr="000E0976">
        <w:rPr>
          <w:i/>
        </w:rPr>
        <w:tab/>
      </w:r>
      <w:r w:rsidRPr="000E0976">
        <w:t>(</w:t>
      </w:r>
      <w:proofErr w:type="spellStart"/>
      <w:r w:rsidRPr="000E0976">
        <w:t>i</w:t>
      </w:r>
      <w:proofErr w:type="spellEnd"/>
      <w:r w:rsidRPr="000E0976">
        <w:t>)</w:t>
      </w:r>
      <w:r w:rsidRPr="000E0976">
        <w:tab/>
        <w:t>a director or secretary of the body corporate; or</w:t>
      </w:r>
    </w:p>
    <w:p w14:paraId="63FAC5EA" w14:textId="77777777" w:rsidR="00CC0477" w:rsidRPr="000E0976" w:rsidRDefault="00CC0477" w:rsidP="000255C6">
      <w:pPr>
        <w:pStyle w:val="paragraphsub"/>
      </w:pPr>
      <w:r w:rsidRPr="000E0976">
        <w:tab/>
        <w:t>(ii)</w:t>
      </w:r>
      <w:r w:rsidRPr="000E0976">
        <w:tab/>
        <w:t xml:space="preserve">a related body corporate (within the meaning of the </w:t>
      </w:r>
      <w:r w:rsidRPr="000E0976">
        <w:rPr>
          <w:i/>
        </w:rPr>
        <w:t>Corporations Act 2001</w:t>
      </w:r>
      <w:r w:rsidRPr="000E0976">
        <w:t>); or</w:t>
      </w:r>
    </w:p>
    <w:p w14:paraId="2687A13D" w14:textId="77777777" w:rsidR="00CC0477" w:rsidRPr="000E0976" w:rsidRDefault="00CC0477" w:rsidP="000255C6">
      <w:pPr>
        <w:pStyle w:val="paragraphsub"/>
      </w:pPr>
      <w:r w:rsidRPr="000E0976">
        <w:tab/>
        <w:t>(iii)</w:t>
      </w:r>
      <w:r w:rsidRPr="000E0976">
        <w:tab/>
        <w:t xml:space="preserve">a director or secretary of a related body corporate (within the meaning of the </w:t>
      </w:r>
      <w:r w:rsidRPr="000E0976">
        <w:rPr>
          <w:i/>
        </w:rPr>
        <w:t>Corporations Act 2001</w:t>
      </w:r>
      <w:r w:rsidRPr="000E0976">
        <w:t>); or</w:t>
      </w:r>
    </w:p>
    <w:p w14:paraId="3C4164F9" w14:textId="77777777" w:rsidR="00CC0477" w:rsidRPr="000E0976" w:rsidRDefault="00CC0477" w:rsidP="000255C6">
      <w:pPr>
        <w:pStyle w:val="paragraph"/>
      </w:pPr>
      <w:r w:rsidRPr="000E0976">
        <w:tab/>
        <w:t>(b)</w:t>
      </w:r>
      <w:r w:rsidRPr="000E0976">
        <w:tab/>
        <w:t>the person is acting, or proposes to act, in concert with the other person; or</w:t>
      </w:r>
    </w:p>
    <w:p w14:paraId="33CB66B2" w14:textId="77777777" w:rsidR="00CC0477" w:rsidRPr="000E0976" w:rsidRDefault="00CC0477" w:rsidP="000255C6">
      <w:pPr>
        <w:pStyle w:val="paragraph"/>
      </w:pPr>
      <w:r w:rsidRPr="000E0976">
        <w:tab/>
        <w:t>(c)</w:t>
      </w:r>
      <w:r w:rsidRPr="000E0976">
        <w:tab/>
        <w:t>the person is or proposes to become associated with the other person, whether formally or informally, in any other way;</w:t>
      </w:r>
    </w:p>
    <w:p w14:paraId="1D2F8405" w14:textId="77777777" w:rsidR="00CC0477" w:rsidRPr="000E0976" w:rsidRDefault="00CC0477" w:rsidP="000255C6">
      <w:pPr>
        <w:pStyle w:val="subsection2"/>
      </w:pPr>
      <w:r w:rsidRPr="000E0976">
        <w:t>but a person is not an associate of another person merely because of either or both of the following:</w:t>
      </w:r>
    </w:p>
    <w:p w14:paraId="42E886FD" w14:textId="77777777" w:rsidR="00CC0477" w:rsidRPr="000E0976" w:rsidRDefault="00CC0477" w:rsidP="000255C6">
      <w:pPr>
        <w:pStyle w:val="paragraph"/>
      </w:pPr>
      <w:r w:rsidRPr="000E0976">
        <w:tab/>
        <w:t>(d)</w:t>
      </w:r>
      <w:r w:rsidRPr="000E0976">
        <w:tab/>
        <w:t>one gives advice to the other, or acts on the other’s behalf, in the proper performance of the functions attaching to a professional capacity or a business relationship;</w:t>
      </w:r>
    </w:p>
    <w:p w14:paraId="6D8F6336" w14:textId="77777777" w:rsidR="00CC0477" w:rsidRPr="000E0976" w:rsidRDefault="00CC0477" w:rsidP="000255C6">
      <w:pPr>
        <w:pStyle w:val="paragraph"/>
      </w:pPr>
      <w:r w:rsidRPr="000E0976">
        <w:tab/>
        <w:t>(e)</w:t>
      </w:r>
      <w:r w:rsidRPr="000E0976">
        <w:tab/>
        <w:t>one, a client, gives specific instructions to the other in the ordinary course of business.</w:t>
      </w:r>
    </w:p>
    <w:p w14:paraId="30DDFD83" w14:textId="77777777" w:rsidR="00CC0477" w:rsidRPr="000E0976" w:rsidRDefault="00CE7C08" w:rsidP="000255C6">
      <w:pPr>
        <w:pStyle w:val="ItemHead"/>
      </w:pPr>
      <w:r w:rsidRPr="000E0976">
        <w:t>6</w:t>
      </w:r>
      <w:r w:rsidR="00CC0477" w:rsidRPr="000E0976">
        <w:t xml:space="preserve">  After </w:t>
      </w:r>
      <w:r w:rsidR="003327BE" w:rsidRPr="000E0976">
        <w:t>section 1</w:t>
      </w:r>
      <w:r w:rsidR="00CC0477" w:rsidRPr="000E0976">
        <w:t>01J</w:t>
      </w:r>
    </w:p>
    <w:p w14:paraId="4F535DD6" w14:textId="77777777" w:rsidR="00CC0477" w:rsidRPr="000E0976" w:rsidRDefault="00CC0477" w:rsidP="000255C6">
      <w:pPr>
        <w:pStyle w:val="Item"/>
      </w:pPr>
      <w:r w:rsidRPr="000E0976">
        <w:t>Insert:</w:t>
      </w:r>
    </w:p>
    <w:p w14:paraId="4C43AD03" w14:textId="5EF6733F" w:rsidR="00CC0477" w:rsidRPr="000E0976" w:rsidRDefault="00CC0477" w:rsidP="000255C6">
      <w:pPr>
        <w:pStyle w:val="ActHead5"/>
      </w:pPr>
      <w:bookmarkStart w:id="177" w:name="_Toc152923626"/>
      <w:r w:rsidRPr="000255C6">
        <w:rPr>
          <w:rStyle w:val="CharSectno"/>
        </w:rPr>
        <w:t>101JA</w:t>
      </w:r>
      <w:r w:rsidRPr="000E0976">
        <w:t xml:space="preserve">  Person not to trade or transfer if aware of non</w:t>
      </w:r>
      <w:r w:rsidR="000255C6">
        <w:noBreakHyphen/>
      </w:r>
      <w:r w:rsidRPr="000E0976">
        <w:t>water announcement information</w:t>
      </w:r>
      <w:bookmarkEnd w:id="177"/>
    </w:p>
    <w:p w14:paraId="5B5136DC" w14:textId="77777777" w:rsidR="00CC0477" w:rsidRPr="000E0976" w:rsidRDefault="00CC0477" w:rsidP="000255C6">
      <w:pPr>
        <w:pStyle w:val="subsection"/>
      </w:pPr>
      <w:r w:rsidRPr="000E0976">
        <w:tab/>
        <w:t>(1)</w:t>
      </w:r>
      <w:r w:rsidRPr="000E0976">
        <w:tab/>
        <w:t>A person (the</w:t>
      </w:r>
      <w:r w:rsidRPr="000E0976">
        <w:rPr>
          <w:b/>
          <w:i/>
        </w:rPr>
        <w:t xml:space="preserve"> insider</w:t>
      </w:r>
      <w:r w:rsidRPr="000E0976">
        <w:t xml:space="preserve">) must not take any of the actions specified in </w:t>
      </w:r>
      <w:r w:rsidR="003327BE" w:rsidRPr="000E0976">
        <w:t>subsection (</w:t>
      </w:r>
      <w:r w:rsidRPr="000E0976">
        <w:t>2) if:</w:t>
      </w:r>
    </w:p>
    <w:p w14:paraId="55B28FE7" w14:textId="14AFAFB0" w:rsidR="00CC0477" w:rsidRPr="000E0976" w:rsidRDefault="00CC0477" w:rsidP="000255C6">
      <w:pPr>
        <w:pStyle w:val="paragraph"/>
      </w:pPr>
      <w:r w:rsidRPr="000E0976">
        <w:tab/>
        <w:t>(a)</w:t>
      </w:r>
      <w:r w:rsidRPr="000E0976">
        <w:tab/>
        <w:t>the person is aware, or ought to be aware, of information (</w:t>
      </w:r>
      <w:r w:rsidRPr="000E0976">
        <w:rPr>
          <w:b/>
          <w:i/>
        </w:rPr>
        <w:t>non</w:t>
      </w:r>
      <w:r w:rsidR="000255C6">
        <w:rPr>
          <w:b/>
          <w:i/>
        </w:rPr>
        <w:noBreakHyphen/>
      </w:r>
      <w:r w:rsidRPr="000E0976">
        <w:rPr>
          <w:b/>
          <w:i/>
        </w:rPr>
        <w:t>water announcement information</w:t>
      </w:r>
      <w:r w:rsidRPr="000E0976">
        <w:t>) that is not water announcement information and that could reasonably be expected to have a material effect on the price or value of an eligible tradeable water right if the information were generally available; and</w:t>
      </w:r>
    </w:p>
    <w:p w14:paraId="3E478608" w14:textId="4A15AD3B" w:rsidR="00CC0477" w:rsidRPr="000E0976" w:rsidRDefault="00CC0477" w:rsidP="000255C6">
      <w:pPr>
        <w:pStyle w:val="paragraph"/>
      </w:pPr>
      <w:r w:rsidRPr="000E0976">
        <w:tab/>
        <w:t>(b)</w:t>
      </w:r>
      <w:r w:rsidRPr="000E0976">
        <w:tab/>
        <w:t>the non</w:t>
      </w:r>
      <w:r w:rsidR="000255C6">
        <w:noBreakHyphen/>
      </w:r>
      <w:r w:rsidRPr="000E0976">
        <w:t>water announcement information has not been generally available for a reasonable period.</w:t>
      </w:r>
    </w:p>
    <w:p w14:paraId="58EDB713" w14:textId="77777777" w:rsidR="00CC0477" w:rsidRPr="000E0976" w:rsidRDefault="00CC0477" w:rsidP="000255C6">
      <w:pPr>
        <w:pStyle w:val="notetext"/>
      </w:pPr>
      <w:r w:rsidRPr="000E0976">
        <w:t xml:space="preserve">Note: </w:t>
      </w:r>
      <w:r w:rsidRPr="000E0976">
        <w:tab/>
      </w:r>
      <w:r w:rsidR="005C2419" w:rsidRPr="000E0976">
        <w:t>Sections 1</w:t>
      </w:r>
      <w:r w:rsidRPr="000E0976">
        <w:t>01JB, 101JC, 101JD, 101JE and 101JF provide for certain exceptions.</w:t>
      </w:r>
    </w:p>
    <w:p w14:paraId="32952966" w14:textId="77777777" w:rsidR="00CC0477" w:rsidRPr="000E0976" w:rsidRDefault="00CC0477" w:rsidP="000255C6">
      <w:pPr>
        <w:pStyle w:val="Penalty"/>
      </w:pPr>
      <w:r w:rsidRPr="000E0976">
        <w:t xml:space="preserve">Civil penalty: </w:t>
      </w:r>
      <w:r w:rsidRPr="000E0976">
        <w:tab/>
      </w:r>
      <w:r w:rsidR="00D7607A" w:rsidRPr="000E0976">
        <w:t>F</w:t>
      </w:r>
      <w:r w:rsidRPr="000E0976">
        <w:t>or an individual—2,000 penalty units.</w:t>
      </w:r>
    </w:p>
    <w:p w14:paraId="1F61EB33" w14:textId="77777777" w:rsidR="00CC0477" w:rsidRPr="000E0976" w:rsidRDefault="00CC0477" w:rsidP="000255C6">
      <w:pPr>
        <w:pStyle w:val="Penalty"/>
      </w:pPr>
      <w:r w:rsidRPr="000E0976">
        <w:tab/>
      </w:r>
      <w:r w:rsidRPr="000E0976">
        <w:tab/>
      </w:r>
      <w:r w:rsidR="00D7607A" w:rsidRPr="000E0976">
        <w:t>F</w:t>
      </w:r>
      <w:r w:rsidRPr="000E0976">
        <w:t xml:space="preserve">or a body corporate—see </w:t>
      </w:r>
      <w:r w:rsidR="003327BE" w:rsidRPr="000E0976">
        <w:t>section 1</w:t>
      </w:r>
      <w:r w:rsidRPr="000E0976">
        <w:t>01K.</w:t>
      </w:r>
    </w:p>
    <w:p w14:paraId="0A88BF66" w14:textId="77777777" w:rsidR="00CC0477" w:rsidRPr="000E0976" w:rsidRDefault="00CC0477" w:rsidP="000255C6">
      <w:pPr>
        <w:pStyle w:val="subsection"/>
      </w:pPr>
      <w:r w:rsidRPr="000E0976">
        <w:tab/>
        <w:t>(2)</w:t>
      </w:r>
      <w:r w:rsidRPr="000E0976">
        <w:tab/>
      </w:r>
      <w:r w:rsidRPr="000E0976">
        <w:rPr>
          <w:rFonts w:eastAsia="Segoe UI Emoji"/>
        </w:rPr>
        <w:t>The actions the insider must not take are as follows:</w:t>
      </w:r>
    </w:p>
    <w:p w14:paraId="3B23648D" w14:textId="77777777" w:rsidR="00CC0477" w:rsidRPr="000E0976" w:rsidRDefault="00CC0477" w:rsidP="000255C6">
      <w:pPr>
        <w:pStyle w:val="paragraph"/>
        <w:rPr>
          <w:szCs w:val="22"/>
        </w:rPr>
      </w:pPr>
      <w:r w:rsidRPr="000E0976">
        <w:tab/>
      </w:r>
      <w:r w:rsidRPr="000E0976">
        <w:rPr>
          <w:szCs w:val="22"/>
        </w:rPr>
        <w:t>(a)</w:t>
      </w:r>
      <w:r w:rsidRPr="000E0976">
        <w:rPr>
          <w:szCs w:val="22"/>
        </w:rPr>
        <w:tab/>
        <w:t xml:space="preserve">to enter into a contract or agreement to trade or transfer the </w:t>
      </w:r>
      <w:r w:rsidRPr="000E0976">
        <w:t>eligible tradeable water right</w:t>
      </w:r>
      <w:r w:rsidRPr="000E0976">
        <w:rPr>
          <w:szCs w:val="22"/>
        </w:rPr>
        <w:t>;</w:t>
      </w:r>
    </w:p>
    <w:p w14:paraId="57D54D6A" w14:textId="669B0C84" w:rsidR="00CC0477" w:rsidRPr="000E0976" w:rsidRDefault="00CC0477" w:rsidP="000255C6">
      <w:pPr>
        <w:pStyle w:val="paragraph"/>
        <w:rPr>
          <w:szCs w:val="22"/>
        </w:rPr>
      </w:pPr>
      <w:r w:rsidRPr="000E0976">
        <w:rPr>
          <w:szCs w:val="22"/>
        </w:rPr>
        <w:tab/>
        <w:t>(b)</w:t>
      </w:r>
      <w:r w:rsidRPr="000E0976">
        <w:rPr>
          <w:szCs w:val="22"/>
        </w:rPr>
        <w:tab/>
        <w:t>to decide not to enter into a contract</w:t>
      </w:r>
      <w:r w:rsidR="005A7890" w:rsidRPr="000E0976">
        <w:rPr>
          <w:szCs w:val="22"/>
        </w:rPr>
        <w:t xml:space="preserve"> or agreement</w:t>
      </w:r>
      <w:r w:rsidRPr="000E0976">
        <w:rPr>
          <w:szCs w:val="22"/>
        </w:rPr>
        <w:t xml:space="preserve"> to trade or transfer the </w:t>
      </w:r>
      <w:r w:rsidRPr="000E0976">
        <w:t xml:space="preserve">eligible tradeable water right, being a contract </w:t>
      </w:r>
      <w:r w:rsidR="005A7890" w:rsidRPr="000E0976">
        <w:t xml:space="preserve">or agreement </w:t>
      </w:r>
      <w:r w:rsidRPr="000E0976">
        <w:t xml:space="preserve">that the insider would have entered into but for the fact that the person was aware of the </w:t>
      </w:r>
      <w:r w:rsidR="007B1410" w:rsidRPr="000E0976">
        <w:t>non</w:t>
      </w:r>
      <w:r w:rsidR="000255C6">
        <w:noBreakHyphen/>
      </w:r>
      <w:r w:rsidRPr="000E0976">
        <w:t>water announcement information;</w:t>
      </w:r>
    </w:p>
    <w:p w14:paraId="2D07AD55" w14:textId="77777777" w:rsidR="00CC0477" w:rsidRPr="000E0976" w:rsidRDefault="00CC0477" w:rsidP="000255C6">
      <w:pPr>
        <w:pStyle w:val="paragraph"/>
      </w:pPr>
      <w:r w:rsidRPr="000E0976">
        <w:rPr>
          <w:szCs w:val="22"/>
        </w:rPr>
        <w:tab/>
        <w:t>(</w:t>
      </w:r>
      <w:r w:rsidR="007029EA" w:rsidRPr="000E0976">
        <w:rPr>
          <w:szCs w:val="22"/>
        </w:rPr>
        <w:t>c</w:t>
      </w:r>
      <w:r w:rsidRPr="000E0976">
        <w:rPr>
          <w:szCs w:val="22"/>
        </w:rPr>
        <w:t>)</w:t>
      </w:r>
      <w:r w:rsidRPr="000E0976">
        <w:rPr>
          <w:szCs w:val="22"/>
        </w:rPr>
        <w:tab/>
        <w:t>t</w:t>
      </w:r>
      <w:r w:rsidRPr="000E0976">
        <w:t>o apply to a water market authority in relation to the trade or transfer of the eligible tradeable water right;</w:t>
      </w:r>
    </w:p>
    <w:p w14:paraId="1A9156D8" w14:textId="4DE533FB" w:rsidR="00CC0477" w:rsidRPr="000E0976" w:rsidRDefault="00CC0477" w:rsidP="000255C6">
      <w:pPr>
        <w:pStyle w:val="paragraph"/>
      </w:pPr>
      <w:r w:rsidRPr="000E0976">
        <w:tab/>
        <w:t>(</w:t>
      </w:r>
      <w:r w:rsidR="007029EA" w:rsidRPr="000E0976">
        <w:t>d</w:t>
      </w:r>
      <w:r w:rsidRPr="000E0976">
        <w:t>)</w:t>
      </w:r>
      <w:r w:rsidRPr="000E0976">
        <w:tab/>
        <w:t>to directly or indirectly communicate, or cause to be communicated, the non</w:t>
      </w:r>
      <w:r w:rsidR="000255C6">
        <w:noBreakHyphen/>
      </w:r>
      <w:r w:rsidRPr="000E0976">
        <w:t xml:space="preserve">water announcement information to another person if the insider knows, or ought reasonably to know, that the other person would or would be likely to engage in conduct of a kind mentioned in </w:t>
      </w:r>
      <w:r w:rsidR="00CD4275" w:rsidRPr="000E0976">
        <w:t>paragraph (</w:t>
      </w:r>
      <w:r w:rsidRPr="000E0976">
        <w:t>a), (b) or (</w:t>
      </w:r>
      <w:r w:rsidR="007029EA" w:rsidRPr="000E0976">
        <w:t>c</w:t>
      </w:r>
      <w:r w:rsidRPr="000E0976">
        <w:t>).</w:t>
      </w:r>
    </w:p>
    <w:p w14:paraId="54BD6273" w14:textId="77777777" w:rsidR="00CC0477" w:rsidRPr="000E0976" w:rsidRDefault="00CC0477" w:rsidP="000255C6">
      <w:pPr>
        <w:pStyle w:val="ActHead5"/>
      </w:pPr>
      <w:bookmarkStart w:id="178" w:name="_Toc152923627"/>
      <w:r w:rsidRPr="000255C6">
        <w:rPr>
          <w:rStyle w:val="CharSectno"/>
        </w:rPr>
        <w:t>101JB</w:t>
      </w:r>
      <w:r w:rsidRPr="000E0976">
        <w:t xml:space="preserve">  Exceptions for approval of specific trades, etc. and information barriers in agencies</w:t>
      </w:r>
      <w:bookmarkEnd w:id="178"/>
    </w:p>
    <w:p w14:paraId="0076C8A6" w14:textId="77777777" w:rsidR="00CC0477" w:rsidRPr="000E0976" w:rsidRDefault="00CC0477" w:rsidP="000255C6">
      <w:pPr>
        <w:pStyle w:val="SubsectionHead"/>
      </w:pPr>
      <w:r w:rsidRPr="000E0976">
        <w:t>Approval of specific trades, etc.</w:t>
      </w:r>
    </w:p>
    <w:p w14:paraId="67FC26E0" w14:textId="77777777" w:rsidR="00CC0477" w:rsidRPr="000E0976" w:rsidRDefault="00CC0477" w:rsidP="000255C6">
      <w:pPr>
        <w:pStyle w:val="subsection"/>
      </w:pPr>
      <w:r w:rsidRPr="000E0976">
        <w:tab/>
        <w:t>(1)</w:t>
      </w:r>
      <w:r w:rsidRPr="000E0976">
        <w:tab/>
      </w:r>
      <w:r w:rsidR="00CD4275" w:rsidRPr="000E0976">
        <w:t>Subsection 1</w:t>
      </w:r>
      <w:r w:rsidRPr="000E0976">
        <w:t>01JA(1) does not apply to an irrigation infrastructure operator to the extent that the irrigation infrastructure operator takes an action mentioned in</w:t>
      </w:r>
      <w:r w:rsidR="00022018" w:rsidRPr="000E0976">
        <w:t xml:space="preserve"> </w:t>
      </w:r>
      <w:r w:rsidR="003327BE" w:rsidRPr="000E0976">
        <w:t>paragraph 1</w:t>
      </w:r>
      <w:r w:rsidRPr="000E0976">
        <w:t>01JA(2)(a), (b) or (</w:t>
      </w:r>
      <w:r w:rsidR="007029EA" w:rsidRPr="000E0976">
        <w:t>c</w:t>
      </w:r>
      <w:r w:rsidRPr="000E0976">
        <w:t>), for the purposes of approving or facilitating a specific trade or transfer on behalf of a member or customer.</w:t>
      </w:r>
    </w:p>
    <w:p w14:paraId="4F6C3D69" w14:textId="77777777" w:rsidR="00CC0477" w:rsidRPr="000E0976" w:rsidRDefault="00CC0477" w:rsidP="000255C6">
      <w:pPr>
        <w:pStyle w:val="SubsectionHead"/>
      </w:pPr>
      <w:r w:rsidRPr="000E0976">
        <w:t>Information barrier arrangements for agencies</w:t>
      </w:r>
    </w:p>
    <w:p w14:paraId="067CC8E1" w14:textId="6732F7A4" w:rsidR="00CC0477" w:rsidRPr="000E0976" w:rsidRDefault="00CC0477" w:rsidP="000255C6">
      <w:pPr>
        <w:pStyle w:val="subsection"/>
      </w:pPr>
      <w:r w:rsidRPr="000E0976">
        <w:tab/>
        <w:t>(2)</w:t>
      </w:r>
      <w:r w:rsidRPr="000E0976">
        <w:tab/>
        <w:t xml:space="preserve">A relevant agency does not contravene </w:t>
      </w:r>
      <w:r w:rsidR="003327BE" w:rsidRPr="000E0976">
        <w:t>subsection 1</w:t>
      </w:r>
      <w:r w:rsidRPr="000E0976">
        <w:t xml:space="preserve">01JA(1) by taking an action mentioned in </w:t>
      </w:r>
      <w:r w:rsidR="003327BE" w:rsidRPr="000E0976">
        <w:t>paragraph 1</w:t>
      </w:r>
      <w:r w:rsidRPr="000E0976">
        <w:t>01JA(2)(a), (</w:t>
      </w:r>
      <w:r w:rsidR="007029EA" w:rsidRPr="000E0976">
        <w:t>b</w:t>
      </w:r>
      <w:r w:rsidRPr="000E0976">
        <w:t>) or (</w:t>
      </w:r>
      <w:r w:rsidR="007029EA" w:rsidRPr="000E0976">
        <w:t>c</w:t>
      </w:r>
      <w:r w:rsidRPr="000E0976">
        <w:t>) at any time merely because of non</w:t>
      </w:r>
      <w:r w:rsidR="000255C6">
        <w:noBreakHyphen/>
      </w:r>
      <w:r w:rsidRPr="000E0976">
        <w:t>water announcement information in the possession of an officer or a member of staff of the agency, if:</w:t>
      </w:r>
    </w:p>
    <w:p w14:paraId="7C330A25" w14:textId="77777777" w:rsidR="00CC0477" w:rsidRPr="000E0976" w:rsidRDefault="00CC0477" w:rsidP="000255C6">
      <w:pPr>
        <w:pStyle w:val="paragraph"/>
      </w:pPr>
      <w:r w:rsidRPr="000E0976">
        <w:tab/>
        <w:t>(a)</w:t>
      </w:r>
      <w:r w:rsidRPr="000E0976">
        <w:tab/>
        <w:t>the decision to take the action was taken on its behalf by a person or persons other than that officer or member of staff; and</w:t>
      </w:r>
    </w:p>
    <w:p w14:paraId="4D19264D" w14:textId="77777777" w:rsidR="00CC0477" w:rsidRPr="000E0976" w:rsidRDefault="00CC0477" w:rsidP="000255C6">
      <w:pPr>
        <w:pStyle w:val="paragraph"/>
      </w:pPr>
      <w:r w:rsidRPr="000E0976">
        <w:tab/>
        <w:t>(b)</w:t>
      </w:r>
      <w:r w:rsidRPr="000E0976">
        <w:tab/>
        <w:t>it had in operation at that time arrangements that could reasonably be expected to ensure:</w:t>
      </w:r>
    </w:p>
    <w:p w14:paraId="58DF315C" w14:textId="7B10AB30" w:rsidR="00CC0477" w:rsidRPr="000E0976" w:rsidRDefault="00CC0477" w:rsidP="000255C6">
      <w:pPr>
        <w:pStyle w:val="paragraphsub"/>
      </w:pPr>
      <w:r w:rsidRPr="000E0976">
        <w:tab/>
        <w:t>(</w:t>
      </w:r>
      <w:proofErr w:type="spellStart"/>
      <w:r w:rsidRPr="000E0976">
        <w:t>i</w:t>
      </w:r>
      <w:proofErr w:type="spellEnd"/>
      <w:r w:rsidRPr="000E0976">
        <w:t xml:space="preserve">) </w:t>
      </w:r>
      <w:r w:rsidRPr="000E0976">
        <w:tab/>
        <w:t>that the non</w:t>
      </w:r>
      <w:r w:rsidR="000255C6">
        <w:noBreakHyphen/>
      </w:r>
      <w:r w:rsidRPr="000E0976">
        <w:t xml:space="preserve">water announcement information was not communicated to the person or persons who made the decision referred to in </w:t>
      </w:r>
      <w:r w:rsidR="00CD4275" w:rsidRPr="000E0976">
        <w:t>paragraph (</w:t>
      </w:r>
      <w:r w:rsidRPr="000E0976">
        <w:t>a); and</w:t>
      </w:r>
    </w:p>
    <w:p w14:paraId="05758B04" w14:textId="7427B48C" w:rsidR="00CC0477" w:rsidRPr="000E0976" w:rsidRDefault="00CC0477" w:rsidP="000255C6">
      <w:pPr>
        <w:pStyle w:val="paragraphsub"/>
      </w:pPr>
      <w:r w:rsidRPr="000E0976">
        <w:tab/>
        <w:t>(ii)</w:t>
      </w:r>
      <w:r w:rsidRPr="000E0976">
        <w:tab/>
        <w:t>that no advice with respect to the decision was given to that person or any of those persons by a person in possession of the non</w:t>
      </w:r>
      <w:r w:rsidR="000255C6">
        <w:noBreakHyphen/>
      </w:r>
      <w:r w:rsidRPr="000E0976">
        <w:t>water announcement information; and</w:t>
      </w:r>
    </w:p>
    <w:p w14:paraId="0962BDD9" w14:textId="4DFF39E9" w:rsidR="00CC0477" w:rsidRPr="000E0976" w:rsidRDefault="00CC0477" w:rsidP="000255C6">
      <w:pPr>
        <w:pStyle w:val="paragraph"/>
      </w:pPr>
      <w:r w:rsidRPr="000E0976">
        <w:tab/>
        <w:t>(c)</w:t>
      </w:r>
      <w:r w:rsidRPr="000E0976">
        <w:tab/>
        <w:t>the non</w:t>
      </w:r>
      <w:r w:rsidR="000255C6">
        <w:noBreakHyphen/>
      </w:r>
      <w:r w:rsidRPr="000E0976">
        <w:t>water announcement information was not so communicated and no such advice was given.</w:t>
      </w:r>
    </w:p>
    <w:p w14:paraId="2C19D373" w14:textId="77777777" w:rsidR="00CC0477" w:rsidRPr="000E0976" w:rsidRDefault="00CC0477" w:rsidP="000255C6">
      <w:pPr>
        <w:pStyle w:val="ActHead5"/>
      </w:pPr>
      <w:bookmarkStart w:id="179" w:name="_Toc152923628"/>
      <w:r w:rsidRPr="000255C6">
        <w:rPr>
          <w:rStyle w:val="CharSectno"/>
        </w:rPr>
        <w:t>101JC</w:t>
      </w:r>
      <w:r w:rsidRPr="000E0976">
        <w:t xml:space="preserve">  Exception for a person using own trading or business information</w:t>
      </w:r>
      <w:bookmarkEnd w:id="179"/>
    </w:p>
    <w:p w14:paraId="75D19D4B" w14:textId="449175A4" w:rsidR="00CC0477" w:rsidRPr="000E0976" w:rsidRDefault="00CC0477" w:rsidP="000255C6">
      <w:pPr>
        <w:pStyle w:val="subsection"/>
      </w:pPr>
      <w:r w:rsidRPr="000E0976">
        <w:tab/>
        <w:t>(1)</w:t>
      </w:r>
      <w:r w:rsidRPr="000E0976">
        <w:tab/>
        <w:t>A person, other than a</w:t>
      </w:r>
      <w:r w:rsidR="007B1410" w:rsidRPr="000E0976">
        <w:t xml:space="preserve"> relevant</w:t>
      </w:r>
      <w:r w:rsidRPr="000E0976">
        <w:t xml:space="preserve"> agency</w:t>
      </w:r>
      <w:r w:rsidR="00975C1A" w:rsidRPr="000E0976">
        <w:t>,</w:t>
      </w:r>
      <w:r w:rsidRPr="000E0976">
        <w:t xml:space="preserve"> who is aware of non</w:t>
      </w:r>
      <w:r w:rsidR="000255C6">
        <w:noBreakHyphen/>
      </w:r>
      <w:r w:rsidRPr="000E0976">
        <w:t xml:space="preserve">water announcement information, does not contravene </w:t>
      </w:r>
      <w:r w:rsidR="003327BE" w:rsidRPr="000E0976">
        <w:t>section 1</w:t>
      </w:r>
      <w:r w:rsidRPr="000E0976">
        <w:t>01JA if:</w:t>
      </w:r>
    </w:p>
    <w:p w14:paraId="058C4122" w14:textId="77777777" w:rsidR="00CC0477" w:rsidRPr="000E0976" w:rsidRDefault="00CC0477" w:rsidP="000255C6">
      <w:pPr>
        <w:pStyle w:val="paragraph"/>
      </w:pPr>
      <w:r w:rsidRPr="000E0976">
        <w:tab/>
        <w:t>(a)</w:t>
      </w:r>
      <w:r w:rsidRPr="000E0976">
        <w:tab/>
        <w:t xml:space="preserve">the person takes an action referred to in </w:t>
      </w:r>
      <w:r w:rsidR="003327BE" w:rsidRPr="000E0976">
        <w:t>paragraph 1</w:t>
      </w:r>
      <w:r w:rsidRPr="000E0976">
        <w:t>01JA(2)(a), (b) or (</w:t>
      </w:r>
      <w:r w:rsidR="00022018" w:rsidRPr="000E0976">
        <w:t>c</w:t>
      </w:r>
      <w:r w:rsidRPr="000E0976">
        <w:t>); and</w:t>
      </w:r>
    </w:p>
    <w:p w14:paraId="70AB64A1" w14:textId="0A20348E" w:rsidR="00CC0477" w:rsidRPr="000E0976" w:rsidRDefault="00CC0477" w:rsidP="000255C6">
      <w:pPr>
        <w:pStyle w:val="paragraph"/>
      </w:pPr>
      <w:r w:rsidRPr="000E0976">
        <w:tab/>
        <w:t>(b)</w:t>
      </w:r>
      <w:r w:rsidRPr="000E0976">
        <w:tab/>
        <w:t>the non</w:t>
      </w:r>
      <w:r w:rsidR="000255C6">
        <w:noBreakHyphen/>
      </w:r>
      <w:r w:rsidRPr="000E0976">
        <w:t>water announcement information is about the past, current or proposed trading or business activity of the person.</w:t>
      </w:r>
    </w:p>
    <w:p w14:paraId="7A4065ED" w14:textId="092AC568" w:rsidR="00CC0477" w:rsidRPr="000E0976" w:rsidRDefault="00CC0477" w:rsidP="000255C6">
      <w:pPr>
        <w:pStyle w:val="subsection"/>
      </w:pPr>
      <w:r w:rsidRPr="000E0976">
        <w:tab/>
        <w:t>(2)</w:t>
      </w:r>
      <w:r w:rsidRPr="000E0976">
        <w:tab/>
        <w:t>If a person other than an employee of a</w:t>
      </w:r>
      <w:r w:rsidR="00970A2A" w:rsidRPr="000E0976">
        <w:t xml:space="preserve"> relevant</w:t>
      </w:r>
      <w:r w:rsidRPr="000E0976">
        <w:t xml:space="preserve"> agency</w:t>
      </w:r>
      <w:r w:rsidR="00975C1A" w:rsidRPr="000E0976">
        <w:t xml:space="preserve"> </w:t>
      </w:r>
      <w:r w:rsidRPr="000E0976">
        <w:t>is aware of non</w:t>
      </w:r>
      <w:r w:rsidR="000255C6">
        <w:noBreakHyphen/>
      </w:r>
      <w:r w:rsidRPr="000E0976">
        <w:t xml:space="preserve">water announcement information in their capacity as an employee, the person does not contravene </w:t>
      </w:r>
      <w:r w:rsidR="003327BE" w:rsidRPr="000E0976">
        <w:t>section 1</w:t>
      </w:r>
      <w:r w:rsidRPr="000E0976">
        <w:t xml:space="preserve">01JA if the person takes an action referred to in </w:t>
      </w:r>
      <w:r w:rsidR="003327BE" w:rsidRPr="000E0976">
        <w:t>paragraph 1</w:t>
      </w:r>
      <w:r w:rsidRPr="000E0976">
        <w:t>01JA(2)(a), (b) or (</w:t>
      </w:r>
      <w:r w:rsidR="00022018" w:rsidRPr="000E0976">
        <w:t>c</w:t>
      </w:r>
      <w:r w:rsidRPr="000E0976">
        <w:t>) on behalf of the person’s employer, if the information is about the past, current or proposed trading or business activity of the person’s employer.</w:t>
      </w:r>
    </w:p>
    <w:p w14:paraId="1393359A" w14:textId="77777777" w:rsidR="00CC0477" w:rsidRPr="000E0976" w:rsidRDefault="00CC0477" w:rsidP="000255C6">
      <w:pPr>
        <w:pStyle w:val="ActHead5"/>
      </w:pPr>
      <w:bookmarkStart w:id="180" w:name="_Toc152923629"/>
      <w:r w:rsidRPr="000255C6">
        <w:rPr>
          <w:rStyle w:val="CharSectno"/>
        </w:rPr>
        <w:t>101JD</w:t>
      </w:r>
      <w:r w:rsidRPr="000E0976">
        <w:t xml:space="preserve">  Exception for eligible water markets intermediary and clients</w:t>
      </w:r>
      <w:bookmarkEnd w:id="180"/>
    </w:p>
    <w:p w14:paraId="117C1C35" w14:textId="6AF927F6" w:rsidR="00CC0477" w:rsidRPr="000E0976" w:rsidRDefault="00CC0477" w:rsidP="000255C6">
      <w:pPr>
        <w:pStyle w:val="subsection"/>
      </w:pPr>
      <w:r w:rsidRPr="000E0976">
        <w:tab/>
        <w:t>(1)</w:t>
      </w:r>
      <w:r w:rsidRPr="000E0976">
        <w:tab/>
        <w:t>An eligible water markets intermediary that is aware of non</w:t>
      </w:r>
      <w:r w:rsidR="000255C6">
        <w:noBreakHyphen/>
      </w:r>
      <w:r w:rsidRPr="000E0976">
        <w:t xml:space="preserve">water announcement information does not contravene </w:t>
      </w:r>
      <w:r w:rsidR="003327BE" w:rsidRPr="000E0976">
        <w:t>section 1</w:t>
      </w:r>
      <w:r w:rsidRPr="000E0976">
        <w:t xml:space="preserve">01JA if the eligible water markets intermediary takes an action referred to in </w:t>
      </w:r>
      <w:r w:rsidR="003327BE" w:rsidRPr="000E0976">
        <w:t>paragraph 1</w:t>
      </w:r>
      <w:r w:rsidRPr="000E0976">
        <w:t>01JA(2)(a), (b) or (</w:t>
      </w:r>
      <w:r w:rsidR="00022018" w:rsidRPr="000E0976">
        <w:t>c</w:t>
      </w:r>
      <w:r w:rsidRPr="000E0976">
        <w:t>) in accordance with a specific instruction from a client.</w:t>
      </w:r>
    </w:p>
    <w:p w14:paraId="6152C6C3" w14:textId="6992D0B7" w:rsidR="00CC0477" w:rsidRPr="000E0976" w:rsidRDefault="00CC0477" w:rsidP="000255C6">
      <w:pPr>
        <w:pStyle w:val="subsection"/>
      </w:pPr>
      <w:r w:rsidRPr="000E0976">
        <w:rPr>
          <w:i/>
          <w:sz w:val="24"/>
        </w:rPr>
        <w:tab/>
      </w:r>
      <w:r w:rsidRPr="000E0976">
        <w:rPr>
          <w:sz w:val="24"/>
        </w:rPr>
        <w:t>(2)</w:t>
      </w:r>
      <w:r w:rsidRPr="000E0976">
        <w:rPr>
          <w:i/>
          <w:sz w:val="24"/>
        </w:rPr>
        <w:tab/>
      </w:r>
      <w:r w:rsidRPr="000E0976">
        <w:t>A client of an eligible water markets intermediary who is aware of non</w:t>
      </w:r>
      <w:r w:rsidR="000255C6">
        <w:noBreakHyphen/>
      </w:r>
      <w:r w:rsidRPr="000E0976">
        <w:t xml:space="preserve">water announcement information does not contravene </w:t>
      </w:r>
      <w:r w:rsidR="003327BE" w:rsidRPr="000E0976">
        <w:t>section 1</w:t>
      </w:r>
      <w:r w:rsidRPr="000E0976">
        <w:t>01JA if:</w:t>
      </w:r>
    </w:p>
    <w:p w14:paraId="3FA018CE" w14:textId="77777777" w:rsidR="00CC0477" w:rsidRPr="000E0976" w:rsidRDefault="00CC0477" w:rsidP="000255C6">
      <w:pPr>
        <w:pStyle w:val="paragraph"/>
      </w:pPr>
      <w:r w:rsidRPr="000E0976">
        <w:tab/>
        <w:t>(a)</w:t>
      </w:r>
      <w:r w:rsidRPr="000E0976">
        <w:tab/>
        <w:t xml:space="preserve">the person takes an action referred to in </w:t>
      </w:r>
      <w:r w:rsidR="003327BE" w:rsidRPr="000E0976">
        <w:t>paragraph 1</w:t>
      </w:r>
      <w:r w:rsidRPr="000E0976">
        <w:t>01JA(2)(</w:t>
      </w:r>
      <w:r w:rsidR="00022018" w:rsidRPr="000E0976">
        <w:t>d</w:t>
      </w:r>
      <w:r w:rsidRPr="000E0976">
        <w:t>); and</w:t>
      </w:r>
    </w:p>
    <w:p w14:paraId="7BE47B3D" w14:textId="77777777" w:rsidR="00CC0477" w:rsidRPr="000E0976" w:rsidRDefault="00CC0477" w:rsidP="000255C6">
      <w:pPr>
        <w:pStyle w:val="paragraph"/>
      </w:pPr>
      <w:r w:rsidRPr="000E0976">
        <w:tab/>
        <w:t>(b)</w:t>
      </w:r>
      <w:r w:rsidRPr="000E0976">
        <w:tab/>
        <w:t>the action is taken in the course of seeking water markets intermediary services; and</w:t>
      </w:r>
    </w:p>
    <w:p w14:paraId="0758BC4A" w14:textId="6DDF37D5" w:rsidR="00CC0477" w:rsidRPr="000E0976" w:rsidRDefault="00CC0477" w:rsidP="000255C6">
      <w:pPr>
        <w:pStyle w:val="paragraph"/>
      </w:pPr>
      <w:r w:rsidRPr="000E0976">
        <w:tab/>
        <w:t>(c)</w:t>
      </w:r>
      <w:r w:rsidRPr="000E0976">
        <w:tab/>
        <w:t>the non</w:t>
      </w:r>
      <w:r w:rsidR="000255C6">
        <w:noBreakHyphen/>
      </w:r>
      <w:r w:rsidRPr="000E0976">
        <w:t>water announcement information is about the past, current or proposed trading or business activity of the client.</w:t>
      </w:r>
    </w:p>
    <w:p w14:paraId="723C105D" w14:textId="77777777" w:rsidR="00CC0477" w:rsidRPr="000E0976" w:rsidRDefault="00CC0477" w:rsidP="000255C6">
      <w:pPr>
        <w:pStyle w:val="ActHead5"/>
      </w:pPr>
      <w:bookmarkStart w:id="181" w:name="_Toc152923630"/>
      <w:r w:rsidRPr="000255C6">
        <w:rPr>
          <w:rStyle w:val="CharSectno"/>
        </w:rPr>
        <w:t>101JE</w:t>
      </w:r>
      <w:r w:rsidRPr="000E0976">
        <w:t xml:space="preserve">  Exception for relevant agency acting pursuant to trading strategy</w:t>
      </w:r>
      <w:bookmarkEnd w:id="181"/>
    </w:p>
    <w:p w14:paraId="054CA372" w14:textId="3E89EFFF" w:rsidR="00CC0477" w:rsidRPr="000E0976" w:rsidRDefault="00CC0477" w:rsidP="000255C6">
      <w:pPr>
        <w:pStyle w:val="subsection"/>
      </w:pPr>
      <w:r w:rsidRPr="000E0976">
        <w:rPr>
          <w:i/>
          <w:sz w:val="24"/>
        </w:rPr>
        <w:tab/>
      </w:r>
      <w:r w:rsidR="002C6F50" w:rsidRPr="000E0976">
        <w:rPr>
          <w:i/>
          <w:sz w:val="24"/>
        </w:rPr>
        <w:tab/>
      </w:r>
      <w:r w:rsidRPr="000E0976">
        <w:rPr>
          <w:lang w:eastAsia="en-US"/>
        </w:rPr>
        <w:t>A relevant agency that is aware of non</w:t>
      </w:r>
      <w:r w:rsidR="000255C6">
        <w:rPr>
          <w:lang w:eastAsia="en-US"/>
        </w:rPr>
        <w:noBreakHyphen/>
      </w:r>
      <w:r w:rsidRPr="000E0976">
        <w:rPr>
          <w:lang w:eastAsia="en-US"/>
        </w:rPr>
        <w:t>water announcement informati</w:t>
      </w:r>
      <w:r w:rsidRPr="000E0976">
        <w:t xml:space="preserve">on does not contravene </w:t>
      </w:r>
      <w:r w:rsidR="003327BE" w:rsidRPr="000E0976">
        <w:t>section 1</w:t>
      </w:r>
      <w:r w:rsidRPr="000E0976">
        <w:t xml:space="preserve">01JA if the relevant agency takes an action referred to in </w:t>
      </w:r>
      <w:r w:rsidR="003327BE" w:rsidRPr="000E0976">
        <w:t>paragraph 1</w:t>
      </w:r>
      <w:r w:rsidRPr="000E0976">
        <w:t>01JA(2)(a)</w:t>
      </w:r>
      <w:r w:rsidR="00C247E8" w:rsidRPr="000E0976">
        <w:t xml:space="preserve"> or</w:t>
      </w:r>
      <w:r w:rsidR="0037786D" w:rsidRPr="000E0976">
        <w:t xml:space="preserve"> </w:t>
      </w:r>
      <w:r w:rsidRPr="000E0976">
        <w:t>(</w:t>
      </w:r>
      <w:r w:rsidR="00022018" w:rsidRPr="000E0976">
        <w:t>c</w:t>
      </w:r>
      <w:r w:rsidRPr="000E0976">
        <w:t xml:space="preserve">) that is consistent with, and conducted pursuant to, a trading strategy that has been announced under </w:t>
      </w:r>
      <w:r w:rsidR="003327BE" w:rsidRPr="000E0976">
        <w:t>s</w:t>
      </w:r>
      <w:r w:rsidR="003A77D0" w:rsidRPr="000E0976">
        <w:t>ubs</w:t>
      </w:r>
      <w:r w:rsidR="003327BE" w:rsidRPr="000E0976">
        <w:t>ection 1</w:t>
      </w:r>
      <w:r w:rsidRPr="000E0976">
        <w:t>01B(1).</w:t>
      </w:r>
    </w:p>
    <w:p w14:paraId="6826F001" w14:textId="77777777" w:rsidR="00CC0477" w:rsidRPr="000E0976" w:rsidRDefault="00CC0477" w:rsidP="000255C6">
      <w:pPr>
        <w:pStyle w:val="ActHead5"/>
      </w:pPr>
      <w:bookmarkStart w:id="182" w:name="_Toc152923631"/>
      <w:r w:rsidRPr="000255C6">
        <w:rPr>
          <w:rStyle w:val="CharSectno"/>
        </w:rPr>
        <w:t>101JF</w:t>
      </w:r>
      <w:r w:rsidRPr="000E0976">
        <w:t xml:space="preserve">  Exception for actions required by law</w:t>
      </w:r>
      <w:bookmarkEnd w:id="182"/>
    </w:p>
    <w:p w14:paraId="38D23AEB" w14:textId="517DF47C" w:rsidR="00CC0477" w:rsidRPr="000E0976" w:rsidRDefault="00CC0477" w:rsidP="000255C6">
      <w:pPr>
        <w:pStyle w:val="subsection"/>
      </w:pPr>
      <w:r w:rsidRPr="000E0976">
        <w:tab/>
      </w:r>
      <w:r w:rsidRPr="000E0976">
        <w:tab/>
        <w:t>A person, eligible water markets intermediary or relevant agency that is aware of non</w:t>
      </w:r>
      <w:r w:rsidR="000255C6">
        <w:noBreakHyphen/>
      </w:r>
      <w:r w:rsidRPr="000E0976">
        <w:t xml:space="preserve">water announcement information does not contravene </w:t>
      </w:r>
      <w:r w:rsidR="003327BE" w:rsidRPr="000E0976">
        <w:t>section 1</w:t>
      </w:r>
      <w:r w:rsidRPr="000E0976">
        <w:t>01JA if:</w:t>
      </w:r>
    </w:p>
    <w:p w14:paraId="742B1A11" w14:textId="77777777" w:rsidR="00CC0477" w:rsidRPr="000E0976" w:rsidRDefault="00CC0477" w:rsidP="000255C6">
      <w:pPr>
        <w:pStyle w:val="paragraph"/>
      </w:pPr>
      <w:r w:rsidRPr="000E0976">
        <w:tab/>
        <w:t>(a)</w:t>
      </w:r>
      <w:r w:rsidRPr="000E0976">
        <w:tab/>
        <w:t xml:space="preserve">the person, eligible water markets intermediary or relevant agency takes an action referred to in </w:t>
      </w:r>
      <w:r w:rsidR="003327BE" w:rsidRPr="000E0976">
        <w:t>paragraph 1</w:t>
      </w:r>
      <w:r w:rsidRPr="000E0976">
        <w:t>01JA(2)(a), (b), (</w:t>
      </w:r>
      <w:r w:rsidR="00A31CBE" w:rsidRPr="000E0976">
        <w:t>c</w:t>
      </w:r>
      <w:r w:rsidRPr="000E0976">
        <w:t>) or (</w:t>
      </w:r>
      <w:r w:rsidR="00A31CBE" w:rsidRPr="000E0976">
        <w:t>d</w:t>
      </w:r>
      <w:r w:rsidRPr="000E0976">
        <w:t>); and</w:t>
      </w:r>
    </w:p>
    <w:p w14:paraId="3493F011" w14:textId="77777777" w:rsidR="00CC0477" w:rsidRPr="000E0976" w:rsidRDefault="00CC0477" w:rsidP="000255C6">
      <w:pPr>
        <w:pStyle w:val="paragraph"/>
      </w:pPr>
      <w:r w:rsidRPr="000E0976">
        <w:tab/>
        <w:t>(b)</w:t>
      </w:r>
      <w:r w:rsidRPr="000E0976">
        <w:tab/>
        <w:t>the person, eligible water markets intermediary or relevant agency is required to take the action by or under a law of the Commonwealth, a State or a Territory.</w:t>
      </w:r>
    </w:p>
    <w:p w14:paraId="2A6D999D" w14:textId="77777777" w:rsidR="00CC0477" w:rsidRPr="000E0976" w:rsidRDefault="00CE7C08" w:rsidP="000255C6">
      <w:pPr>
        <w:pStyle w:val="ItemHead"/>
      </w:pPr>
      <w:r w:rsidRPr="000E0976">
        <w:t>7</w:t>
      </w:r>
      <w:r w:rsidR="00CC0477" w:rsidRPr="000E0976">
        <w:t xml:space="preserve">  After </w:t>
      </w:r>
      <w:r w:rsidR="005C2419" w:rsidRPr="000E0976">
        <w:t>Division 4</w:t>
      </w:r>
      <w:r w:rsidR="00CC0477" w:rsidRPr="000E0976">
        <w:t xml:space="preserve"> of </w:t>
      </w:r>
      <w:r w:rsidR="005C2419" w:rsidRPr="000E0976">
        <w:t>Part 5</w:t>
      </w:r>
      <w:r w:rsidR="00CC0477" w:rsidRPr="000E0976">
        <w:t>A</w:t>
      </w:r>
    </w:p>
    <w:p w14:paraId="49AAE2EB" w14:textId="77777777" w:rsidR="00CC0477" w:rsidRPr="000E0976" w:rsidRDefault="00CC0477" w:rsidP="000255C6">
      <w:pPr>
        <w:pStyle w:val="Item"/>
      </w:pPr>
      <w:r w:rsidRPr="000E0976">
        <w:t>Insert:</w:t>
      </w:r>
    </w:p>
    <w:p w14:paraId="3BD024C4" w14:textId="77777777" w:rsidR="00CC0477" w:rsidRPr="000E0976" w:rsidRDefault="005C2419" w:rsidP="000255C6">
      <w:pPr>
        <w:pStyle w:val="ActHead3"/>
      </w:pPr>
      <w:bookmarkStart w:id="183" w:name="_Toc152923632"/>
      <w:r w:rsidRPr="000255C6">
        <w:rPr>
          <w:rStyle w:val="CharDivNo"/>
        </w:rPr>
        <w:t>Division 4</w:t>
      </w:r>
      <w:r w:rsidR="00CC0477" w:rsidRPr="000255C6">
        <w:rPr>
          <w:rStyle w:val="CharDivNo"/>
        </w:rPr>
        <w:t>A</w:t>
      </w:r>
      <w:r w:rsidR="00CC0477" w:rsidRPr="000E0976">
        <w:t>—</w:t>
      </w:r>
      <w:r w:rsidR="00CC0477" w:rsidRPr="000255C6">
        <w:rPr>
          <w:rStyle w:val="CharDivText"/>
        </w:rPr>
        <w:softHyphen/>
        <w:t>Market manipulation</w:t>
      </w:r>
      <w:bookmarkEnd w:id="183"/>
    </w:p>
    <w:p w14:paraId="3B1F5369" w14:textId="77777777" w:rsidR="00CC0477" w:rsidRPr="000E0976" w:rsidRDefault="00CC0477" w:rsidP="000255C6">
      <w:pPr>
        <w:pStyle w:val="ActHead5"/>
      </w:pPr>
      <w:bookmarkStart w:id="184" w:name="_Toc152923633"/>
      <w:r w:rsidRPr="000255C6">
        <w:rPr>
          <w:rStyle w:val="CharSectno"/>
        </w:rPr>
        <w:t>101JG</w:t>
      </w:r>
      <w:r w:rsidRPr="000E0976">
        <w:t xml:space="preserve">  Market manipulation</w:t>
      </w:r>
      <w:bookmarkEnd w:id="184"/>
    </w:p>
    <w:p w14:paraId="3BCFC5AD" w14:textId="77777777" w:rsidR="00CC0477" w:rsidRPr="000E0976" w:rsidRDefault="00CC0477" w:rsidP="000255C6">
      <w:pPr>
        <w:pStyle w:val="subsection"/>
      </w:pPr>
      <w:r w:rsidRPr="000E0976">
        <w:tab/>
      </w:r>
      <w:r w:rsidRPr="000E0976">
        <w:rPr>
          <w:lang w:eastAsia="en-US"/>
        </w:rPr>
        <w:tab/>
      </w:r>
      <w:r w:rsidRPr="000E0976">
        <w:t xml:space="preserve">A person must not take part in, or carry out (whether directly or indirectly) a trade or transfer of an eligible </w:t>
      </w:r>
      <w:r w:rsidR="00DE25D3" w:rsidRPr="000E0976">
        <w:t xml:space="preserve">tradeable </w:t>
      </w:r>
      <w:r w:rsidRPr="000E0976">
        <w:t>water right that has, or is likely to have, the effect of:</w:t>
      </w:r>
    </w:p>
    <w:p w14:paraId="2CDF5238" w14:textId="77777777" w:rsidR="00CC0477" w:rsidRPr="000E0976" w:rsidRDefault="00CC0477" w:rsidP="000255C6">
      <w:pPr>
        <w:pStyle w:val="paragraph"/>
      </w:pPr>
      <w:r w:rsidRPr="000E0976">
        <w:tab/>
        <w:t>(a)</w:t>
      </w:r>
      <w:r w:rsidRPr="000E0976">
        <w:tab/>
        <w:t>creating an artificial price for eligible tradeable water rights; or</w:t>
      </w:r>
    </w:p>
    <w:p w14:paraId="0E61F60E" w14:textId="77777777" w:rsidR="00CC0477" w:rsidRPr="000E0976" w:rsidRDefault="00CC0477" w:rsidP="000255C6">
      <w:pPr>
        <w:pStyle w:val="paragraph"/>
      </w:pPr>
      <w:r w:rsidRPr="000E0976">
        <w:tab/>
        <w:t>(b)</w:t>
      </w:r>
      <w:r w:rsidRPr="000E0976">
        <w:tab/>
        <w:t>maintaining at a level that is artificial (whether or not it was previously artificial) a price for eligible tradeable water rights.</w:t>
      </w:r>
    </w:p>
    <w:p w14:paraId="5F29240B" w14:textId="77777777" w:rsidR="00CC0477" w:rsidRPr="000E0976" w:rsidRDefault="00CC0477" w:rsidP="000255C6">
      <w:pPr>
        <w:pStyle w:val="Penalty"/>
      </w:pPr>
      <w:r w:rsidRPr="000E0976">
        <w:t xml:space="preserve">Civil penalty: </w:t>
      </w:r>
      <w:r w:rsidRPr="000E0976">
        <w:tab/>
      </w:r>
      <w:r w:rsidR="00D7607A" w:rsidRPr="000E0976">
        <w:t>F</w:t>
      </w:r>
      <w:r w:rsidRPr="000E0976">
        <w:t>or an individual—2,000 penalty units.</w:t>
      </w:r>
    </w:p>
    <w:p w14:paraId="4858933C" w14:textId="77777777" w:rsidR="00CC0477" w:rsidRPr="000E0976" w:rsidRDefault="00CC0477" w:rsidP="000255C6">
      <w:pPr>
        <w:pStyle w:val="Penalty"/>
      </w:pPr>
      <w:r w:rsidRPr="000E0976">
        <w:tab/>
      </w:r>
      <w:r w:rsidRPr="000E0976">
        <w:tab/>
      </w:r>
      <w:r w:rsidR="00D7607A" w:rsidRPr="000E0976">
        <w:t>F</w:t>
      </w:r>
      <w:r w:rsidRPr="000E0976">
        <w:t xml:space="preserve">or a body corporate—see </w:t>
      </w:r>
      <w:r w:rsidR="003327BE" w:rsidRPr="000E0976">
        <w:t>section 1</w:t>
      </w:r>
      <w:r w:rsidRPr="000E0976">
        <w:t>01K.</w:t>
      </w:r>
    </w:p>
    <w:p w14:paraId="09154B74" w14:textId="77777777" w:rsidR="00CC0477" w:rsidRPr="000E0976" w:rsidRDefault="00CC0477" w:rsidP="000255C6">
      <w:pPr>
        <w:pStyle w:val="ActHead5"/>
      </w:pPr>
      <w:bookmarkStart w:id="185" w:name="_Toc152923634"/>
      <w:r w:rsidRPr="000255C6">
        <w:rPr>
          <w:rStyle w:val="CharSectno"/>
        </w:rPr>
        <w:t>101JH</w:t>
      </w:r>
      <w:r w:rsidRPr="000E0976">
        <w:t xml:space="preserve">  False trading and market rigging—creating a false or misleading appearance of active trading etc.</w:t>
      </w:r>
      <w:bookmarkEnd w:id="185"/>
    </w:p>
    <w:p w14:paraId="10FC4EC6" w14:textId="77777777" w:rsidR="00CC0477" w:rsidRPr="000E0976" w:rsidRDefault="00CC0477" w:rsidP="000255C6">
      <w:pPr>
        <w:pStyle w:val="subsection"/>
      </w:pPr>
      <w:r w:rsidRPr="000E0976">
        <w:tab/>
        <w:t>(1)</w:t>
      </w:r>
      <w:r w:rsidRPr="000E0976">
        <w:tab/>
        <w:t>A person must not engage in conduct that has or is likely to have the effect of creating, or causing the creation of, a false or misleading appearance:</w:t>
      </w:r>
    </w:p>
    <w:p w14:paraId="3A66CD29" w14:textId="77777777" w:rsidR="00CC0477" w:rsidRPr="000E0976" w:rsidRDefault="00CC0477" w:rsidP="000255C6">
      <w:pPr>
        <w:pStyle w:val="paragraph"/>
      </w:pPr>
      <w:r w:rsidRPr="000E0976">
        <w:tab/>
        <w:t>(a)</w:t>
      </w:r>
      <w:r w:rsidRPr="000E0976">
        <w:tab/>
        <w:t>of active trading in a market for eligible tradeable water rights; or</w:t>
      </w:r>
    </w:p>
    <w:p w14:paraId="14D95F76" w14:textId="77777777" w:rsidR="00CC0477" w:rsidRPr="000E0976" w:rsidRDefault="00CC0477" w:rsidP="000255C6">
      <w:pPr>
        <w:pStyle w:val="paragraph"/>
      </w:pPr>
      <w:r w:rsidRPr="000E0976">
        <w:tab/>
        <w:t>(b)</w:t>
      </w:r>
      <w:r w:rsidRPr="000E0976">
        <w:tab/>
        <w:t>with respect to the market for, or the price for trading in, eligible tradeable water rights.</w:t>
      </w:r>
    </w:p>
    <w:p w14:paraId="722FE2DE" w14:textId="77777777" w:rsidR="00CC0477" w:rsidRPr="000E0976" w:rsidRDefault="00CC0477" w:rsidP="000255C6">
      <w:pPr>
        <w:pStyle w:val="Penalty"/>
      </w:pPr>
      <w:r w:rsidRPr="000E0976">
        <w:t xml:space="preserve">Civil penalty: </w:t>
      </w:r>
      <w:r w:rsidRPr="000E0976">
        <w:tab/>
      </w:r>
      <w:r w:rsidR="00D7607A" w:rsidRPr="000E0976">
        <w:t>F</w:t>
      </w:r>
      <w:r w:rsidRPr="000E0976">
        <w:t>or an individual—2,000 penalty units.</w:t>
      </w:r>
    </w:p>
    <w:p w14:paraId="321F56E9" w14:textId="77777777" w:rsidR="00CC0477" w:rsidRPr="000E0976" w:rsidRDefault="00CC0477" w:rsidP="000255C6">
      <w:pPr>
        <w:pStyle w:val="Penalty"/>
      </w:pPr>
      <w:r w:rsidRPr="000E0976">
        <w:tab/>
      </w:r>
      <w:r w:rsidRPr="000E0976">
        <w:tab/>
      </w:r>
      <w:r w:rsidR="00D7607A" w:rsidRPr="000E0976">
        <w:t>F</w:t>
      </w:r>
      <w:r w:rsidRPr="000E0976">
        <w:t xml:space="preserve">or a body corporate—see </w:t>
      </w:r>
      <w:r w:rsidR="003327BE" w:rsidRPr="000E0976">
        <w:t>section 1</w:t>
      </w:r>
      <w:r w:rsidRPr="000E0976">
        <w:t>01K.</w:t>
      </w:r>
    </w:p>
    <w:p w14:paraId="7755F0A6" w14:textId="77777777" w:rsidR="00CC0477" w:rsidRPr="000E0976" w:rsidRDefault="00CC0477" w:rsidP="000255C6">
      <w:pPr>
        <w:pStyle w:val="subsection"/>
      </w:pPr>
      <w:r w:rsidRPr="000E0976">
        <w:tab/>
        <w:t>(2)</w:t>
      </w:r>
      <w:r w:rsidRPr="000E0976">
        <w:tab/>
        <w:t xml:space="preserve">For the purposes of </w:t>
      </w:r>
      <w:r w:rsidR="003327BE" w:rsidRPr="000E0976">
        <w:t>subsection (</w:t>
      </w:r>
      <w:r w:rsidRPr="000E0976">
        <w:t>1), a person is taken to have created a false or misleading appearance of active trading in markets for eligible tradeable water rights if:</w:t>
      </w:r>
    </w:p>
    <w:p w14:paraId="36FDFF80" w14:textId="77777777" w:rsidR="00CC0477" w:rsidRPr="000E0976" w:rsidRDefault="00CC0477" w:rsidP="000255C6">
      <w:pPr>
        <w:pStyle w:val="paragraph"/>
      </w:pPr>
      <w:r w:rsidRPr="000E0976">
        <w:tab/>
        <w:t>(a)</w:t>
      </w:r>
      <w:r w:rsidRPr="000E0976">
        <w:tab/>
        <w:t>the person makes an offer (the</w:t>
      </w:r>
      <w:r w:rsidRPr="000E0976">
        <w:rPr>
          <w:b/>
          <w:i/>
        </w:rPr>
        <w:t xml:space="preserve"> regulated offer</w:t>
      </w:r>
      <w:r w:rsidRPr="000E0976">
        <w:t>) to acquire or dispose of eligible tradeable water rights; and</w:t>
      </w:r>
    </w:p>
    <w:p w14:paraId="493F9A41" w14:textId="77777777" w:rsidR="00CC0477" w:rsidRPr="000E0976" w:rsidRDefault="00CC0477" w:rsidP="000255C6">
      <w:pPr>
        <w:pStyle w:val="paragraph"/>
      </w:pPr>
      <w:r w:rsidRPr="000E0976">
        <w:tab/>
        <w:t>(b)</w:t>
      </w:r>
      <w:r w:rsidRPr="000E0976">
        <w:tab/>
        <w:t>the regulated offer is to acquire or to dispose of eligible tradeable water rights at a specified price; and</w:t>
      </w:r>
    </w:p>
    <w:p w14:paraId="280D97C4" w14:textId="77777777" w:rsidR="00CC0477" w:rsidRPr="000E0976" w:rsidRDefault="00CC0477" w:rsidP="000255C6">
      <w:pPr>
        <w:pStyle w:val="paragraph"/>
      </w:pPr>
      <w:r w:rsidRPr="000E0976">
        <w:tab/>
        <w:t>(c)</w:t>
      </w:r>
      <w:r w:rsidRPr="000E0976">
        <w:tab/>
        <w:t>the person has made or proposes to make, or knows that an associate of the person has made or proposes to make:</w:t>
      </w:r>
    </w:p>
    <w:p w14:paraId="2C84001D"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if the regulated offer is an offer to acquire—an offer to dispose of; or</w:t>
      </w:r>
    </w:p>
    <w:p w14:paraId="5F051E11" w14:textId="77777777" w:rsidR="00CC0477" w:rsidRPr="000E0976" w:rsidRDefault="00CC0477" w:rsidP="000255C6">
      <w:pPr>
        <w:pStyle w:val="paragraphsub"/>
      </w:pPr>
      <w:r w:rsidRPr="000E0976">
        <w:tab/>
        <w:t>(ii)</w:t>
      </w:r>
      <w:r w:rsidRPr="000E0976">
        <w:tab/>
        <w:t>if the regulated offer is an offer to dispose of—an offer to acquire;</w:t>
      </w:r>
    </w:p>
    <w:p w14:paraId="625F6198" w14:textId="77777777" w:rsidR="00CC0477" w:rsidRPr="000E0976" w:rsidRDefault="00CC0477" w:rsidP="000255C6">
      <w:pPr>
        <w:pStyle w:val="paragraph"/>
      </w:pPr>
      <w:r w:rsidRPr="000E0976">
        <w:tab/>
      </w:r>
      <w:r w:rsidRPr="000E0976">
        <w:tab/>
        <w:t xml:space="preserve">the same number, or substantially the same number, of those eligible tradeable water rights at a price that is substantially the same as the price referred to in </w:t>
      </w:r>
      <w:r w:rsidR="00CD4275" w:rsidRPr="000E0976">
        <w:t>paragraph (</w:t>
      </w:r>
      <w:r w:rsidRPr="000E0976">
        <w:t>a).</w:t>
      </w:r>
    </w:p>
    <w:p w14:paraId="002FE1E2" w14:textId="77777777" w:rsidR="00CC0477" w:rsidRPr="000E0976" w:rsidRDefault="00CC0477" w:rsidP="000255C6">
      <w:pPr>
        <w:pStyle w:val="notetext"/>
      </w:pPr>
      <w:r w:rsidRPr="000E0976">
        <w:t>Note:</w:t>
      </w:r>
      <w:r w:rsidRPr="000E0976">
        <w:tab/>
        <w:t>The circumstances in which a person creates a false or misleading appearance of active trading in a market for eligible tradeable water rights are not limited to the circumstances set out in this subsection.</w:t>
      </w:r>
    </w:p>
    <w:p w14:paraId="47F95086" w14:textId="77777777" w:rsidR="00CC0477" w:rsidRPr="000E0976" w:rsidRDefault="00CC0477" w:rsidP="000255C6">
      <w:pPr>
        <w:pStyle w:val="subsection"/>
      </w:pPr>
      <w:r w:rsidRPr="000E0976">
        <w:tab/>
        <w:t>(3)</w:t>
      </w:r>
      <w:r w:rsidRPr="000E0976">
        <w:tab/>
        <w:t>In considering whether a person has created a false or misleading appearance of active trading in markets for eligible tradeable water rights, regard may be had to:</w:t>
      </w:r>
    </w:p>
    <w:p w14:paraId="42931214" w14:textId="77777777" w:rsidR="00CC0477" w:rsidRPr="000E0976" w:rsidRDefault="00CC0477" w:rsidP="000255C6">
      <w:pPr>
        <w:pStyle w:val="paragraph"/>
      </w:pPr>
      <w:r w:rsidRPr="000E0976">
        <w:tab/>
        <w:t>(a)</w:t>
      </w:r>
      <w:r w:rsidRPr="000E0976">
        <w:tab/>
        <w:t>whether a trade or transfer of eligible tradeable water rights involved, or did not involve, a change in the beneficial ownership of the eligible tradeable water rights; and</w:t>
      </w:r>
    </w:p>
    <w:p w14:paraId="1F29529F" w14:textId="77777777" w:rsidR="00CC0477" w:rsidRPr="000E0976" w:rsidRDefault="00CC0477" w:rsidP="000255C6">
      <w:pPr>
        <w:pStyle w:val="paragraph"/>
      </w:pPr>
      <w:r w:rsidRPr="000E0976">
        <w:tab/>
        <w:t>(b)</w:t>
      </w:r>
      <w:r w:rsidRPr="000E0976">
        <w:tab/>
        <w:t>if a trade or transfer of eligible tradeable water rights did not involve a change in the beneficial ownership of the eligible tradeable water rights—whether there was a genuine purpose for the trade or transfer.</w:t>
      </w:r>
    </w:p>
    <w:p w14:paraId="0F5370EF" w14:textId="77777777" w:rsidR="00CC0477" w:rsidRPr="000E0976" w:rsidRDefault="00CC0477" w:rsidP="000255C6">
      <w:pPr>
        <w:pStyle w:val="ActHead5"/>
      </w:pPr>
      <w:bookmarkStart w:id="186" w:name="_Toc152923635"/>
      <w:r w:rsidRPr="000255C6">
        <w:rPr>
          <w:rStyle w:val="CharSectno"/>
        </w:rPr>
        <w:t>101JJ</w:t>
      </w:r>
      <w:r w:rsidRPr="000E0976">
        <w:t xml:space="preserve">  False trading and market rigging—artificially maintaining etc. trading price</w:t>
      </w:r>
      <w:bookmarkEnd w:id="186"/>
    </w:p>
    <w:p w14:paraId="0F204C21" w14:textId="77777777" w:rsidR="00CC0477" w:rsidRPr="000E0976" w:rsidRDefault="00CC0477" w:rsidP="000255C6">
      <w:pPr>
        <w:pStyle w:val="subsection"/>
      </w:pPr>
      <w:r w:rsidRPr="000E0976">
        <w:tab/>
        <w:t>(1)</w:t>
      </w:r>
      <w:r w:rsidRPr="000E0976">
        <w:tab/>
        <w:t>A person must not make a fictitious or artificial offer for an eligible tradeable water right, or enter into, or engage in a fictitious or artificial trade or transfer of an eligible tradeable water right if that offer, trade or transfer results in:</w:t>
      </w:r>
    </w:p>
    <w:p w14:paraId="65155684" w14:textId="77777777" w:rsidR="00CC0477" w:rsidRPr="000E0976" w:rsidRDefault="00CC0477" w:rsidP="000255C6">
      <w:pPr>
        <w:pStyle w:val="paragraph"/>
      </w:pPr>
      <w:r w:rsidRPr="000E0976">
        <w:tab/>
        <w:t>(a)</w:t>
      </w:r>
      <w:r w:rsidRPr="000E0976">
        <w:tab/>
        <w:t>the price for trading in eligible tradeable water rights being maintained, inflated or depressed; or</w:t>
      </w:r>
    </w:p>
    <w:p w14:paraId="7EA4FF8F" w14:textId="77777777" w:rsidR="00CC0477" w:rsidRPr="000E0976" w:rsidRDefault="00CC0477" w:rsidP="000255C6">
      <w:pPr>
        <w:pStyle w:val="paragraph"/>
      </w:pPr>
      <w:r w:rsidRPr="000E0976">
        <w:tab/>
        <w:t>(b)</w:t>
      </w:r>
      <w:r w:rsidRPr="000E0976">
        <w:tab/>
        <w:t>fluctuations in the price for trading in eligible tradeable water rights.</w:t>
      </w:r>
    </w:p>
    <w:p w14:paraId="1AED0996" w14:textId="77777777" w:rsidR="00CC0477" w:rsidRPr="000E0976" w:rsidRDefault="00CC0477" w:rsidP="000255C6">
      <w:pPr>
        <w:pStyle w:val="Penalty"/>
      </w:pPr>
      <w:r w:rsidRPr="000E0976">
        <w:t>Civil penalty:</w:t>
      </w:r>
      <w:r w:rsidRPr="000E0976">
        <w:tab/>
      </w:r>
      <w:r w:rsidR="00D7607A" w:rsidRPr="000E0976">
        <w:t>F</w:t>
      </w:r>
      <w:r w:rsidRPr="000E0976">
        <w:t>or an individual—2,000 penalty units.</w:t>
      </w:r>
    </w:p>
    <w:p w14:paraId="1295840E" w14:textId="77777777" w:rsidR="00CC0477" w:rsidRPr="000E0976" w:rsidRDefault="00CC0477" w:rsidP="000255C6">
      <w:pPr>
        <w:pStyle w:val="Penalty"/>
      </w:pPr>
      <w:r w:rsidRPr="000E0976">
        <w:tab/>
      </w:r>
      <w:r w:rsidRPr="000E0976">
        <w:tab/>
      </w:r>
      <w:r w:rsidR="00D7607A" w:rsidRPr="000E0976">
        <w:t>F</w:t>
      </w:r>
      <w:r w:rsidRPr="000E0976">
        <w:t xml:space="preserve">or a body corporate—see </w:t>
      </w:r>
      <w:r w:rsidR="003327BE" w:rsidRPr="000E0976">
        <w:t>section 1</w:t>
      </w:r>
      <w:r w:rsidRPr="000E0976">
        <w:t>01K.</w:t>
      </w:r>
    </w:p>
    <w:p w14:paraId="0CF7C848" w14:textId="77777777" w:rsidR="00CC0477" w:rsidRPr="000E0976" w:rsidRDefault="00CC0477" w:rsidP="000255C6">
      <w:pPr>
        <w:pStyle w:val="subsection"/>
      </w:pPr>
      <w:r w:rsidRPr="000E0976">
        <w:tab/>
        <w:t>(2)</w:t>
      </w:r>
      <w:r w:rsidRPr="000E0976">
        <w:tab/>
        <w:t xml:space="preserve">In determining whether an offer, trade or transfer is fictitious or artificial for the purposes of </w:t>
      </w:r>
      <w:r w:rsidR="003327BE" w:rsidRPr="000E0976">
        <w:t>subsection (</w:t>
      </w:r>
      <w:r w:rsidRPr="000E0976">
        <w:t>1), the fact that the offer, trade or transfer is, or was at any time, intended by the parties who made or received the offer, or who entered into the trade or transfer, to have effect according to its terms is not conclusive.</w:t>
      </w:r>
    </w:p>
    <w:p w14:paraId="18CB38AB" w14:textId="77777777" w:rsidR="00CC0477" w:rsidRPr="000E0976" w:rsidRDefault="00CC0477" w:rsidP="000255C6">
      <w:pPr>
        <w:pStyle w:val="ActHead5"/>
      </w:pPr>
      <w:bookmarkStart w:id="187" w:name="_Toc152923636"/>
      <w:r w:rsidRPr="000255C6">
        <w:rPr>
          <w:rStyle w:val="CharSectno"/>
        </w:rPr>
        <w:t>101JK</w:t>
      </w:r>
      <w:r w:rsidRPr="000E0976">
        <w:t xml:space="preserve">  Dissemination of information about illegal offers, trades or transfers, etc.</w:t>
      </w:r>
      <w:bookmarkEnd w:id="187"/>
    </w:p>
    <w:p w14:paraId="4749A8AD" w14:textId="77777777" w:rsidR="00CC0477" w:rsidRPr="000E0976" w:rsidRDefault="00CC0477" w:rsidP="000255C6">
      <w:pPr>
        <w:pStyle w:val="subsection"/>
      </w:pPr>
      <w:r w:rsidRPr="000E0976">
        <w:tab/>
      </w:r>
      <w:r w:rsidRPr="000E0976">
        <w:tab/>
        <w:t>A person must not circulate or disseminate any statement or information to the effect that the price for trading eligible tradeable water rights will, or is likely to, rise or fall, or be maintained, because of an offer, trade or transfer, or other act or thing done, in relation to the eligible tradeable water rights, if:</w:t>
      </w:r>
    </w:p>
    <w:p w14:paraId="6FD8C34C" w14:textId="77777777" w:rsidR="00CC0477" w:rsidRPr="000E0976" w:rsidRDefault="00CC0477" w:rsidP="000255C6">
      <w:pPr>
        <w:pStyle w:val="paragraph"/>
      </w:pPr>
      <w:r w:rsidRPr="000E0976">
        <w:tab/>
        <w:t>(a)</w:t>
      </w:r>
      <w:r w:rsidRPr="000E0976">
        <w:tab/>
        <w:t xml:space="preserve">the offer, trade or transfer, or thing done, constitutes or would constitute a contravention of </w:t>
      </w:r>
      <w:r w:rsidR="003327BE" w:rsidRPr="000E0976">
        <w:t>section 1</w:t>
      </w:r>
      <w:r w:rsidRPr="000E0976">
        <w:t>01JG, 101JH or 101JJ; and</w:t>
      </w:r>
    </w:p>
    <w:p w14:paraId="69C91B44" w14:textId="77777777" w:rsidR="00CC0477" w:rsidRPr="000E0976" w:rsidRDefault="00CC0477" w:rsidP="000255C6">
      <w:pPr>
        <w:pStyle w:val="paragraph"/>
      </w:pPr>
      <w:r w:rsidRPr="000E0976">
        <w:tab/>
        <w:t>(b)</w:t>
      </w:r>
      <w:r w:rsidRPr="000E0976">
        <w:tab/>
        <w:t>the person, or an associate of the person:</w:t>
      </w:r>
    </w:p>
    <w:p w14:paraId="6327E5D4"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has made such an offer, has entered into such a trade or transfer, or has done such an act or thing; or</w:t>
      </w:r>
    </w:p>
    <w:p w14:paraId="0CA8E5F6" w14:textId="77777777" w:rsidR="00CC0477" w:rsidRPr="000E0976" w:rsidRDefault="00CC0477" w:rsidP="000255C6">
      <w:pPr>
        <w:pStyle w:val="paragraphsub"/>
      </w:pPr>
      <w:r w:rsidRPr="000E0976">
        <w:tab/>
        <w:t>(ii)</w:t>
      </w:r>
      <w:r w:rsidRPr="000E0976">
        <w:tab/>
        <w:t>has received, or may receive, directly or indirectly, a consideration or benefit for circulating or disseminating, or authorising the circulation or dissemination of, the statement or information.</w:t>
      </w:r>
    </w:p>
    <w:p w14:paraId="468AD014" w14:textId="77777777" w:rsidR="00CC0477" w:rsidRPr="000E0976" w:rsidRDefault="00CC0477" w:rsidP="000255C6">
      <w:pPr>
        <w:pStyle w:val="Penalty"/>
      </w:pPr>
      <w:r w:rsidRPr="000E0976">
        <w:t>Civil penalty:</w:t>
      </w:r>
      <w:r w:rsidRPr="000E0976">
        <w:tab/>
      </w:r>
      <w:r w:rsidR="007B12FD" w:rsidRPr="000E0976">
        <w:t>F</w:t>
      </w:r>
      <w:r w:rsidRPr="000E0976">
        <w:t>or an individual—2,000 penalty units.</w:t>
      </w:r>
    </w:p>
    <w:p w14:paraId="565D7491" w14:textId="77777777" w:rsidR="00CC0477" w:rsidRPr="000E0976" w:rsidRDefault="00CC0477" w:rsidP="000255C6">
      <w:pPr>
        <w:pStyle w:val="Penalty"/>
      </w:pPr>
      <w:r w:rsidRPr="000E0976">
        <w:rPr>
          <w:b/>
        </w:rPr>
        <w:tab/>
      </w:r>
      <w:r w:rsidRPr="000E0976">
        <w:rPr>
          <w:b/>
        </w:rPr>
        <w:tab/>
      </w:r>
      <w:r w:rsidR="007B12FD" w:rsidRPr="000E0976">
        <w:t>F</w:t>
      </w:r>
      <w:r w:rsidRPr="000E0976">
        <w:t xml:space="preserve">or a body corporate—see </w:t>
      </w:r>
      <w:r w:rsidR="003327BE" w:rsidRPr="000E0976">
        <w:t>section 1</w:t>
      </w:r>
      <w:r w:rsidRPr="000E0976">
        <w:t>01K.</w:t>
      </w:r>
    </w:p>
    <w:p w14:paraId="5A4DCEB1" w14:textId="77777777" w:rsidR="00CC0477" w:rsidRPr="000E0976" w:rsidRDefault="00CE7C08" w:rsidP="000255C6">
      <w:pPr>
        <w:pStyle w:val="ItemHead"/>
      </w:pPr>
      <w:r w:rsidRPr="000E0976">
        <w:t>8</w:t>
      </w:r>
      <w:r w:rsidR="00CC0477" w:rsidRPr="000E0976">
        <w:t xml:space="preserve">  </w:t>
      </w:r>
      <w:r w:rsidR="005C2419" w:rsidRPr="000E0976">
        <w:t>Part 5</w:t>
      </w:r>
      <w:r w:rsidR="00CC0477" w:rsidRPr="000E0976">
        <w:t>A</w:t>
      </w:r>
      <w:r w:rsidR="003A77D0" w:rsidRPr="000E0976">
        <w:t xml:space="preserve"> (heading)</w:t>
      </w:r>
    </w:p>
    <w:p w14:paraId="75FF4B57" w14:textId="77777777" w:rsidR="00CC0477" w:rsidRPr="000E0976" w:rsidRDefault="00CC0477" w:rsidP="000255C6">
      <w:pPr>
        <w:pStyle w:val="Item"/>
      </w:pPr>
      <w:r w:rsidRPr="000E0976">
        <w:t>Omit “</w:t>
      </w:r>
      <w:r w:rsidRPr="000E0976">
        <w:rPr>
          <w:b/>
        </w:rPr>
        <w:t>and insider trading</w:t>
      </w:r>
      <w:r w:rsidRPr="000E0976">
        <w:t>”, substitute “</w:t>
      </w:r>
      <w:r w:rsidRPr="000E0976">
        <w:rPr>
          <w:b/>
        </w:rPr>
        <w:t>, insider trading and market manipulation</w:t>
      </w:r>
      <w:r w:rsidRPr="000E0976">
        <w:t>”.</w:t>
      </w:r>
    </w:p>
    <w:p w14:paraId="5DFA5026" w14:textId="77777777" w:rsidR="00CC0477" w:rsidRPr="000E0976" w:rsidRDefault="00CE7C08" w:rsidP="000255C6">
      <w:pPr>
        <w:pStyle w:val="ItemHead"/>
      </w:pPr>
      <w:r w:rsidRPr="000E0976">
        <w:t>9</w:t>
      </w:r>
      <w:r w:rsidR="00CC0477" w:rsidRPr="000E0976">
        <w:t xml:space="preserve">  </w:t>
      </w:r>
      <w:r w:rsidR="005C2419" w:rsidRPr="000E0976">
        <w:t>Section 1</w:t>
      </w:r>
      <w:r w:rsidR="00CC0477" w:rsidRPr="000E0976">
        <w:t>00Z</w:t>
      </w:r>
    </w:p>
    <w:p w14:paraId="66E1B245" w14:textId="77777777" w:rsidR="00CC0477" w:rsidRPr="000E0976" w:rsidRDefault="00CC0477" w:rsidP="000255C6">
      <w:pPr>
        <w:pStyle w:val="Item"/>
      </w:pPr>
      <w:r w:rsidRPr="000E0976">
        <w:t>After “insider trading”, insert “and market manipulation”.</w:t>
      </w:r>
    </w:p>
    <w:p w14:paraId="7B80F38E" w14:textId="77777777" w:rsidR="00CC0477" w:rsidRPr="000E0976" w:rsidRDefault="00CE7C08" w:rsidP="000255C6">
      <w:pPr>
        <w:pStyle w:val="ItemHead"/>
      </w:pPr>
      <w:r w:rsidRPr="000E0976">
        <w:t>10</w:t>
      </w:r>
      <w:r w:rsidR="00CC0477" w:rsidRPr="000E0976">
        <w:t xml:space="preserve">  </w:t>
      </w:r>
      <w:r w:rsidR="005C2419" w:rsidRPr="000E0976">
        <w:t>Subsections 1</w:t>
      </w:r>
      <w:r w:rsidR="00CC0477" w:rsidRPr="000E0976">
        <w:t>01A(1) and (2)</w:t>
      </w:r>
    </w:p>
    <w:p w14:paraId="1D0C7D68" w14:textId="77777777" w:rsidR="00CC0477" w:rsidRPr="000E0976" w:rsidRDefault="00CC0477" w:rsidP="000255C6">
      <w:pPr>
        <w:pStyle w:val="Item"/>
      </w:pPr>
      <w:r w:rsidRPr="000E0976">
        <w:t>After “4”, insert “, 4A”.</w:t>
      </w:r>
    </w:p>
    <w:p w14:paraId="0333CB23" w14:textId="77777777" w:rsidR="00CC0477" w:rsidRPr="000E0976" w:rsidRDefault="00CE7C08" w:rsidP="000255C6">
      <w:pPr>
        <w:pStyle w:val="ItemHead"/>
      </w:pPr>
      <w:r w:rsidRPr="000E0976">
        <w:t>11</w:t>
      </w:r>
      <w:r w:rsidR="00CC0477" w:rsidRPr="000E0976">
        <w:t xml:space="preserve">  </w:t>
      </w:r>
      <w:r w:rsidR="005C2419" w:rsidRPr="000E0976">
        <w:t>Section 1</w:t>
      </w:r>
      <w:r w:rsidR="00CC0477" w:rsidRPr="000E0976">
        <w:t>01K</w:t>
      </w:r>
    </w:p>
    <w:p w14:paraId="7504B4B6" w14:textId="77777777" w:rsidR="00CC0477" w:rsidRPr="000E0976" w:rsidRDefault="00CC0477" w:rsidP="000255C6">
      <w:pPr>
        <w:pStyle w:val="Item"/>
      </w:pPr>
      <w:r w:rsidRPr="000E0976">
        <w:t>Omit “</w:t>
      </w:r>
      <w:r w:rsidR="003327BE" w:rsidRPr="000E0976">
        <w:t>section 1</w:t>
      </w:r>
      <w:r w:rsidRPr="000E0976">
        <w:t>01H”, substitute “</w:t>
      </w:r>
      <w:r w:rsidR="005C2419" w:rsidRPr="000E0976">
        <w:t>section</w:t>
      </w:r>
      <w:r w:rsidR="00146578" w:rsidRPr="000E0976">
        <w:t>s</w:t>
      </w:r>
      <w:r w:rsidR="005C2419" w:rsidRPr="000E0976">
        <w:t> 1</w:t>
      </w:r>
      <w:r w:rsidRPr="000E0976">
        <w:t>01H, 101JA, 101JG, 101JH, 101JJ or 101JK”.</w:t>
      </w:r>
    </w:p>
    <w:p w14:paraId="50959065" w14:textId="77777777" w:rsidR="00CC0477" w:rsidRPr="000E0976" w:rsidRDefault="005C2419" w:rsidP="000255C6">
      <w:pPr>
        <w:pStyle w:val="ActHead7"/>
        <w:pageBreakBefore/>
      </w:pPr>
      <w:bookmarkStart w:id="188" w:name="_Toc152923637"/>
      <w:r w:rsidRPr="000255C6">
        <w:rPr>
          <w:rStyle w:val="CharAmPartNo"/>
        </w:rPr>
        <w:t>Part 4</w:t>
      </w:r>
      <w:r w:rsidR="00CC0477" w:rsidRPr="000E0976">
        <w:t>—</w:t>
      </w:r>
      <w:r w:rsidR="00CC0477" w:rsidRPr="000255C6">
        <w:rPr>
          <w:rStyle w:val="CharAmPartText"/>
        </w:rPr>
        <w:t>Data and Systems Measures</w:t>
      </w:r>
      <w:bookmarkEnd w:id="188"/>
    </w:p>
    <w:p w14:paraId="14D16137" w14:textId="77777777" w:rsidR="00CC0477" w:rsidRPr="000E0976" w:rsidRDefault="00CC0477" w:rsidP="000255C6">
      <w:pPr>
        <w:pStyle w:val="ActHead9"/>
      </w:pPr>
      <w:bookmarkStart w:id="189" w:name="_Toc152923638"/>
      <w:r w:rsidRPr="000E0976">
        <w:t>Water Act 2007</w:t>
      </w:r>
      <w:bookmarkEnd w:id="189"/>
    </w:p>
    <w:p w14:paraId="3F8B2B62" w14:textId="77777777" w:rsidR="00167B09" w:rsidRPr="000E0976" w:rsidRDefault="00CE7C08" w:rsidP="000255C6">
      <w:pPr>
        <w:pStyle w:val="ItemHead"/>
      </w:pPr>
      <w:r w:rsidRPr="000E0976">
        <w:t>12</w:t>
      </w:r>
      <w:r w:rsidR="00167B09" w:rsidRPr="000E0976">
        <w:t xml:space="preserve">  After </w:t>
      </w:r>
      <w:r w:rsidR="00CD4275" w:rsidRPr="000E0976">
        <w:t>paragraph (</w:t>
      </w:r>
      <w:r w:rsidR="00167B09" w:rsidRPr="000E0976">
        <w:t>3)(g)</w:t>
      </w:r>
    </w:p>
    <w:p w14:paraId="590C357A" w14:textId="77777777" w:rsidR="00167B09" w:rsidRPr="000E0976" w:rsidRDefault="00167B09" w:rsidP="000255C6">
      <w:pPr>
        <w:pStyle w:val="Item"/>
      </w:pPr>
      <w:r w:rsidRPr="000E0976">
        <w:t>Insert:</w:t>
      </w:r>
    </w:p>
    <w:p w14:paraId="446C7238" w14:textId="77777777" w:rsidR="00167B09" w:rsidRPr="000E0976" w:rsidRDefault="00167B09" w:rsidP="000255C6">
      <w:pPr>
        <w:pStyle w:val="paragraph"/>
      </w:pPr>
      <w:r w:rsidRPr="000E0976">
        <w:tab/>
        <w:t>(</w:t>
      </w:r>
      <w:proofErr w:type="spellStart"/>
      <w:r w:rsidRPr="000E0976">
        <w:t>ga</w:t>
      </w:r>
      <w:proofErr w:type="spellEnd"/>
      <w:r w:rsidRPr="000E0976">
        <w:t>)</w:t>
      </w:r>
      <w:r w:rsidRPr="000E0976">
        <w:tab/>
        <w:t>to ensure that the governance of water markets and trading arrangements relating to Basin water resources is appropriate, and that governance measures promote integrity and transparency in water markets; and</w:t>
      </w:r>
    </w:p>
    <w:p w14:paraId="0F66B393" w14:textId="77777777" w:rsidR="00CC0477" w:rsidRPr="000E0976" w:rsidRDefault="00CE7C08" w:rsidP="000255C6">
      <w:pPr>
        <w:pStyle w:val="ItemHead"/>
      </w:pPr>
      <w:r w:rsidRPr="000E0976">
        <w:t>13</w:t>
      </w:r>
      <w:r w:rsidR="00CC0477" w:rsidRPr="000E0976">
        <w:t xml:space="preserve">  </w:t>
      </w:r>
      <w:r w:rsidR="005C2419" w:rsidRPr="000E0976">
        <w:t>Subsection 4</w:t>
      </w:r>
      <w:r w:rsidR="00CC0477" w:rsidRPr="000E0976">
        <w:t>(1)</w:t>
      </w:r>
    </w:p>
    <w:p w14:paraId="7203D116" w14:textId="77777777" w:rsidR="00CC0477" w:rsidRPr="000E0976" w:rsidRDefault="00CC0477" w:rsidP="000255C6">
      <w:pPr>
        <w:pStyle w:val="Item"/>
      </w:pPr>
      <w:r w:rsidRPr="000E0976">
        <w:t>Insert:</w:t>
      </w:r>
    </w:p>
    <w:p w14:paraId="17792C29" w14:textId="77777777" w:rsidR="00070DD2" w:rsidRPr="000E0976" w:rsidRDefault="00070DD2" w:rsidP="000255C6">
      <w:pPr>
        <w:pStyle w:val="Definition"/>
      </w:pPr>
      <w:r w:rsidRPr="000E0976">
        <w:rPr>
          <w:b/>
          <w:i/>
        </w:rPr>
        <w:t>eligible tradeable water right</w:t>
      </w:r>
      <w:r w:rsidRPr="000E0976">
        <w:rPr>
          <w:b/>
        </w:rPr>
        <w:t xml:space="preserve"> </w:t>
      </w:r>
      <w:r w:rsidRPr="000E0976">
        <w:t>has the meaning given by section 6A.</w:t>
      </w:r>
    </w:p>
    <w:p w14:paraId="1E9FDB6A" w14:textId="77777777" w:rsidR="00070DD2" w:rsidRPr="000E0976" w:rsidRDefault="00070DD2" w:rsidP="000255C6">
      <w:pPr>
        <w:pStyle w:val="Definition"/>
      </w:pPr>
      <w:r w:rsidRPr="000E0976">
        <w:rPr>
          <w:b/>
          <w:i/>
        </w:rPr>
        <w:t>eligible water markets intermediary</w:t>
      </w:r>
      <w:r w:rsidRPr="000E0976">
        <w:t xml:space="preserve"> means a person who provides any of the following services:</w:t>
      </w:r>
    </w:p>
    <w:p w14:paraId="75B14606" w14:textId="77777777" w:rsidR="00070DD2" w:rsidRPr="000E0976" w:rsidRDefault="00070DD2" w:rsidP="000255C6">
      <w:pPr>
        <w:pStyle w:val="paragraph"/>
      </w:pPr>
      <w:r w:rsidRPr="000E0976">
        <w:tab/>
        <w:t>(a)</w:t>
      </w:r>
      <w:r w:rsidRPr="000E0976">
        <w:tab/>
        <w:t>trading of eligible tradeable water rights on behalf of another person in exchange for a commission or fee;</w:t>
      </w:r>
    </w:p>
    <w:p w14:paraId="2CD85030" w14:textId="77777777" w:rsidR="00070DD2" w:rsidRPr="000E0976" w:rsidRDefault="00070DD2" w:rsidP="000255C6">
      <w:pPr>
        <w:pStyle w:val="paragraph"/>
      </w:pPr>
      <w:r w:rsidRPr="000E0976">
        <w:tab/>
        <w:t>(b)</w:t>
      </w:r>
      <w:r w:rsidRPr="000E0976">
        <w:tab/>
        <w:t>investigating eligible tradeable water rights trading possibilities on behalf of a water market participant or a potential water market participant in exchange for a commission or fee;</w:t>
      </w:r>
    </w:p>
    <w:p w14:paraId="01890C98" w14:textId="77777777" w:rsidR="00070DD2" w:rsidRPr="000E0976" w:rsidRDefault="00070DD2" w:rsidP="000255C6">
      <w:pPr>
        <w:pStyle w:val="paragraph"/>
      </w:pPr>
      <w:r w:rsidRPr="000E0976">
        <w:tab/>
        <w:t>(c)</w:t>
      </w:r>
      <w:r w:rsidRPr="000E0976">
        <w:tab/>
        <w:t>preparing documents that are necessary for the trade or transfer of eligible tradeable water rights on behalf of a water market participant or a potential water market participant in exchange for a commission or fee;</w:t>
      </w:r>
    </w:p>
    <w:p w14:paraId="01B4DDD1" w14:textId="77777777" w:rsidR="00070DD2" w:rsidRPr="000E0976" w:rsidRDefault="00070DD2" w:rsidP="000255C6">
      <w:pPr>
        <w:pStyle w:val="paragraph"/>
      </w:pPr>
      <w:r w:rsidRPr="000E0976">
        <w:tab/>
        <w:t>(d)</w:t>
      </w:r>
      <w:r w:rsidRPr="000E0976">
        <w:tab/>
        <w:t>providing a trading platform or water exchange for eligible tradeable water rights;</w:t>
      </w:r>
    </w:p>
    <w:p w14:paraId="12AE500E" w14:textId="77777777" w:rsidR="00070DD2" w:rsidRPr="000E0976" w:rsidRDefault="00070DD2" w:rsidP="000255C6">
      <w:pPr>
        <w:pStyle w:val="paragraph"/>
      </w:pPr>
      <w:r w:rsidRPr="000E0976">
        <w:tab/>
        <w:t>(e)</w:t>
      </w:r>
      <w:r w:rsidRPr="000E0976">
        <w:tab/>
        <w:t xml:space="preserve">giving advice (whether or not for payment of any kind) in the course of providing services of a kind mentioned in </w:t>
      </w:r>
      <w:r w:rsidR="00CD4275" w:rsidRPr="000E0976">
        <w:t>paragraph (</w:t>
      </w:r>
      <w:r w:rsidRPr="000E0976">
        <w:t xml:space="preserve">a), (b), (c) or (d) to a water market participant or a potential water market participant about trading in eligible tradeable water rights, other than advice that is of a general nature and not provided to address the specific circumstances of </w:t>
      </w:r>
      <w:r w:rsidR="00A64DAE" w:rsidRPr="000E0976">
        <w:t>a</w:t>
      </w:r>
      <w:r w:rsidRPr="000E0976">
        <w:t xml:space="preserve"> </w:t>
      </w:r>
      <w:r w:rsidR="00A64DAE" w:rsidRPr="000E0976">
        <w:t xml:space="preserve">water market participant or a </w:t>
      </w:r>
      <w:r w:rsidRPr="000E0976">
        <w:t>potential water market participant;</w:t>
      </w:r>
    </w:p>
    <w:p w14:paraId="4441DFBE" w14:textId="77777777" w:rsidR="00070DD2" w:rsidRPr="000E0976" w:rsidRDefault="00070DD2" w:rsidP="000255C6">
      <w:pPr>
        <w:pStyle w:val="paragraph"/>
      </w:pPr>
      <w:r w:rsidRPr="000E0976">
        <w:tab/>
        <w:t>(f)</w:t>
      </w:r>
      <w:r w:rsidRPr="000E0976">
        <w:tab/>
        <w:t>making a representation that an eligible tradeable water right is available for sale or purchase, if the person will facilitate the trade or transfer of the eligible tradeable water right in exchange for a commission or fee.</w:t>
      </w:r>
    </w:p>
    <w:p w14:paraId="2E31657D" w14:textId="24528783" w:rsidR="00CC0477" w:rsidRPr="000E0976" w:rsidRDefault="00CC0477" w:rsidP="000255C6">
      <w:pPr>
        <w:pStyle w:val="Definition"/>
      </w:pPr>
      <w:r w:rsidRPr="000E0976">
        <w:rPr>
          <w:b/>
          <w:i/>
        </w:rPr>
        <w:t>pre</w:t>
      </w:r>
      <w:r w:rsidR="000255C6">
        <w:rPr>
          <w:b/>
          <w:i/>
        </w:rPr>
        <w:noBreakHyphen/>
      </w:r>
      <w:r w:rsidRPr="000E0976">
        <w:rPr>
          <w:b/>
          <w:i/>
        </w:rPr>
        <w:t>trade</w:t>
      </w:r>
      <w:r w:rsidRPr="000E0976">
        <w:t>,</w:t>
      </w:r>
      <w:r w:rsidRPr="000E0976">
        <w:rPr>
          <w:b/>
          <w:i/>
        </w:rPr>
        <w:t xml:space="preserve"> </w:t>
      </w:r>
      <w:r w:rsidRPr="000E0976">
        <w:t>in relation to the trade or transfer, or proposed trade or transfer, of any type of eligible tradeable water right includes, but is not limited to, offers to buy or sell occurring before an agreement or contract for the trade or transfer is entered into.</w:t>
      </w:r>
    </w:p>
    <w:p w14:paraId="380F25F5" w14:textId="77777777" w:rsidR="00CC0477" w:rsidRPr="000E0976" w:rsidRDefault="00CC0477" w:rsidP="000255C6">
      <w:pPr>
        <w:pStyle w:val="Definition"/>
      </w:pPr>
      <w:r w:rsidRPr="000E0976">
        <w:rPr>
          <w:b/>
          <w:i/>
        </w:rPr>
        <w:t>water market authority</w:t>
      </w:r>
      <w:r w:rsidRPr="000E0976">
        <w:t>, in relation to the proposed trade or transfer of an eligible tradeable water right, means:</w:t>
      </w:r>
    </w:p>
    <w:p w14:paraId="382FEEA9" w14:textId="77777777" w:rsidR="00CC0477" w:rsidRPr="000E0976" w:rsidRDefault="00CC0477" w:rsidP="000255C6">
      <w:pPr>
        <w:pStyle w:val="paragraph"/>
      </w:pPr>
      <w:r w:rsidRPr="000E0976">
        <w:tab/>
        <w:t>(a)</w:t>
      </w:r>
      <w:r w:rsidRPr="000E0976">
        <w:tab/>
        <w:t>a person authorised or required under a law of a State to approve, allow or register the trade or transfer; or</w:t>
      </w:r>
    </w:p>
    <w:p w14:paraId="21E3AE40" w14:textId="77777777" w:rsidR="00CC0477" w:rsidRPr="000E0976" w:rsidRDefault="00CC0477" w:rsidP="000255C6">
      <w:pPr>
        <w:pStyle w:val="paragraph"/>
      </w:pPr>
      <w:r w:rsidRPr="000E0976">
        <w:tab/>
        <w:t>(b)</w:t>
      </w:r>
      <w:r w:rsidRPr="000E0976">
        <w:tab/>
        <w:t>an irrigation infrastructure operator that approves, allows or registers the trade or transfer.</w:t>
      </w:r>
    </w:p>
    <w:p w14:paraId="36A09375" w14:textId="77777777" w:rsidR="00CC0477" w:rsidRPr="000E0976" w:rsidRDefault="00CC0477" w:rsidP="000255C6">
      <w:pPr>
        <w:pStyle w:val="Definition"/>
      </w:pPr>
      <w:r w:rsidRPr="000E0976">
        <w:rPr>
          <w:b/>
          <w:i/>
        </w:rPr>
        <w:t>water markets information</w:t>
      </w:r>
      <w:r w:rsidRPr="000E0976">
        <w:t xml:space="preserve"> means the following information:</w:t>
      </w:r>
    </w:p>
    <w:p w14:paraId="4945D0E9" w14:textId="77777777" w:rsidR="00CC0477" w:rsidRPr="000E0976" w:rsidRDefault="00CC0477" w:rsidP="000255C6">
      <w:pPr>
        <w:pStyle w:val="paragraph"/>
      </w:pPr>
      <w:r w:rsidRPr="000E0976">
        <w:tab/>
        <w:t>(a)</w:t>
      </w:r>
      <w:r w:rsidRPr="000E0976">
        <w:tab/>
        <w:t>any raw data, or any value added information product (including information that is generated), that relates to:</w:t>
      </w:r>
    </w:p>
    <w:p w14:paraId="166C5995" w14:textId="6E871679" w:rsidR="00CC0477" w:rsidRPr="000E0976" w:rsidRDefault="00CC0477" w:rsidP="000255C6">
      <w:pPr>
        <w:pStyle w:val="paragraphsub"/>
      </w:pPr>
      <w:r w:rsidRPr="000E0976">
        <w:tab/>
        <w:t>(</w:t>
      </w:r>
      <w:proofErr w:type="spellStart"/>
      <w:r w:rsidRPr="000E0976">
        <w:t>i</w:t>
      </w:r>
      <w:proofErr w:type="spellEnd"/>
      <w:r w:rsidRPr="000E0976">
        <w:t>)</w:t>
      </w:r>
      <w:r w:rsidRPr="000E0976">
        <w:tab/>
        <w:t>the pre</w:t>
      </w:r>
      <w:r w:rsidR="000255C6">
        <w:noBreakHyphen/>
      </w:r>
      <w:r w:rsidRPr="000E0976">
        <w:t>trade, trade or transfer of any type of eligible tradeable water right; or</w:t>
      </w:r>
    </w:p>
    <w:p w14:paraId="55B561EC" w14:textId="77777777" w:rsidR="00CC0477" w:rsidRPr="000E0976" w:rsidRDefault="00CC0477" w:rsidP="000255C6">
      <w:pPr>
        <w:pStyle w:val="paragraphsub"/>
      </w:pPr>
      <w:r w:rsidRPr="000E0976">
        <w:tab/>
        <w:t>(ii)</w:t>
      </w:r>
      <w:r w:rsidRPr="000E0976">
        <w:tab/>
        <w:t>the allowance, approval or registration of a trade or transfer of any type of eligible tradeable water right; or</w:t>
      </w:r>
    </w:p>
    <w:p w14:paraId="2A7A8ECD" w14:textId="77777777" w:rsidR="00CC0477" w:rsidRPr="000E0976" w:rsidRDefault="00CC0477" w:rsidP="000255C6">
      <w:pPr>
        <w:pStyle w:val="paragraphsub"/>
      </w:pPr>
      <w:r w:rsidRPr="000E0976">
        <w:tab/>
        <w:t>(iii)</w:t>
      </w:r>
      <w:r w:rsidRPr="000E0976">
        <w:tab/>
        <w:t>accounts relating to eligible tradeable water rights; or</w:t>
      </w:r>
    </w:p>
    <w:p w14:paraId="3AC50FD0" w14:textId="77777777" w:rsidR="00CC0477" w:rsidRPr="000E0976" w:rsidRDefault="00CC0477" w:rsidP="000255C6">
      <w:pPr>
        <w:pStyle w:val="paragraphsub"/>
      </w:pPr>
      <w:r w:rsidRPr="000E0976">
        <w:tab/>
        <w:t>(iv)</w:t>
      </w:r>
      <w:r w:rsidRPr="000E0976">
        <w:tab/>
        <w:t>the ownership of eligible tradeable water rights and other entitlements on issue relating to Basin water resources;</w:t>
      </w:r>
    </w:p>
    <w:p w14:paraId="34FC6106" w14:textId="77777777" w:rsidR="00CC0477" w:rsidRPr="000E0976" w:rsidRDefault="00CC0477" w:rsidP="000255C6">
      <w:pPr>
        <w:pStyle w:val="paragraph"/>
      </w:pPr>
      <w:r w:rsidRPr="000E0976">
        <w:tab/>
        <w:t>(b)</w:t>
      </w:r>
      <w:r w:rsidRPr="000E0976">
        <w:tab/>
        <w:t xml:space="preserve">any metadata or contextual information relating to information of a kind referred to in </w:t>
      </w:r>
      <w:r w:rsidR="00CD4275" w:rsidRPr="000E0976">
        <w:t>paragraph (</w:t>
      </w:r>
      <w:r w:rsidRPr="000E0976">
        <w:t>a);</w:t>
      </w:r>
    </w:p>
    <w:p w14:paraId="51230170" w14:textId="77777777" w:rsidR="00CC0477" w:rsidRPr="000E0976" w:rsidRDefault="00CC0477" w:rsidP="000255C6">
      <w:pPr>
        <w:pStyle w:val="paragraph"/>
      </w:pPr>
      <w:r w:rsidRPr="000E0976">
        <w:tab/>
        <w:t>(c)</w:t>
      </w:r>
      <w:r w:rsidRPr="000E0976">
        <w:tab/>
        <w:t>such other information (if any) as is prescribed by the regulations.</w:t>
      </w:r>
    </w:p>
    <w:p w14:paraId="46FB12DC" w14:textId="77777777" w:rsidR="00A310B1" w:rsidRPr="000E0976" w:rsidRDefault="00CE7C08" w:rsidP="000255C6">
      <w:pPr>
        <w:pStyle w:val="ItemHead"/>
      </w:pPr>
      <w:r w:rsidRPr="000E0976">
        <w:t>14</w:t>
      </w:r>
      <w:r w:rsidR="00A310B1" w:rsidRPr="000E0976">
        <w:t xml:space="preserve">  After section 6</w:t>
      </w:r>
    </w:p>
    <w:p w14:paraId="290F4E5A" w14:textId="77777777" w:rsidR="00A310B1" w:rsidRPr="000E0976" w:rsidRDefault="00A310B1" w:rsidP="000255C6">
      <w:pPr>
        <w:pStyle w:val="Item"/>
      </w:pPr>
      <w:r w:rsidRPr="000E0976">
        <w:t>Insert:</w:t>
      </w:r>
    </w:p>
    <w:p w14:paraId="4B3D90A9" w14:textId="77777777" w:rsidR="00A310B1" w:rsidRPr="000E0976" w:rsidRDefault="00A310B1" w:rsidP="000255C6">
      <w:pPr>
        <w:pStyle w:val="ActHead5"/>
      </w:pPr>
      <w:bookmarkStart w:id="190" w:name="_Toc152923639"/>
      <w:r w:rsidRPr="000255C6">
        <w:rPr>
          <w:rStyle w:val="CharSectno"/>
        </w:rPr>
        <w:t>6A</w:t>
      </w:r>
      <w:r w:rsidRPr="000E0976">
        <w:t xml:space="preserve">  Meaning of eligible tradeable water right</w:t>
      </w:r>
      <w:bookmarkEnd w:id="190"/>
    </w:p>
    <w:p w14:paraId="13E3858E" w14:textId="77777777" w:rsidR="00A310B1" w:rsidRPr="000E0976" w:rsidRDefault="00A310B1" w:rsidP="000255C6">
      <w:pPr>
        <w:pStyle w:val="subsection"/>
      </w:pPr>
      <w:r w:rsidRPr="000E0976">
        <w:tab/>
        <w:t>(1)</w:t>
      </w:r>
      <w:r w:rsidRPr="000E0976">
        <w:tab/>
        <w:t xml:space="preserve">For the purposes of this Act, an </w:t>
      </w:r>
      <w:r w:rsidRPr="000E0976">
        <w:rPr>
          <w:b/>
          <w:i/>
        </w:rPr>
        <w:t>eligible tradeable water right</w:t>
      </w:r>
      <w:r w:rsidRPr="000E0976">
        <w:rPr>
          <w:b/>
        </w:rPr>
        <w:t xml:space="preserve"> </w:t>
      </w:r>
      <w:r w:rsidRPr="000E0976">
        <w:t>means the following:</w:t>
      </w:r>
    </w:p>
    <w:p w14:paraId="1A874A1E" w14:textId="77777777" w:rsidR="00A310B1" w:rsidRPr="000E0976" w:rsidRDefault="00A310B1" w:rsidP="000255C6">
      <w:pPr>
        <w:pStyle w:val="paragraph"/>
      </w:pPr>
      <w:r w:rsidRPr="000E0976">
        <w:tab/>
        <w:t xml:space="preserve">(a) </w:t>
      </w:r>
      <w:r w:rsidRPr="000E0976">
        <w:tab/>
        <w:t>a tradeable water right;</w:t>
      </w:r>
    </w:p>
    <w:p w14:paraId="533316D9" w14:textId="77777777" w:rsidR="00A310B1" w:rsidRPr="000E0976" w:rsidRDefault="00A310B1" w:rsidP="000255C6">
      <w:pPr>
        <w:pStyle w:val="paragraph"/>
      </w:pPr>
      <w:r w:rsidRPr="000E0976">
        <w:tab/>
        <w:t>(b)</w:t>
      </w:r>
      <w:r w:rsidRPr="000E0976">
        <w:tab/>
        <w:t>any other right in relation to the taking or use of water that is able to be traded or transferred, other than a right prescribed by the regulations;</w:t>
      </w:r>
    </w:p>
    <w:p w14:paraId="6A005447" w14:textId="77777777" w:rsidR="00A310B1" w:rsidRPr="000E0976" w:rsidRDefault="00A310B1" w:rsidP="000255C6">
      <w:pPr>
        <w:pStyle w:val="paragraph"/>
      </w:pPr>
      <w:r w:rsidRPr="000E0976">
        <w:tab/>
        <w:t>(c)</w:t>
      </w:r>
      <w:r w:rsidRPr="000E0976">
        <w:tab/>
        <w:t>a right prescribed by the regulations;</w:t>
      </w:r>
    </w:p>
    <w:p w14:paraId="29AE12A4" w14:textId="77777777" w:rsidR="00A310B1" w:rsidRPr="000E0976" w:rsidRDefault="00A310B1" w:rsidP="000255C6">
      <w:pPr>
        <w:pStyle w:val="subsection2"/>
      </w:pPr>
      <w:r w:rsidRPr="000E0976">
        <w:t>to the extent that the right relates to Basin water resources or any other water resource prescribed by the regulations.</w:t>
      </w:r>
    </w:p>
    <w:p w14:paraId="160DF82B" w14:textId="77777777" w:rsidR="00A310B1" w:rsidRPr="000E0976" w:rsidRDefault="00A310B1" w:rsidP="000255C6">
      <w:pPr>
        <w:pStyle w:val="subsection"/>
      </w:pPr>
      <w:r w:rsidRPr="000E0976">
        <w:tab/>
        <w:t>(2)</w:t>
      </w:r>
      <w:r w:rsidRPr="000E0976">
        <w:tab/>
        <w:t xml:space="preserve">For the purposes of Parts 5 and 5A, an </w:t>
      </w:r>
      <w:r w:rsidRPr="000E0976">
        <w:rPr>
          <w:b/>
          <w:i/>
        </w:rPr>
        <w:t>eligible tradeable water right</w:t>
      </w:r>
      <w:r w:rsidRPr="000E0976">
        <w:rPr>
          <w:b/>
        </w:rPr>
        <w:t xml:space="preserve"> </w:t>
      </w:r>
      <w:r w:rsidRPr="000E0976">
        <w:t xml:space="preserve">does not include a right that is a financial product within the meaning of section 761A of the </w:t>
      </w:r>
      <w:r w:rsidRPr="000E0976">
        <w:rPr>
          <w:i/>
        </w:rPr>
        <w:t>Corporations Act 2001</w:t>
      </w:r>
      <w:r w:rsidRPr="000E0976">
        <w:t>.</w:t>
      </w:r>
    </w:p>
    <w:p w14:paraId="30F65440" w14:textId="77777777" w:rsidR="00167B09" w:rsidRPr="000E0976" w:rsidRDefault="00CE7C08" w:rsidP="000255C6">
      <w:pPr>
        <w:pStyle w:val="ItemHead"/>
      </w:pPr>
      <w:r w:rsidRPr="000E0976">
        <w:t>15</w:t>
      </w:r>
      <w:r w:rsidR="00167B09" w:rsidRPr="000E0976">
        <w:t xml:space="preserve">  Section 10</w:t>
      </w:r>
    </w:p>
    <w:p w14:paraId="750AF1CA" w14:textId="77777777" w:rsidR="00167B09" w:rsidRPr="000E0976" w:rsidRDefault="00167B09" w:rsidP="000255C6">
      <w:pPr>
        <w:pStyle w:val="Item"/>
      </w:pPr>
      <w:r w:rsidRPr="000E0976">
        <w:t>After “tradeable water rights” (wherever occurring), insert “and eligible tradeable water rights”.</w:t>
      </w:r>
    </w:p>
    <w:p w14:paraId="3FEACAB8" w14:textId="77777777" w:rsidR="00167B09" w:rsidRPr="000E0976" w:rsidRDefault="00CE7C08" w:rsidP="000255C6">
      <w:pPr>
        <w:pStyle w:val="ItemHead"/>
      </w:pPr>
      <w:r w:rsidRPr="000E0976">
        <w:t>16</w:t>
      </w:r>
      <w:r w:rsidR="00167B09" w:rsidRPr="000E0976">
        <w:t xml:space="preserve">  After sub</w:t>
      </w:r>
      <w:r w:rsidR="003327BE" w:rsidRPr="000E0976">
        <w:t>paragraph 1</w:t>
      </w:r>
      <w:r w:rsidR="00167B09" w:rsidRPr="000E0976">
        <w:t>0(2)(</w:t>
      </w:r>
      <w:r w:rsidR="00BD0D70" w:rsidRPr="000E0976">
        <w:t>g</w:t>
      </w:r>
      <w:r w:rsidR="00167B09" w:rsidRPr="000E0976">
        <w:t>)</w:t>
      </w:r>
    </w:p>
    <w:p w14:paraId="2D6FC3E5" w14:textId="77777777" w:rsidR="00167B09" w:rsidRPr="000E0976" w:rsidRDefault="00167B09" w:rsidP="000255C6">
      <w:pPr>
        <w:pStyle w:val="Item"/>
      </w:pPr>
      <w:r w:rsidRPr="000E0976">
        <w:t>Insert:</w:t>
      </w:r>
    </w:p>
    <w:p w14:paraId="33BAF3DF" w14:textId="77777777" w:rsidR="00167B09" w:rsidRPr="000E0976" w:rsidRDefault="00167B09" w:rsidP="000255C6">
      <w:pPr>
        <w:pStyle w:val="paragraph"/>
      </w:pPr>
      <w:r w:rsidRPr="000E0976">
        <w:tab/>
        <w:t>(</w:t>
      </w:r>
      <w:proofErr w:type="spellStart"/>
      <w:r w:rsidRPr="000E0976">
        <w:t>ga</w:t>
      </w:r>
      <w:proofErr w:type="spellEnd"/>
      <w:r w:rsidRPr="000E0976">
        <w:t>)</w:t>
      </w:r>
      <w:r w:rsidRPr="000E0976">
        <w:tab/>
      </w:r>
      <w:r w:rsidR="004D782E" w:rsidRPr="000E0976">
        <w:t xml:space="preserve">the </w:t>
      </w:r>
      <w:r w:rsidRPr="000E0976">
        <w:t>integrity and transparency in water markets relating to Basin water resources; and</w:t>
      </w:r>
    </w:p>
    <w:p w14:paraId="262A7706" w14:textId="77777777" w:rsidR="00CC0477" w:rsidRPr="000E0976" w:rsidRDefault="00CE7C08" w:rsidP="000255C6">
      <w:pPr>
        <w:pStyle w:val="ItemHead"/>
      </w:pPr>
      <w:r w:rsidRPr="000E0976">
        <w:t>17</w:t>
      </w:r>
      <w:r w:rsidR="00CC0477" w:rsidRPr="000E0976">
        <w:t xml:space="preserve">  After </w:t>
      </w:r>
      <w:r w:rsidR="00CD4275" w:rsidRPr="000E0976">
        <w:t>Part 7</w:t>
      </w:r>
    </w:p>
    <w:p w14:paraId="4624DFD2" w14:textId="77777777" w:rsidR="00CC0477" w:rsidRPr="000E0976" w:rsidRDefault="00CC0477" w:rsidP="000255C6">
      <w:pPr>
        <w:pStyle w:val="Item"/>
      </w:pPr>
      <w:r w:rsidRPr="000E0976">
        <w:t>Insert:</w:t>
      </w:r>
    </w:p>
    <w:p w14:paraId="0FAB4F70" w14:textId="77777777" w:rsidR="00CC0477" w:rsidRPr="000E0976" w:rsidRDefault="00CD4275" w:rsidP="000255C6">
      <w:pPr>
        <w:pStyle w:val="ActHead2"/>
      </w:pPr>
      <w:bookmarkStart w:id="191" w:name="_Toc152923640"/>
      <w:r w:rsidRPr="000255C6">
        <w:rPr>
          <w:rStyle w:val="CharPartNo"/>
        </w:rPr>
        <w:t>Part 7</w:t>
      </w:r>
      <w:r w:rsidR="00CC0477" w:rsidRPr="000255C6">
        <w:rPr>
          <w:rStyle w:val="CharPartNo"/>
        </w:rPr>
        <w:t>A</w:t>
      </w:r>
      <w:r w:rsidR="00CC0477" w:rsidRPr="000E0976">
        <w:t>—</w:t>
      </w:r>
      <w:r w:rsidR="00CC0477" w:rsidRPr="000255C6">
        <w:rPr>
          <w:rStyle w:val="CharPartText"/>
        </w:rPr>
        <w:t>Water markets information</w:t>
      </w:r>
      <w:bookmarkEnd w:id="191"/>
    </w:p>
    <w:p w14:paraId="3A132E7D" w14:textId="77777777" w:rsidR="00CC0477" w:rsidRPr="000E0976" w:rsidRDefault="003327BE" w:rsidP="000255C6">
      <w:pPr>
        <w:pStyle w:val="ActHead3"/>
      </w:pPr>
      <w:bookmarkStart w:id="192" w:name="_Toc152923641"/>
      <w:r w:rsidRPr="000255C6">
        <w:rPr>
          <w:rStyle w:val="CharDivNo"/>
        </w:rPr>
        <w:t>Division 1</w:t>
      </w:r>
      <w:r w:rsidR="00CC0477" w:rsidRPr="000E0976">
        <w:t>—</w:t>
      </w:r>
      <w:r w:rsidR="00CC0477" w:rsidRPr="000255C6">
        <w:rPr>
          <w:rStyle w:val="CharDivText"/>
        </w:rPr>
        <w:t>Simplified outline of Part</w:t>
      </w:r>
      <w:bookmarkEnd w:id="192"/>
    </w:p>
    <w:p w14:paraId="0CEB5119" w14:textId="77777777" w:rsidR="00CC0477" w:rsidRPr="000E0976" w:rsidRDefault="00CC0477" w:rsidP="000255C6">
      <w:pPr>
        <w:pStyle w:val="ActHead5"/>
      </w:pPr>
      <w:bookmarkStart w:id="193" w:name="_Toc152923642"/>
      <w:r w:rsidRPr="000255C6">
        <w:rPr>
          <w:rStyle w:val="CharSectno"/>
        </w:rPr>
        <w:t>135A</w:t>
      </w:r>
      <w:r w:rsidRPr="000E0976">
        <w:t xml:space="preserve">  Simplified outline</w:t>
      </w:r>
      <w:bookmarkEnd w:id="193"/>
    </w:p>
    <w:p w14:paraId="3A92DDD6" w14:textId="77777777" w:rsidR="00CC0477" w:rsidRPr="000E0976" w:rsidRDefault="00CC0477" w:rsidP="000255C6">
      <w:pPr>
        <w:pStyle w:val="SOText"/>
      </w:pPr>
      <w:r w:rsidRPr="000E0976">
        <w:t>This Part provides for the giving of water markets information to the Bureau.</w:t>
      </w:r>
    </w:p>
    <w:p w14:paraId="2F552599" w14:textId="77777777" w:rsidR="00CC0477" w:rsidRPr="000E0976" w:rsidRDefault="00CC0477" w:rsidP="000255C6">
      <w:pPr>
        <w:pStyle w:val="SOText"/>
      </w:pPr>
      <w:r w:rsidRPr="000E0976">
        <w:t>This Part gives the Bureau additional powers and functions in relation to water markets information.</w:t>
      </w:r>
    </w:p>
    <w:p w14:paraId="709023AA" w14:textId="00F63FA5" w:rsidR="00CC0477" w:rsidRPr="000E0976" w:rsidRDefault="00CC0477" w:rsidP="000255C6">
      <w:pPr>
        <w:pStyle w:val="SOText"/>
      </w:pPr>
      <w:r w:rsidRPr="000E0976">
        <w:t>This Part provides for the making of Water Markets Data Standards relating to water markets information and for compliance notices to be given by the Inspector</w:t>
      </w:r>
      <w:r w:rsidR="000255C6">
        <w:noBreakHyphen/>
      </w:r>
      <w:r w:rsidRPr="000E0976">
        <w:t xml:space="preserve">General in relation to contraventions of the </w:t>
      </w:r>
      <w:r w:rsidR="00C87B63" w:rsidRPr="000E0976">
        <w:t>Water Markets Data Standards</w:t>
      </w:r>
      <w:r w:rsidRPr="000E0976">
        <w:t>.</w:t>
      </w:r>
    </w:p>
    <w:p w14:paraId="64B51CBA" w14:textId="77777777" w:rsidR="00CC0477" w:rsidRPr="000E0976" w:rsidRDefault="005C2419" w:rsidP="000255C6">
      <w:pPr>
        <w:pStyle w:val="ActHead3"/>
      </w:pPr>
      <w:bookmarkStart w:id="194" w:name="_Toc152923643"/>
      <w:r w:rsidRPr="000255C6">
        <w:rPr>
          <w:rStyle w:val="CharDivNo"/>
        </w:rPr>
        <w:t>Division 2</w:t>
      </w:r>
      <w:r w:rsidR="00CC0477" w:rsidRPr="000E0976">
        <w:t>—</w:t>
      </w:r>
      <w:r w:rsidR="00CC0477" w:rsidRPr="000255C6">
        <w:rPr>
          <w:rStyle w:val="CharDivText"/>
        </w:rPr>
        <w:t>Application</w:t>
      </w:r>
      <w:bookmarkEnd w:id="194"/>
    </w:p>
    <w:p w14:paraId="131C0209" w14:textId="77777777" w:rsidR="00CC0477" w:rsidRPr="000E0976" w:rsidRDefault="00CC0477" w:rsidP="000255C6">
      <w:pPr>
        <w:pStyle w:val="ActHead5"/>
      </w:pPr>
      <w:bookmarkStart w:id="195" w:name="_Toc152923644"/>
      <w:r w:rsidRPr="000255C6">
        <w:rPr>
          <w:rStyle w:val="CharSectno"/>
        </w:rPr>
        <w:t>135B</w:t>
      </w:r>
      <w:r w:rsidRPr="000E0976">
        <w:t xml:space="preserve">  Constitutional operation</w:t>
      </w:r>
      <w:bookmarkEnd w:id="195"/>
    </w:p>
    <w:p w14:paraId="3486CD6A" w14:textId="77777777" w:rsidR="00CC0477" w:rsidRPr="000E0976" w:rsidRDefault="00CC0477" w:rsidP="000255C6">
      <w:pPr>
        <w:pStyle w:val="subsection"/>
      </w:pPr>
      <w:r w:rsidRPr="000E0976">
        <w:tab/>
        <w:t>(1)</w:t>
      </w:r>
      <w:r w:rsidRPr="000E0976">
        <w:tab/>
        <w:t>This Part, and any other provision of this Act or any other Act to the extent that it relates to this Part, applies to water markets information collected, generated or capable of being generated, recorded or held by:</w:t>
      </w:r>
    </w:p>
    <w:p w14:paraId="3283338D" w14:textId="77777777" w:rsidR="00CC0477" w:rsidRPr="000E0976" w:rsidRDefault="00CC0477" w:rsidP="000255C6">
      <w:pPr>
        <w:pStyle w:val="paragraph"/>
      </w:pPr>
      <w:r w:rsidRPr="000E0976">
        <w:tab/>
        <w:t>(a)</w:t>
      </w:r>
      <w:r w:rsidRPr="000E0976">
        <w:tab/>
        <w:t>a constitutional corporation; or</w:t>
      </w:r>
    </w:p>
    <w:p w14:paraId="6E5D6C1B" w14:textId="77777777" w:rsidR="00CC0477" w:rsidRPr="000E0976" w:rsidRDefault="00CC0477" w:rsidP="000255C6">
      <w:pPr>
        <w:pStyle w:val="paragraph"/>
      </w:pPr>
      <w:r w:rsidRPr="000E0976">
        <w:tab/>
        <w:t>(b)</w:t>
      </w:r>
      <w:r w:rsidRPr="000E0976">
        <w:tab/>
        <w:t>a person or body that is located in a Territory.</w:t>
      </w:r>
    </w:p>
    <w:p w14:paraId="11093761" w14:textId="13621A32" w:rsidR="00CC0477" w:rsidRPr="000E0976" w:rsidRDefault="00CC0477" w:rsidP="000255C6">
      <w:pPr>
        <w:pStyle w:val="subsection"/>
      </w:pPr>
      <w:r w:rsidRPr="000E0976">
        <w:tab/>
        <w:t>(2)</w:t>
      </w:r>
      <w:r w:rsidRPr="000E0976">
        <w:tab/>
        <w:t>This Part, and any other provision of this Act or any other Act to the extent that it relates to this Part, applies to water markets information relating to the pre</w:t>
      </w:r>
      <w:r w:rsidR="000255C6">
        <w:noBreakHyphen/>
      </w:r>
      <w:r w:rsidRPr="000E0976">
        <w:t>trade, trade or transfer of any type of eligible tradeable water right if:</w:t>
      </w:r>
    </w:p>
    <w:p w14:paraId="299E498C" w14:textId="7D9EA24C" w:rsidR="00CC0477" w:rsidRPr="000E0976" w:rsidRDefault="00CC0477" w:rsidP="000255C6">
      <w:pPr>
        <w:pStyle w:val="paragraph"/>
      </w:pPr>
      <w:r w:rsidRPr="000E0976">
        <w:tab/>
        <w:t>(a)</w:t>
      </w:r>
      <w:r w:rsidRPr="000E0976">
        <w:tab/>
        <w:t>at least one of the parties to the pre</w:t>
      </w:r>
      <w:r w:rsidR="000255C6">
        <w:noBreakHyphen/>
      </w:r>
      <w:r w:rsidRPr="000E0976">
        <w:t>trade, trade or transfer is a constitutional corporation;</w:t>
      </w:r>
    </w:p>
    <w:p w14:paraId="38785A60" w14:textId="2ECD0724" w:rsidR="00CC0477" w:rsidRPr="000E0976" w:rsidRDefault="00CC0477" w:rsidP="000255C6">
      <w:pPr>
        <w:pStyle w:val="paragraph"/>
      </w:pPr>
      <w:r w:rsidRPr="000E0976">
        <w:tab/>
        <w:t>(b)</w:t>
      </w:r>
      <w:r w:rsidRPr="000E0976">
        <w:tab/>
        <w:t>the pre</w:t>
      </w:r>
      <w:r w:rsidR="000255C6">
        <w:noBreakHyphen/>
      </w:r>
      <w:r w:rsidRPr="000E0976">
        <w:t>trade, trade or transfer takes place in the course of trade and commerce:</w:t>
      </w:r>
    </w:p>
    <w:p w14:paraId="7C2FD888"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between the States; or</w:t>
      </w:r>
    </w:p>
    <w:p w14:paraId="5292DA6F" w14:textId="77777777" w:rsidR="00CC0477" w:rsidRPr="000E0976" w:rsidRDefault="00CC0477" w:rsidP="000255C6">
      <w:pPr>
        <w:pStyle w:val="paragraphsub"/>
      </w:pPr>
      <w:r w:rsidRPr="000E0976">
        <w:tab/>
        <w:t>(ii)</w:t>
      </w:r>
      <w:r w:rsidRPr="000E0976">
        <w:tab/>
        <w:t>between a State and a Territory or between 2 Territories;</w:t>
      </w:r>
    </w:p>
    <w:p w14:paraId="66D2A612" w14:textId="77777777" w:rsidR="00CC0477" w:rsidRPr="000E0976" w:rsidRDefault="00CC0477" w:rsidP="000255C6">
      <w:pPr>
        <w:pStyle w:val="paragraphsub"/>
      </w:pPr>
      <w:r w:rsidRPr="000E0976">
        <w:tab/>
        <w:t>(iii)</w:t>
      </w:r>
      <w:r w:rsidRPr="000E0976">
        <w:tab/>
        <w:t>trade or commerce between Australia and places outside Australia;</w:t>
      </w:r>
    </w:p>
    <w:p w14:paraId="3A39E0E6" w14:textId="7AABBF3D" w:rsidR="00CC0477" w:rsidRPr="000E0976" w:rsidRDefault="00CC0477" w:rsidP="000255C6">
      <w:pPr>
        <w:pStyle w:val="paragraph"/>
      </w:pPr>
      <w:r w:rsidRPr="000E0976">
        <w:tab/>
        <w:t>(c)</w:t>
      </w:r>
      <w:r w:rsidRPr="000E0976">
        <w:tab/>
        <w:t>the pre</w:t>
      </w:r>
      <w:r w:rsidR="000255C6">
        <w:noBreakHyphen/>
      </w:r>
      <w:r w:rsidRPr="000E0976">
        <w:t>trade, trade or transfer takes place in a Territory or relates to eligible tradeable water rights in relation to a water resource in a Territory; or</w:t>
      </w:r>
    </w:p>
    <w:p w14:paraId="5975A1A8" w14:textId="5AEF1A39" w:rsidR="00CC0477" w:rsidRPr="000E0976" w:rsidRDefault="00CC0477" w:rsidP="000255C6">
      <w:pPr>
        <w:pStyle w:val="paragraph"/>
      </w:pPr>
      <w:r w:rsidRPr="000E0976">
        <w:tab/>
        <w:t>(d)</w:t>
      </w:r>
      <w:r w:rsidRPr="000E0976">
        <w:tab/>
        <w:t>at least one element of the pre</w:t>
      </w:r>
      <w:r w:rsidR="000255C6">
        <w:noBreakHyphen/>
      </w:r>
      <w:r w:rsidRPr="000E0976">
        <w:t xml:space="preserve">trade, trade or transfer takes place using a postal, telegraphic, telephonic or other like service (within the meaning of </w:t>
      </w:r>
      <w:r w:rsidR="005C2419" w:rsidRPr="000E0976">
        <w:t>paragraph 5</w:t>
      </w:r>
      <w:r w:rsidRPr="000E0976">
        <w:t>1(v) of the Constitution).</w:t>
      </w:r>
    </w:p>
    <w:p w14:paraId="10C79C86" w14:textId="77777777" w:rsidR="00CC0477" w:rsidRPr="000E0976" w:rsidRDefault="005C2419" w:rsidP="000255C6">
      <w:pPr>
        <w:pStyle w:val="ActHead3"/>
      </w:pPr>
      <w:bookmarkStart w:id="196" w:name="_Toc152923645"/>
      <w:r w:rsidRPr="000255C6">
        <w:rPr>
          <w:rStyle w:val="CharDivNo"/>
        </w:rPr>
        <w:t>Division 3</w:t>
      </w:r>
      <w:r w:rsidR="00CC0477" w:rsidRPr="000E0976">
        <w:t>—</w:t>
      </w:r>
      <w:r w:rsidR="00CC0477" w:rsidRPr="000255C6">
        <w:rPr>
          <w:rStyle w:val="CharDivText"/>
        </w:rPr>
        <w:t>Functions and powers of the Bureau and Director of Meteorology</w:t>
      </w:r>
      <w:bookmarkEnd w:id="196"/>
    </w:p>
    <w:p w14:paraId="54CC8922" w14:textId="77777777" w:rsidR="00CC0477" w:rsidRPr="000E0976" w:rsidRDefault="00CC0477" w:rsidP="000255C6">
      <w:pPr>
        <w:pStyle w:val="ActHead5"/>
      </w:pPr>
      <w:bookmarkStart w:id="197" w:name="_Toc152923646"/>
      <w:r w:rsidRPr="000255C6">
        <w:rPr>
          <w:rStyle w:val="CharSectno"/>
        </w:rPr>
        <w:t>135C</w:t>
      </w:r>
      <w:r w:rsidRPr="000E0976">
        <w:t xml:space="preserve">  Additional functions of the Bureau</w:t>
      </w:r>
      <w:bookmarkEnd w:id="197"/>
    </w:p>
    <w:p w14:paraId="45B5CFFE" w14:textId="77777777" w:rsidR="00CC0477" w:rsidRPr="000E0976" w:rsidRDefault="00CC0477" w:rsidP="000255C6">
      <w:pPr>
        <w:pStyle w:val="subsection"/>
      </w:pPr>
      <w:r w:rsidRPr="000E0976">
        <w:tab/>
      </w:r>
      <w:r w:rsidRPr="000E0976">
        <w:tab/>
        <w:t xml:space="preserve">The Bureau has the following functions in addition to its functions under the </w:t>
      </w:r>
      <w:r w:rsidRPr="000E0976">
        <w:rPr>
          <w:i/>
        </w:rPr>
        <w:t>Meteorology Act 1955</w:t>
      </w:r>
      <w:r w:rsidRPr="000E0976">
        <w:t>:</w:t>
      </w:r>
    </w:p>
    <w:p w14:paraId="6AF919AA" w14:textId="77777777" w:rsidR="00CC0477" w:rsidRPr="000E0976" w:rsidRDefault="00CC0477" w:rsidP="000255C6">
      <w:pPr>
        <w:pStyle w:val="paragraph"/>
      </w:pPr>
      <w:r w:rsidRPr="000E0976">
        <w:tab/>
        <w:t>(a)</w:t>
      </w:r>
      <w:r w:rsidRPr="000E0976">
        <w:tab/>
        <w:t>collecting, holding, managing, interpreting and disseminating Australia’s water markets information;</w:t>
      </w:r>
    </w:p>
    <w:p w14:paraId="715A7927" w14:textId="77777777" w:rsidR="00CC0477" w:rsidRPr="000E0976" w:rsidRDefault="00CC0477" w:rsidP="000255C6">
      <w:pPr>
        <w:pStyle w:val="paragraph"/>
      </w:pPr>
      <w:r w:rsidRPr="000E0976">
        <w:tab/>
        <w:t>(b)</w:t>
      </w:r>
      <w:r w:rsidRPr="000E0976">
        <w:tab/>
        <w:t>issuing Water Markets Data Standards;</w:t>
      </w:r>
    </w:p>
    <w:p w14:paraId="36E6CAAC" w14:textId="77777777" w:rsidR="00CC0477" w:rsidRPr="000E0976" w:rsidRDefault="00CC0477" w:rsidP="000255C6">
      <w:pPr>
        <w:pStyle w:val="paragraph"/>
      </w:pPr>
      <w:r w:rsidRPr="000E0976">
        <w:tab/>
        <w:t>(c)</w:t>
      </w:r>
      <w:r w:rsidRPr="000E0976">
        <w:tab/>
        <w:t>giving advice on matters relating to water markets information;</w:t>
      </w:r>
    </w:p>
    <w:p w14:paraId="4EFA0BEA" w14:textId="77777777" w:rsidR="00CC0477" w:rsidRPr="000E0976" w:rsidRDefault="00CC0477" w:rsidP="000255C6">
      <w:pPr>
        <w:pStyle w:val="paragraph"/>
      </w:pPr>
      <w:r w:rsidRPr="000E0976">
        <w:tab/>
        <w:t>(d)</w:t>
      </w:r>
      <w:r w:rsidRPr="000E0976">
        <w:tab/>
        <w:t>any other matter, relating to water markets information, specified in the regulations.</w:t>
      </w:r>
    </w:p>
    <w:p w14:paraId="69A7EB45" w14:textId="77777777" w:rsidR="00CC0477" w:rsidRPr="000E0976" w:rsidRDefault="00CC0477" w:rsidP="000255C6">
      <w:pPr>
        <w:pStyle w:val="ActHead5"/>
      </w:pPr>
      <w:bookmarkStart w:id="198" w:name="_Toc152923647"/>
      <w:r w:rsidRPr="000255C6">
        <w:rPr>
          <w:rStyle w:val="CharSectno"/>
        </w:rPr>
        <w:t>135D</w:t>
      </w:r>
      <w:r w:rsidRPr="000E0976">
        <w:t xml:space="preserve">  Publishing water markets information</w:t>
      </w:r>
      <w:bookmarkEnd w:id="198"/>
    </w:p>
    <w:p w14:paraId="69F9990B" w14:textId="77777777" w:rsidR="00CC0477" w:rsidRPr="000E0976" w:rsidRDefault="00CC0477" w:rsidP="000255C6">
      <w:pPr>
        <w:pStyle w:val="subsection"/>
      </w:pPr>
      <w:r w:rsidRPr="000E0976">
        <w:tab/>
        <w:t>(1)</w:t>
      </w:r>
      <w:r w:rsidRPr="000E0976">
        <w:tab/>
        <w:t>The Director of Meteorology may at any time publish, in a form readily accessible by the public, particular water markets information</w:t>
      </w:r>
      <w:r w:rsidR="000D1FA0" w:rsidRPr="000E0976">
        <w:t xml:space="preserve"> </w:t>
      </w:r>
      <w:r w:rsidRPr="000E0976">
        <w:t>that the Bureau holds.</w:t>
      </w:r>
    </w:p>
    <w:p w14:paraId="2771392D" w14:textId="77777777" w:rsidR="00CC0477" w:rsidRPr="000E0976" w:rsidRDefault="00CC0477" w:rsidP="000255C6">
      <w:pPr>
        <w:pStyle w:val="subsection"/>
      </w:pPr>
      <w:r w:rsidRPr="000E0976">
        <w:tab/>
        <w:t>(2)</w:t>
      </w:r>
      <w:r w:rsidRPr="000E0976">
        <w:tab/>
        <w:t>However, the Director of Meteorology must not publish water markets information:</w:t>
      </w:r>
    </w:p>
    <w:p w14:paraId="3DAB48B1" w14:textId="77777777" w:rsidR="00CC0477" w:rsidRPr="000E0976" w:rsidRDefault="00CC0477" w:rsidP="000255C6">
      <w:pPr>
        <w:pStyle w:val="paragraph"/>
      </w:pPr>
      <w:r w:rsidRPr="000E0976">
        <w:tab/>
        <w:t>(a)</w:t>
      </w:r>
      <w:r w:rsidRPr="000E0976">
        <w:tab/>
        <w:t>if the Director believes it would not be in the public interest; or</w:t>
      </w:r>
    </w:p>
    <w:p w14:paraId="6F1083DE" w14:textId="77777777" w:rsidR="00CC0477" w:rsidRPr="000E0976" w:rsidRDefault="00CC0477" w:rsidP="000255C6">
      <w:pPr>
        <w:pStyle w:val="paragraph"/>
      </w:pPr>
      <w:r w:rsidRPr="000E0976">
        <w:tab/>
        <w:t>(b)</w:t>
      </w:r>
      <w:r w:rsidRPr="000E0976">
        <w:tab/>
        <w:t>to the extent that</w:t>
      </w:r>
      <w:r w:rsidR="00643487" w:rsidRPr="000E0976">
        <w:t xml:space="preserve"> the information</w:t>
      </w:r>
      <w:r w:rsidR="00602692" w:rsidRPr="000E0976">
        <w:t xml:space="preserve"> </w:t>
      </w:r>
      <w:r w:rsidRPr="000E0976">
        <w:t xml:space="preserve">identifies a particular individual by means of the individual’s name, address, customer number or account number or other </w:t>
      </w:r>
      <w:r w:rsidR="00054D5F" w:rsidRPr="000E0976">
        <w:t>identifier</w:t>
      </w:r>
      <w:r w:rsidRPr="000E0976">
        <w:t>, unless th</w:t>
      </w:r>
      <w:r w:rsidR="00602692" w:rsidRPr="000E0976">
        <w:t>e</w:t>
      </w:r>
      <w:r w:rsidR="008266DE" w:rsidRPr="000E0976">
        <w:t xml:space="preserve"> </w:t>
      </w:r>
      <w:r w:rsidR="00643487" w:rsidRPr="000E0976">
        <w:t>information</w:t>
      </w:r>
      <w:r w:rsidRPr="000E0976">
        <w:t>:</w:t>
      </w:r>
    </w:p>
    <w:p w14:paraId="679FC61F"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is already published; or</w:t>
      </w:r>
    </w:p>
    <w:p w14:paraId="77807172" w14:textId="77777777" w:rsidR="00CC0477" w:rsidRPr="000E0976" w:rsidRDefault="00CC0477" w:rsidP="000255C6">
      <w:pPr>
        <w:pStyle w:val="paragraphsub"/>
      </w:pPr>
      <w:r w:rsidRPr="000E0976">
        <w:tab/>
        <w:t>(ii)</w:t>
      </w:r>
      <w:r w:rsidRPr="000E0976">
        <w:tab/>
        <w:t>is otherwise publicly available.</w:t>
      </w:r>
    </w:p>
    <w:p w14:paraId="158D089F" w14:textId="77777777" w:rsidR="00CC0477" w:rsidRPr="000E0976" w:rsidRDefault="00CC0477" w:rsidP="000255C6">
      <w:pPr>
        <w:pStyle w:val="subsection"/>
      </w:pPr>
      <w:r w:rsidRPr="000E0976">
        <w:tab/>
        <w:t>(3)</w:t>
      </w:r>
      <w:r w:rsidRPr="000E0976">
        <w:tab/>
        <w:t xml:space="preserve">For the purposes of </w:t>
      </w:r>
      <w:r w:rsidR="00CD4275" w:rsidRPr="000E0976">
        <w:t>paragraph (</w:t>
      </w:r>
      <w:r w:rsidRPr="000E0976">
        <w:t>2)(b), information does not identify a particular individual:</w:t>
      </w:r>
    </w:p>
    <w:p w14:paraId="5E9065F2" w14:textId="77777777" w:rsidR="00CC0477" w:rsidRPr="000E0976" w:rsidRDefault="00CC0477" w:rsidP="000255C6">
      <w:pPr>
        <w:pStyle w:val="paragraph"/>
      </w:pPr>
      <w:r w:rsidRPr="000E0976">
        <w:tab/>
        <w:t>(a)</w:t>
      </w:r>
      <w:r w:rsidRPr="000E0976">
        <w:tab/>
        <w:t>merely because the individual’s identity can be ascertained from the information, due to the nature or volume of a trade or transfer of an eligible tradeable water right; or</w:t>
      </w:r>
    </w:p>
    <w:p w14:paraId="64A3D8DE" w14:textId="77777777" w:rsidR="00CC0477" w:rsidRPr="000E0976" w:rsidRDefault="00CC0477" w:rsidP="000255C6">
      <w:pPr>
        <w:pStyle w:val="paragraph"/>
      </w:pPr>
      <w:r w:rsidRPr="000E0976">
        <w:tab/>
        <w:t>(b)</w:t>
      </w:r>
      <w:r w:rsidRPr="000E0976">
        <w:tab/>
        <w:t>in other circumstances prescribed by the regulations.</w:t>
      </w:r>
    </w:p>
    <w:p w14:paraId="7CC3A253" w14:textId="77777777" w:rsidR="00CC0477" w:rsidRPr="000E0976" w:rsidRDefault="005C2419" w:rsidP="000255C6">
      <w:pPr>
        <w:pStyle w:val="ActHead3"/>
      </w:pPr>
      <w:bookmarkStart w:id="199" w:name="_Toc152923648"/>
      <w:r w:rsidRPr="000255C6">
        <w:rPr>
          <w:rStyle w:val="CharDivNo"/>
        </w:rPr>
        <w:t>Division 4</w:t>
      </w:r>
      <w:r w:rsidR="00CC0477" w:rsidRPr="000E0976">
        <w:t>—</w:t>
      </w:r>
      <w:r w:rsidR="00CC0477" w:rsidRPr="000255C6">
        <w:rPr>
          <w:rStyle w:val="CharDivText"/>
        </w:rPr>
        <w:t>Water markets information</w:t>
      </w:r>
      <w:bookmarkEnd w:id="199"/>
    </w:p>
    <w:p w14:paraId="783736A5" w14:textId="77777777" w:rsidR="00CC0477" w:rsidRPr="000E0976" w:rsidRDefault="00CC0477" w:rsidP="000255C6">
      <w:pPr>
        <w:pStyle w:val="ActHead5"/>
      </w:pPr>
      <w:bookmarkStart w:id="200" w:name="_Toc152923649"/>
      <w:r w:rsidRPr="000255C6">
        <w:rPr>
          <w:rStyle w:val="CharSectno"/>
        </w:rPr>
        <w:t>135E</w:t>
      </w:r>
      <w:r w:rsidRPr="000E0976">
        <w:t xml:space="preserve">  Object of this Division</w:t>
      </w:r>
      <w:bookmarkEnd w:id="200"/>
    </w:p>
    <w:p w14:paraId="793858BD" w14:textId="77777777" w:rsidR="00CC0477" w:rsidRPr="000E0976" w:rsidRDefault="00CC0477" w:rsidP="000255C6">
      <w:pPr>
        <w:pStyle w:val="subsection"/>
      </w:pPr>
      <w:r w:rsidRPr="000E0976">
        <w:tab/>
      </w:r>
      <w:r w:rsidRPr="000E0976">
        <w:tab/>
        <w:t>The object of this Division is to enable the Bureau to fulfil its functions relating to water markets information.</w:t>
      </w:r>
    </w:p>
    <w:p w14:paraId="01B15428" w14:textId="77777777" w:rsidR="00CC0477" w:rsidRPr="000E0976" w:rsidRDefault="00CC0477" w:rsidP="000255C6">
      <w:pPr>
        <w:pStyle w:val="ActHead5"/>
      </w:pPr>
      <w:bookmarkStart w:id="201" w:name="_Toc152923650"/>
      <w:r w:rsidRPr="000255C6">
        <w:rPr>
          <w:rStyle w:val="CharSectno"/>
        </w:rPr>
        <w:t>135F</w:t>
      </w:r>
      <w:r w:rsidRPr="000E0976">
        <w:t xml:space="preserve">  Giving of water markets information to the Bureau</w:t>
      </w:r>
      <w:bookmarkEnd w:id="201"/>
    </w:p>
    <w:p w14:paraId="0AF64200" w14:textId="77777777" w:rsidR="00CC0477" w:rsidRPr="000E0976" w:rsidRDefault="00CC0477" w:rsidP="000255C6">
      <w:pPr>
        <w:pStyle w:val="subsection"/>
      </w:pPr>
      <w:r w:rsidRPr="000E0976">
        <w:tab/>
        <w:t>(1)</w:t>
      </w:r>
      <w:r w:rsidRPr="000E0976">
        <w:tab/>
        <w:t>A person specified in the regulations, or a person included in a class of persons specified in the regulations, must give to the Bureau a copy of water markets information of a kind specified in the regulations that is in the person’s possession, custody or control (whether held electronically or in any other form).</w:t>
      </w:r>
    </w:p>
    <w:p w14:paraId="244EA7B6" w14:textId="77777777" w:rsidR="00CC0477" w:rsidRPr="000E0976" w:rsidRDefault="00CC0477" w:rsidP="000255C6">
      <w:pPr>
        <w:pStyle w:val="subsection"/>
      </w:pPr>
      <w:r w:rsidRPr="000E0976">
        <w:tab/>
        <w:t>(2)</w:t>
      </w:r>
      <w:r w:rsidRPr="000E0976">
        <w:tab/>
        <w:t>The copy must be given to the Bureau within the time specified in the regulations.</w:t>
      </w:r>
    </w:p>
    <w:p w14:paraId="7884B3F1" w14:textId="77777777" w:rsidR="00CC0477" w:rsidRPr="000E0976" w:rsidRDefault="00CC0477" w:rsidP="000255C6">
      <w:pPr>
        <w:pStyle w:val="subsection"/>
      </w:pPr>
      <w:r w:rsidRPr="000E0976">
        <w:tab/>
        <w:t>(3)</w:t>
      </w:r>
      <w:r w:rsidRPr="000E0976">
        <w:tab/>
        <w:t>The water markets information contained in the copy:</w:t>
      </w:r>
    </w:p>
    <w:p w14:paraId="15F81668" w14:textId="77777777" w:rsidR="00CC0477" w:rsidRPr="000E0976" w:rsidRDefault="00CC0477" w:rsidP="000255C6">
      <w:pPr>
        <w:pStyle w:val="paragraph"/>
      </w:pPr>
      <w:r w:rsidRPr="000E0976">
        <w:tab/>
        <w:t>(a)</w:t>
      </w:r>
      <w:r w:rsidRPr="000E0976">
        <w:tab/>
        <w:t>must be given in the form or manner specified in the regulations; and</w:t>
      </w:r>
    </w:p>
    <w:p w14:paraId="69805A96" w14:textId="77777777" w:rsidR="00CC0477" w:rsidRPr="000E0976" w:rsidRDefault="00CC0477" w:rsidP="000255C6">
      <w:pPr>
        <w:pStyle w:val="paragraph"/>
      </w:pPr>
      <w:r w:rsidRPr="000E0976">
        <w:tab/>
        <w:t>(b)</w:t>
      </w:r>
      <w:r w:rsidRPr="000E0976">
        <w:tab/>
        <w:t>must comply with any applicable Water Markets Data Standards.</w:t>
      </w:r>
    </w:p>
    <w:p w14:paraId="7C201F47" w14:textId="77777777" w:rsidR="00CC0477" w:rsidRPr="000E0976" w:rsidRDefault="00CC0477" w:rsidP="000255C6">
      <w:pPr>
        <w:pStyle w:val="subsection"/>
      </w:pPr>
      <w:r w:rsidRPr="000E0976">
        <w:tab/>
        <w:t>(4)</w:t>
      </w:r>
      <w:r w:rsidRPr="000E0976">
        <w:tab/>
        <w:t>A person must not contravene an obligation imposed on the person under this section.</w:t>
      </w:r>
    </w:p>
    <w:p w14:paraId="775CF17B" w14:textId="77777777" w:rsidR="00CC0477" w:rsidRPr="000E0976" w:rsidRDefault="00CC0477" w:rsidP="000255C6">
      <w:pPr>
        <w:pStyle w:val="Penalty"/>
      </w:pPr>
      <w:r w:rsidRPr="000E0976">
        <w:t>Civil penalty:</w:t>
      </w:r>
      <w:r w:rsidRPr="000E0976">
        <w:tab/>
        <w:t>100 penalty units.</w:t>
      </w:r>
    </w:p>
    <w:p w14:paraId="43A90447" w14:textId="77777777" w:rsidR="00CC0477" w:rsidRPr="000E0976" w:rsidRDefault="00CC0477" w:rsidP="000255C6">
      <w:pPr>
        <w:pStyle w:val="subsection"/>
      </w:pPr>
      <w:r w:rsidRPr="000E0976">
        <w:tab/>
        <w:t>(5)</w:t>
      </w:r>
      <w:r w:rsidRPr="000E0976">
        <w:tab/>
        <w:t>A person must not, in purported compliance with a requirement under this section, give to the Bureau information that is false or misleading.</w:t>
      </w:r>
    </w:p>
    <w:p w14:paraId="4615F6BA" w14:textId="77777777" w:rsidR="00CC0477" w:rsidRPr="000E0976" w:rsidRDefault="00CC0477" w:rsidP="000255C6">
      <w:pPr>
        <w:pStyle w:val="Penalty"/>
      </w:pPr>
      <w:r w:rsidRPr="000E0976">
        <w:t>Civil penalty:</w:t>
      </w:r>
      <w:r w:rsidRPr="000E0976">
        <w:tab/>
        <w:t>120 penalty units.</w:t>
      </w:r>
    </w:p>
    <w:p w14:paraId="53A71CBA" w14:textId="77777777" w:rsidR="00CC0477" w:rsidRPr="000E0976" w:rsidRDefault="00CC0477" w:rsidP="000255C6">
      <w:pPr>
        <w:pStyle w:val="subsection"/>
      </w:pPr>
      <w:r w:rsidRPr="000E0976">
        <w:tab/>
        <w:t>(6)</w:t>
      </w:r>
      <w:r w:rsidRPr="000E0976">
        <w:tab/>
        <w:t xml:space="preserve">A person does not contravene a requirement of </w:t>
      </w:r>
      <w:r w:rsidR="003327BE" w:rsidRPr="000E0976">
        <w:t>subsection (</w:t>
      </w:r>
      <w:r w:rsidRPr="000E0976">
        <w:t>4) or (5) if, in purportedly complying with the requirement, the person:</w:t>
      </w:r>
    </w:p>
    <w:p w14:paraId="4D05FFA2" w14:textId="77777777" w:rsidR="00CC0477" w:rsidRPr="000E0976" w:rsidRDefault="00CC0477" w:rsidP="000255C6">
      <w:pPr>
        <w:pStyle w:val="paragraph"/>
      </w:pPr>
      <w:r w:rsidRPr="000E0976">
        <w:tab/>
        <w:t>(a)</w:t>
      </w:r>
      <w:r w:rsidRPr="000E0976">
        <w:tab/>
        <w:t>acted in good faith; and</w:t>
      </w:r>
    </w:p>
    <w:p w14:paraId="7A2CD18D" w14:textId="77777777" w:rsidR="00CC0477" w:rsidRPr="000E0976" w:rsidRDefault="00CC0477" w:rsidP="000255C6">
      <w:pPr>
        <w:pStyle w:val="paragraph"/>
      </w:pPr>
      <w:r w:rsidRPr="000E0976">
        <w:tab/>
        <w:t>(b)</w:t>
      </w:r>
      <w:r w:rsidRPr="000E0976">
        <w:tab/>
        <w:t>exercised a reasonable degree of care and diligence.</w:t>
      </w:r>
    </w:p>
    <w:p w14:paraId="246FF70D" w14:textId="77777777" w:rsidR="00CC0477" w:rsidRPr="000E0976" w:rsidRDefault="00CC0477" w:rsidP="000255C6">
      <w:pPr>
        <w:pStyle w:val="subsection"/>
      </w:pPr>
      <w:r w:rsidRPr="000E0976">
        <w:tab/>
        <w:t>(7)</w:t>
      </w:r>
      <w:r w:rsidRPr="000E0976">
        <w:tab/>
        <w:t>A person is not excused from complying with a requirement under this section merely because the water markets information in question is:</w:t>
      </w:r>
    </w:p>
    <w:p w14:paraId="766565B1" w14:textId="77777777" w:rsidR="00CC0477" w:rsidRPr="000E0976" w:rsidRDefault="00CC0477" w:rsidP="000255C6">
      <w:pPr>
        <w:pStyle w:val="paragraph"/>
      </w:pPr>
      <w:r w:rsidRPr="000E0976">
        <w:tab/>
        <w:t>(a)</w:t>
      </w:r>
      <w:r w:rsidRPr="000E0976">
        <w:tab/>
        <w:t>of a commercial nature; or</w:t>
      </w:r>
    </w:p>
    <w:p w14:paraId="2AFB2B71" w14:textId="77777777" w:rsidR="00CC0477" w:rsidRPr="000E0976" w:rsidRDefault="00CC0477" w:rsidP="000255C6">
      <w:pPr>
        <w:pStyle w:val="paragraph"/>
      </w:pPr>
      <w:r w:rsidRPr="000E0976">
        <w:tab/>
        <w:t>(b)</w:t>
      </w:r>
      <w:r w:rsidRPr="000E0976">
        <w:tab/>
        <w:t>subject to an obligation of confidentiality arising from a commercial relationship; or</w:t>
      </w:r>
    </w:p>
    <w:p w14:paraId="00BE5683" w14:textId="77777777" w:rsidR="00CC0477" w:rsidRPr="000E0976" w:rsidRDefault="00CC0477" w:rsidP="000255C6">
      <w:pPr>
        <w:pStyle w:val="paragraph"/>
      </w:pPr>
      <w:r w:rsidRPr="000E0976">
        <w:tab/>
        <w:t>(c)</w:t>
      </w:r>
      <w:r w:rsidRPr="000E0976">
        <w:tab/>
        <w:t>commercially sensitive.</w:t>
      </w:r>
    </w:p>
    <w:p w14:paraId="21098581" w14:textId="77777777" w:rsidR="00CC0477" w:rsidRPr="000E0976" w:rsidRDefault="00CC0477" w:rsidP="000255C6">
      <w:pPr>
        <w:pStyle w:val="subsection"/>
      </w:pPr>
      <w:r w:rsidRPr="000E0976">
        <w:tab/>
        <w:t>(8)</w:t>
      </w:r>
      <w:r w:rsidRPr="000E0976">
        <w:tab/>
        <w:t xml:space="preserve">To avoid doubt, the information referred to in </w:t>
      </w:r>
      <w:r w:rsidR="003327BE" w:rsidRPr="000E0976">
        <w:t>subsection (</w:t>
      </w:r>
      <w:r w:rsidRPr="000E0976">
        <w:t xml:space="preserve">1) includes, but is not limited to, personal information within the meaning of the </w:t>
      </w:r>
      <w:r w:rsidRPr="000E0976">
        <w:rPr>
          <w:i/>
        </w:rPr>
        <w:t>Privacy Act 1988</w:t>
      </w:r>
      <w:r w:rsidRPr="000E0976">
        <w:t>.</w:t>
      </w:r>
    </w:p>
    <w:p w14:paraId="05537C43" w14:textId="77777777" w:rsidR="00CC0477" w:rsidRPr="000E0976" w:rsidRDefault="00CC0477" w:rsidP="000255C6">
      <w:pPr>
        <w:pStyle w:val="ActHead5"/>
      </w:pPr>
      <w:bookmarkStart w:id="202" w:name="_Toc152923651"/>
      <w:r w:rsidRPr="000255C6">
        <w:rPr>
          <w:rStyle w:val="CharSectno"/>
        </w:rPr>
        <w:t>135G</w:t>
      </w:r>
      <w:r w:rsidRPr="000E0976">
        <w:t xml:space="preserve">  Director of Meteorology may require water markets information</w:t>
      </w:r>
      <w:bookmarkEnd w:id="202"/>
    </w:p>
    <w:p w14:paraId="6ED2BF83" w14:textId="77777777" w:rsidR="00CC0477" w:rsidRPr="000E0976" w:rsidRDefault="00CC0477" w:rsidP="000255C6">
      <w:pPr>
        <w:pStyle w:val="subsection"/>
      </w:pPr>
      <w:r w:rsidRPr="000E0976">
        <w:tab/>
        <w:t>(1)</w:t>
      </w:r>
      <w:r w:rsidRPr="000E0976">
        <w:tab/>
        <w:t>The Director of Meteorology may, in writing, require any person, or each person included in a class of persons, to give specified water markets information to the Bureau:</w:t>
      </w:r>
    </w:p>
    <w:p w14:paraId="2609EA62" w14:textId="77777777" w:rsidR="00CC0477" w:rsidRPr="000E0976" w:rsidRDefault="00CC0477" w:rsidP="000255C6">
      <w:pPr>
        <w:pStyle w:val="paragraph"/>
      </w:pPr>
      <w:r w:rsidRPr="000E0976">
        <w:tab/>
        <w:t>(a)</w:t>
      </w:r>
      <w:r w:rsidRPr="000E0976">
        <w:tab/>
        <w:t>within a specified period of time; and</w:t>
      </w:r>
    </w:p>
    <w:p w14:paraId="65716F1E" w14:textId="77777777" w:rsidR="00CC0477" w:rsidRPr="000E0976" w:rsidRDefault="00CC0477" w:rsidP="000255C6">
      <w:pPr>
        <w:pStyle w:val="paragraph"/>
      </w:pPr>
      <w:r w:rsidRPr="000E0976">
        <w:tab/>
        <w:t>(b)</w:t>
      </w:r>
      <w:r w:rsidRPr="000E0976">
        <w:tab/>
        <w:t>in a specified form or manner; and</w:t>
      </w:r>
    </w:p>
    <w:p w14:paraId="4BC0B09B" w14:textId="77777777" w:rsidR="00CC0477" w:rsidRPr="000E0976" w:rsidRDefault="00CC0477" w:rsidP="000255C6">
      <w:pPr>
        <w:pStyle w:val="paragraph"/>
      </w:pPr>
      <w:r w:rsidRPr="000E0976">
        <w:tab/>
        <w:t>(c)</w:t>
      </w:r>
      <w:r w:rsidRPr="000E0976">
        <w:tab/>
        <w:t>in accordance with any applicable Water Markets Data Standards.</w:t>
      </w:r>
    </w:p>
    <w:p w14:paraId="3A441AED" w14:textId="77777777" w:rsidR="00CC0477" w:rsidRPr="000E0976" w:rsidRDefault="00CC0477" w:rsidP="000255C6">
      <w:pPr>
        <w:pStyle w:val="subsection"/>
      </w:pPr>
      <w:r w:rsidRPr="000E0976">
        <w:tab/>
        <w:t>(2)</w:t>
      </w:r>
      <w:r w:rsidRPr="000E0976">
        <w:tab/>
        <w:t>A person must not fail to comply with a requirement under this section.</w:t>
      </w:r>
    </w:p>
    <w:p w14:paraId="61C9D029" w14:textId="77777777" w:rsidR="00CC0477" w:rsidRPr="000E0976" w:rsidRDefault="00CC0477" w:rsidP="000255C6">
      <w:pPr>
        <w:pStyle w:val="Penalty"/>
      </w:pPr>
      <w:r w:rsidRPr="000E0976">
        <w:t>Civil penalty:</w:t>
      </w:r>
      <w:r w:rsidRPr="000E0976">
        <w:tab/>
        <w:t>100 penalty units.</w:t>
      </w:r>
    </w:p>
    <w:p w14:paraId="16439B79" w14:textId="77777777" w:rsidR="00CC0477" w:rsidRPr="000E0976" w:rsidRDefault="00CC0477" w:rsidP="000255C6">
      <w:pPr>
        <w:pStyle w:val="subsection"/>
      </w:pPr>
      <w:r w:rsidRPr="000E0976">
        <w:tab/>
        <w:t>(3)</w:t>
      </w:r>
      <w:r w:rsidRPr="000E0976">
        <w:tab/>
        <w:t>A person must not, in purported compliance with a requirement under this section, give to the Bureau information that is false or misleading.</w:t>
      </w:r>
    </w:p>
    <w:p w14:paraId="3AB03DFC" w14:textId="77777777" w:rsidR="00CC0477" w:rsidRPr="000E0976" w:rsidRDefault="00CC0477" w:rsidP="000255C6">
      <w:pPr>
        <w:pStyle w:val="Penalty"/>
      </w:pPr>
      <w:r w:rsidRPr="000E0976">
        <w:t>Civil penalty:</w:t>
      </w:r>
      <w:r w:rsidRPr="000E0976">
        <w:tab/>
        <w:t>120 penalty units.</w:t>
      </w:r>
    </w:p>
    <w:p w14:paraId="1646BBE6" w14:textId="77777777" w:rsidR="00CC0477" w:rsidRPr="000E0976" w:rsidRDefault="00CC0477" w:rsidP="000255C6">
      <w:pPr>
        <w:pStyle w:val="subsection"/>
      </w:pPr>
      <w:r w:rsidRPr="000E0976">
        <w:tab/>
        <w:t>(4)</w:t>
      </w:r>
      <w:r w:rsidRPr="000E0976">
        <w:tab/>
        <w:t xml:space="preserve">A person does not contravene a requirement of </w:t>
      </w:r>
      <w:r w:rsidR="003327BE" w:rsidRPr="000E0976">
        <w:t>subsection (</w:t>
      </w:r>
      <w:r w:rsidRPr="000E0976">
        <w:t>2) or (3) if, in purportedly complying with the requirement, the person:</w:t>
      </w:r>
    </w:p>
    <w:p w14:paraId="32A327BE" w14:textId="77777777" w:rsidR="00CC0477" w:rsidRPr="000E0976" w:rsidRDefault="00CC0477" w:rsidP="000255C6">
      <w:pPr>
        <w:pStyle w:val="paragraph"/>
      </w:pPr>
      <w:r w:rsidRPr="000E0976">
        <w:tab/>
        <w:t>(a)</w:t>
      </w:r>
      <w:r w:rsidRPr="000E0976">
        <w:tab/>
        <w:t>acted in good faith; and</w:t>
      </w:r>
    </w:p>
    <w:p w14:paraId="38387EEA" w14:textId="77777777" w:rsidR="00CC0477" w:rsidRPr="000E0976" w:rsidRDefault="00CC0477" w:rsidP="000255C6">
      <w:pPr>
        <w:pStyle w:val="paragraph"/>
      </w:pPr>
      <w:r w:rsidRPr="000E0976">
        <w:tab/>
        <w:t>(b)</w:t>
      </w:r>
      <w:r w:rsidRPr="000E0976">
        <w:tab/>
        <w:t>exercised a reasonable degree of care and diligence.</w:t>
      </w:r>
    </w:p>
    <w:p w14:paraId="6A699725" w14:textId="77777777" w:rsidR="00CC0477" w:rsidRPr="000E0976" w:rsidRDefault="00CC0477" w:rsidP="000255C6">
      <w:pPr>
        <w:pStyle w:val="subsection"/>
      </w:pPr>
      <w:r w:rsidRPr="000E0976">
        <w:tab/>
        <w:t>(5)</w:t>
      </w:r>
      <w:r w:rsidRPr="000E0976">
        <w:tab/>
        <w:t>A person is not excused from complying with a requirement under this section merely because the water markets information in question is:</w:t>
      </w:r>
    </w:p>
    <w:p w14:paraId="6FD852DC" w14:textId="77777777" w:rsidR="00CC0477" w:rsidRPr="000E0976" w:rsidRDefault="00CC0477" w:rsidP="000255C6">
      <w:pPr>
        <w:pStyle w:val="paragraph"/>
      </w:pPr>
      <w:r w:rsidRPr="000E0976">
        <w:tab/>
        <w:t>(a)</w:t>
      </w:r>
      <w:r w:rsidRPr="000E0976">
        <w:tab/>
        <w:t>of a commercial nature; or</w:t>
      </w:r>
    </w:p>
    <w:p w14:paraId="58EFBBC1" w14:textId="77777777" w:rsidR="00CC0477" w:rsidRPr="000E0976" w:rsidRDefault="00CC0477" w:rsidP="000255C6">
      <w:pPr>
        <w:pStyle w:val="paragraph"/>
      </w:pPr>
      <w:r w:rsidRPr="000E0976">
        <w:tab/>
        <w:t>(b)</w:t>
      </w:r>
      <w:r w:rsidRPr="000E0976">
        <w:tab/>
        <w:t>subject to an obligation of confidentiality arising from a commercial relationship; or</w:t>
      </w:r>
    </w:p>
    <w:p w14:paraId="0002C272" w14:textId="77777777" w:rsidR="00CC0477" w:rsidRPr="000E0976" w:rsidRDefault="00CC0477" w:rsidP="000255C6">
      <w:pPr>
        <w:pStyle w:val="paragraph"/>
      </w:pPr>
      <w:r w:rsidRPr="000E0976">
        <w:tab/>
        <w:t>(c)</w:t>
      </w:r>
      <w:r w:rsidRPr="000E0976">
        <w:tab/>
        <w:t>commercially sensitive.</w:t>
      </w:r>
    </w:p>
    <w:p w14:paraId="04EA2F0A" w14:textId="77777777" w:rsidR="00CC0477" w:rsidRPr="000E0976" w:rsidRDefault="00CC0477" w:rsidP="000255C6">
      <w:pPr>
        <w:pStyle w:val="subsection"/>
      </w:pPr>
      <w:r w:rsidRPr="000E0976">
        <w:tab/>
        <w:t>(6)</w:t>
      </w:r>
      <w:r w:rsidRPr="000E0976">
        <w:tab/>
        <w:t xml:space="preserve">To avoid doubt, the information referred to in </w:t>
      </w:r>
      <w:r w:rsidR="003327BE" w:rsidRPr="000E0976">
        <w:t>subsection (</w:t>
      </w:r>
      <w:r w:rsidRPr="000E0976">
        <w:t xml:space="preserve">1) includes, but is not limited to, personal information within the meaning of the </w:t>
      </w:r>
      <w:r w:rsidRPr="000E0976">
        <w:rPr>
          <w:i/>
        </w:rPr>
        <w:t>Privacy Act 1988</w:t>
      </w:r>
      <w:r w:rsidRPr="000E0976">
        <w:t>.</w:t>
      </w:r>
    </w:p>
    <w:p w14:paraId="271B38C6" w14:textId="77777777" w:rsidR="00CC0477" w:rsidRPr="000E0976" w:rsidRDefault="00CC0477" w:rsidP="000255C6">
      <w:pPr>
        <w:pStyle w:val="ActHead5"/>
      </w:pPr>
      <w:bookmarkStart w:id="203" w:name="_Toc152923652"/>
      <w:r w:rsidRPr="000255C6">
        <w:rPr>
          <w:rStyle w:val="CharSectno"/>
        </w:rPr>
        <w:t>135H</w:t>
      </w:r>
      <w:r w:rsidRPr="000E0976">
        <w:t xml:space="preserve">  Collecting, generating or recording water markets information</w:t>
      </w:r>
      <w:bookmarkEnd w:id="203"/>
    </w:p>
    <w:p w14:paraId="5A5DD6B2" w14:textId="77777777" w:rsidR="00CC0477" w:rsidRPr="000E0976" w:rsidRDefault="00CC0477" w:rsidP="000255C6">
      <w:pPr>
        <w:pStyle w:val="subsection"/>
      </w:pPr>
      <w:r w:rsidRPr="000E0976">
        <w:tab/>
        <w:t>(1)</w:t>
      </w:r>
      <w:r w:rsidRPr="000E0976">
        <w:tab/>
        <w:t>A person specified in the regulations, or a person included in a class of persons specified in the regulations, must collect, generate or record water markets information that is of a kind specified in the regulations.</w:t>
      </w:r>
    </w:p>
    <w:p w14:paraId="5D02586F" w14:textId="77777777" w:rsidR="00CC0477" w:rsidRPr="000E0976" w:rsidRDefault="00CC0477" w:rsidP="000255C6">
      <w:pPr>
        <w:pStyle w:val="subsection"/>
      </w:pPr>
      <w:r w:rsidRPr="000E0976">
        <w:tab/>
        <w:t>(2)</w:t>
      </w:r>
      <w:r w:rsidRPr="000E0976">
        <w:tab/>
        <w:t>A person, or a person included in a class of persons, who is required by the regulations to collect, generate or record water markets information must:</w:t>
      </w:r>
    </w:p>
    <w:p w14:paraId="3E077823" w14:textId="77777777" w:rsidR="00CC0477" w:rsidRPr="000E0976" w:rsidRDefault="00CC0477" w:rsidP="000255C6">
      <w:pPr>
        <w:pStyle w:val="paragraph"/>
      </w:pPr>
      <w:r w:rsidRPr="000E0976">
        <w:tab/>
        <w:t>(a)</w:t>
      </w:r>
      <w:r w:rsidRPr="000E0976">
        <w:tab/>
        <w:t>record the water markets information electronically, unless the regulations provide otherwise; and</w:t>
      </w:r>
    </w:p>
    <w:p w14:paraId="3F989A13" w14:textId="77777777" w:rsidR="00CC0477" w:rsidRPr="000E0976" w:rsidRDefault="00CC0477" w:rsidP="000255C6">
      <w:pPr>
        <w:pStyle w:val="paragraph"/>
      </w:pPr>
      <w:r w:rsidRPr="000E0976">
        <w:tab/>
        <w:t>(b)</w:t>
      </w:r>
      <w:r w:rsidRPr="000E0976">
        <w:tab/>
        <w:t>collect, generate or record the water markets information in accordance with any applicable Water Markets Data Standards.</w:t>
      </w:r>
    </w:p>
    <w:p w14:paraId="5C5BB00E" w14:textId="77777777" w:rsidR="00CC0477" w:rsidRPr="000E0976" w:rsidRDefault="00CC0477" w:rsidP="000255C6">
      <w:pPr>
        <w:pStyle w:val="subsection"/>
      </w:pPr>
      <w:r w:rsidRPr="000E0976">
        <w:tab/>
        <w:t>(3)</w:t>
      </w:r>
      <w:r w:rsidRPr="000E0976">
        <w:tab/>
        <w:t>A person must not fail to comply with a requirement under this section.</w:t>
      </w:r>
    </w:p>
    <w:p w14:paraId="447DEB2B" w14:textId="77777777" w:rsidR="00CC0477" w:rsidRPr="000E0976" w:rsidRDefault="00CC0477" w:rsidP="000255C6">
      <w:pPr>
        <w:pStyle w:val="Penalty"/>
      </w:pPr>
      <w:r w:rsidRPr="000E0976">
        <w:t>Civil penalty:</w:t>
      </w:r>
      <w:r w:rsidRPr="000E0976">
        <w:tab/>
        <w:t>100 penalty units.</w:t>
      </w:r>
    </w:p>
    <w:p w14:paraId="2DB3A18C" w14:textId="77777777" w:rsidR="00CC0477" w:rsidRPr="000E0976" w:rsidRDefault="00CC0477" w:rsidP="000255C6">
      <w:pPr>
        <w:pStyle w:val="subsection"/>
      </w:pPr>
      <w:r w:rsidRPr="000E0976">
        <w:tab/>
        <w:t>(4)</w:t>
      </w:r>
      <w:r w:rsidRPr="000E0976">
        <w:tab/>
        <w:t xml:space="preserve">A person does not contravene </w:t>
      </w:r>
      <w:r w:rsidR="003327BE" w:rsidRPr="000E0976">
        <w:t>subsection (</w:t>
      </w:r>
      <w:r w:rsidRPr="000E0976">
        <w:t>3) if, in purportedly complying with a requirement under this section, the person:</w:t>
      </w:r>
    </w:p>
    <w:p w14:paraId="5F4931ED" w14:textId="77777777" w:rsidR="00CC0477" w:rsidRPr="000E0976" w:rsidRDefault="00CC0477" w:rsidP="000255C6">
      <w:pPr>
        <w:pStyle w:val="paragraph"/>
      </w:pPr>
      <w:r w:rsidRPr="000E0976">
        <w:tab/>
        <w:t>(a)</w:t>
      </w:r>
      <w:r w:rsidRPr="000E0976">
        <w:tab/>
        <w:t>acted in good faith; and</w:t>
      </w:r>
    </w:p>
    <w:p w14:paraId="160D4889" w14:textId="77777777" w:rsidR="00CC0477" w:rsidRPr="000E0976" w:rsidRDefault="00CC0477" w:rsidP="000255C6">
      <w:pPr>
        <w:pStyle w:val="paragraph"/>
      </w:pPr>
      <w:r w:rsidRPr="000E0976">
        <w:tab/>
        <w:t>(b)</w:t>
      </w:r>
      <w:r w:rsidRPr="000E0976">
        <w:tab/>
        <w:t>exercised a reasonable degree of care and diligence.</w:t>
      </w:r>
    </w:p>
    <w:p w14:paraId="16A477C7" w14:textId="77777777" w:rsidR="00CC0477" w:rsidRPr="000E0976" w:rsidRDefault="00CC0477" w:rsidP="000255C6">
      <w:pPr>
        <w:pStyle w:val="subsection"/>
      </w:pPr>
      <w:r w:rsidRPr="000E0976">
        <w:tab/>
        <w:t>(5)</w:t>
      </w:r>
      <w:r w:rsidRPr="000E0976">
        <w:tab/>
        <w:t>A person is not excused from complying with a requirement under this section merely because the water markets information in question is:</w:t>
      </w:r>
    </w:p>
    <w:p w14:paraId="3E93D620" w14:textId="77777777" w:rsidR="00CC0477" w:rsidRPr="000E0976" w:rsidRDefault="00CC0477" w:rsidP="000255C6">
      <w:pPr>
        <w:pStyle w:val="paragraph"/>
      </w:pPr>
      <w:r w:rsidRPr="000E0976">
        <w:tab/>
        <w:t>(a)</w:t>
      </w:r>
      <w:r w:rsidRPr="000E0976">
        <w:tab/>
        <w:t>of a commercial nature; or</w:t>
      </w:r>
    </w:p>
    <w:p w14:paraId="488A5261" w14:textId="77777777" w:rsidR="00CC0477" w:rsidRPr="000E0976" w:rsidRDefault="00CC0477" w:rsidP="000255C6">
      <w:pPr>
        <w:pStyle w:val="paragraph"/>
      </w:pPr>
      <w:r w:rsidRPr="000E0976">
        <w:tab/>
        <w:t>(b)</w:t>
      </w:r>
      <w:r w:rsidRPr="000E0976">
        <w:tab/>
        <w:t>subject to an obligation of confidentiality arising from a commercial relationship; or</w:t>
      </w:r>
    </w:p>
    <w:p w14:paraId="7D873B63" w14:textId="77777777" w:rsidR="00CC0477" w:rsidRPr="000E0976" w:rsidRDefault="00CC0477" w:rsidP="000255C6">
      <w:pPr>
        <w:pStyle w:val="paragraph"/>
      </w:pPr>
      <w:r w:rsidRPr="000E0976">
        <w:tab/>
        <w:t>(c)</w:t>
      </w:r>
      <w:r w:rsidRPr="000E0976">
        <w:tab/>
        <w:t>commercially sensitive.</w:t>
      </w:r>
    </w:p>
    <w:p w14:paraId="47FE313C" w14:textId="77777777" w:rsidR="00CC0477" w:rsidRPr="000E0976" w:rsidRDefault="00CC0477" w:rsidP="000255C6">
      <w:pPr>
        <w:pStyle w:val="subsection"/>
      </w:pPr>
      <w:r w:rsidRPr="000E0976">
        <w:tab/>
        <w:t>(6)</w:t>
      </w:r>
      <w:r w:rsidRPr="000E0976">
        <w:tab/>
        <w:t xml:space="preserve">To avoid doubt, the information referred to in </w:t>
      </w:r>
      <w:r w:rsidR="003327BE" w:rsidRPr="000E0976">
        <w:t>subsection (</w:t>
      </w:r>
      <w:r w:rsidRPr="000E0976">
        <w:t xml:space="preserve">1) includes, but is not limited to, personal information within the meaning of the </w:t>
      </w:r>
      <w:r w:rsidRPr="000E0976">
        <w:rPr>
          <w:i/>
        </w:rPr>
        <w:t>Privacy Act 1988</w:t>
      </w:r>
      <w:r w:rsidRPr="000E0976">
        <w:t>.</w:t>
      </w:r>
    </w:p>
    <w:p w14:paraId="7DB3B6C4" w14:textId="77777777" w:rsidR="00CC0477" w:rsidRPr="000E0976" w:rsidRDefault="003327BE" w:rsidP="000255C6">
      <w:pPr>
        <w:pStyle w:val="ActHead3"/>
      </w:pPr>
      <w:bookmarkStart w:id="204" w:name="_Toc152923653"/>
      <w:r w:rsidRPr="000255C6">
        <w:rPr>
          <w:rStyle w:val="CharDivNo"/>
        </w:rPr>
        <w:t>Division 5</w:t>
      </w:r>
      <w:r w:rsidR="00CC0477" w:rsidRPr="000E0976">
        <w:t>—</w:t>
      </w:r>
      <w:r w:rsidR="00CC0477" w:rsidRPr="000255C6">
        <w:rPr>
          <w:rStyle w:val="CharDivText"/>
        </w:rPr>
        <w:t>Water Markets Data Standards</w:t>
      </w:r>
      <w:bookmarkEnd w:id="204"/>
    </w:p>
    <w:p w14:paraId="72777396" w14:textId="77777777" w:rsidR="00CC0477" w:rsidRPr="000E0976" w:rsidRDefault="008937FD" w:rsidP="000255C6">
      <w:pPr>
        <w:pStyle w:val="ActHead5"/>
      </w:pPr>
      <w:bookmarkStart w:id="205" w:name="_Toc152923654"/>
      <w:r w:rsidRPr="000255C6">
        <w:rPr>
          <w:rStyle w:val="CharSectno"/>
        </w:rPr>
        <w:t>135J</w:t>
      </w:r>
      <w:r w:rsidR="00CC0477" w:rsidRPr="000E0976">
        <w:t xml:space="preserve">  Water Markets Data Standards</w:t>
      </w:r>
      <w:bookmarkEnd w:id="205"/>
    </w:p>
    <w:p w14:paraId="6B9A4164" w14:textId="77777777" w:rsidR="00CC0477" w:rsidRPr="000E0976" w:rsidRDefault="00CC0477" w:rsidP="000255C6">
      <w:pPr>
        <w:pStyle w:val="subsection"/>
      </w:pPr>
      <w:r w:rsidRPr="000E0976">
        <w:tab/>
        <w:t>(1)</w:t>
      </w:r>
      <w:r w:rsidRPr="000E0976">
        <w:tab/>
        <w:t>The Director of Meteorology may, by legislative instrument, issue Water Markets Data Standards relating to water markets information.</w:t>
      </w:r>
    </w:p>
    <w:p w14:paraId="17CB9BEE" w14:textId="77777777" w:rsidR="00CC0477" w:rsidRPr="000E0976" w:rsidRDefault="00CC0477" w:rsidP="000255C6">
      <w:pPr>
        <w:pStyle w:val="subsection"/>
      </w:pPr>
      <w:r w:rsidRPr="000E0976">
        <w:tab/>
        <w:t>(2)</w:t>
      </w:r>
      <w:r w:rsidRPr="000E0976">
        <w:tab/>
        <w:t xml:space="preserve">Without limiting </w:t>
      </w:r>
      <w:r w:rsidR="003327BE" w:rsidRPr="000E0976">
        <w:t>subsection (</w:t>
      </w:r>
      <w:r w:rsidRPr="000E0976">
        <w:t>1), Water Markets Data Standards may deal with all or any of the following:</w:t>
      </w:r>
    </w:p>
    <w:p w14:paraId="7929C403" w14:textId="77777777" w:rsidR="00CC0477" w:rsidRPr="000E0976" w:rsidRDefault="00CC0477" w:rsidP="000255C6">
      <w:pPr>
        <w:pStyle w:val="paragraph"/>
      </w:pPr>
      <w:r w:rsidRPr="000E0976">
        <w:tab/>
        <w:t>(a)</w:t>
      </w:r>
      <w:r w:rsidRPr="000E0976">
        <w:tab/>
        <w:t xml:space="preserve">the details for collecting, generating, recording or providing water markets information as required by </w:t>
      </w:r>
      <w:r w:rsidR="005C2419" w:rsidRPr="000E0976">
        <w:t>Division 4</w:t>
      </w:r>
      <w:r w:rsidRPr="000E0976">
        <w:t>;</w:t>
      </w:r>
    </w:p>
    <w:p w14:paraId="52519D07" w14:textId="77777777" w:rsidR="00CC0477" w:rsidRPr="000E0976" w:rsidRDefault="00CC0477" w:rsidP="000255C6">
      <w:pPr>
        <w:pStyle w:val="paragraph"/>
      </w:pPr>
      <w:r w:rsidRPr="000E0976">
        <w:tab/>
        <w:t>(b)</w:t>
      </w:r>
      <w:r w:rsidRPr="000E0976">
        <w:tab/>
        <w:t xml:space="preserve">the details of the persons or bodies that will be required to collect, generate, record or provide water markets information as required by </w:t>
      </w:r>
      <w:r w:rsidR="005C2419" w:rsidRPr="000E0976">
        <w:t>Division 4</w:t>
      </w:r>
      <w:r w:rsidRPr="000E0976">
        <w:t>;</w:t>
      </w:r>
    </w:p>
    <w:p w14:paraId="2001EBCA" w14:textId="77777777" w:rsidR="00CC0477" w:rsidRPr="000E0976" w:rsidRDefault="00CC0477" w:rsidP="000255C6">
      <w:pPr>
        <w:pStyle w:val="paragraph"/>
      </w:pPr>
      <w:r w:rsidRPr="000E0976">
        <w:tab/>
        <w:t>(c)</w:t>
      </w:r>
      <w:r w:rsidRPr="000E0976">
        <w:tab/>
        <w:t>any other matter relating to water markets information that is specified in the regulations.</w:t>
      </w:r>
    </w:p>
    <w:p w14:paraId="04BF5A7C" w14:textId="77777777" w:rsidR="00CC0477" w:rsidRPr="000E0976" w:rsidRDefault="00CC0477" w:rsidP="000255C6">
      <w:pPr>
        <w:pStyle w:val="subsection"/>
      </w:pPr>
      <w:r w:rsidRPr="000E0976">
        <w:tab/>
        <w:t>(3)</w:t>
      </w:r>
      <w:r w:rsidRPr="000E0976">
        <w:tab/>
        <w:t xml:space="preserve">Without limiting </w:t>
      </w:r>
      <w:r w:rsidR="003327BE" w:rsidRPr="000E0976">
        <w:t>subsection (</w:t>
      </w:r>
      <w:r w:rsidRPr="000E0976">
        <w:t>1), Water Markets Data Standards may do one or more of the following:</w:t>
      </w:r>
    </w:p>
    <w:p w14:paraId="3BFF0011" w14:textId="77777777" w:rsidR="00CC0477" w:rsidRPr="000E0976" w:rsidRDefault="00CC0477" w:rsidP="000255C6">
      <w:pPr>
        <w:pStyle w:val="paragraph"/>
      </w:pPr>
      <w:r w:rsidRPr="000E0976">
        <w:tab/>
        <w:t>(a)</w:t>
      </w:r>
      <w:r w:rsidRPr="000E0976">
        <w:tab/>
        <w:t>be expressed to apply to a specified water resource or area;</w:t>
      </w:r>
    </w:p>
    <w:p w14:paraId="40B26EC8" w14:textId="77777777" w:rsidR="00CC0477" w:rsidRPr="000E0976" w:rsidRDefault="00CC0477" w:rsidP="000255C6">
      <w:pPr>
        <w:pStyle w:val="paragraph"/>
      </w:pPr>
      <w:r w:rsidRPr="000E0976">
        <w:tab/>
        <w:t>(b)</w:t>
      </w:r>
      <w:r w:rsidRPr="000E0976">
        <w:tab/>
        <w:t>provide for methods of</w:t>
      </w:r>
      <w:r w:rsidR="000028A2" w:rsidRPr="000E0976">
        <w:t xml:space="preserve"> identifying</w:t>
      </w:r>
      <w:r w:rsidRPr="000E0976">
        <w:t xml:space="preserve"> the following:</w:t>
      </w:r>
    </w:p>
    <w:p w14:paraId="1850C9FF"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water market participants;</w:t>
      </w:r>
    </w:p>
    <w:p w14:paraId="6E61FF38" w14:textId="77777777" w:rsidR="00CC0477" w:rsidRPr="000E0976" w:rsidRDefault="00CC0477" w:rsidP="000255C6">
      <w:pPr>
        <w:pStyle w:val="paragraphsub"/>
      </w:pPr>
      <w:r w:rsidRPr="000E0976">
        <w:tab/>
        <w:t>(ii)</w:t>
      </w:r>
      <w:r w:rsidRPr="000E0976">
        <w:tab/>
        <w:t>eligible water markets intermediaries;</w:t>
      </w:r>
    </w:p>
    <w:p w14:paraId="40890167" w14:textId="77777777" w:rsidR="00CC0477" w:rsidRPr="000E0976" w:rsidRDefault="00CC0477" w:rsidP="000255C6">
      <w:pPr>
        <w:pStyle w:val="paragraphsub"/>
      </w:pPr>
      <w:r w:rsidRPr="000E0976">
        <w:tab/>
        <w:t>(iii)</w:t>
      </w:r>
      <w:r w:rsidRPr="000E0976">
        <w:tab/>
        <w:t>water market authorities;</w:t>
      </w:r>
    </w:p>
    <w:p w14:paraId="6307A236" w14:textId="77777777" w:rsidR="00CC0477" w:rsidRPr="000E0976" w:rsidRDefault="00CC0477" w:rsidP="000255C6">
      <w:pPr>
        <w:pStyle w:val="paragraphsub"/>
      </w:pPr>
      <w:r w:rsidRPr="000E0976">
        <w:tab/>
        <w:t>(iv)</w:t>
      </w:r>
      <w:r w:rsidRPr="000E0976">
        <w:tab/>
        <w:t>other persons;</w:t>
      </w:r>
    </w:p>
    <w:p w14:paraId="36E6CAA2" w14:textId="77777777" w:rsidR="00CC0477" w:rsidRPr="000E0976" w:rsidRDefault="00CC0477" w:rsidP="000255C6">
      <w:pPr>
        <w:pStyle w:val="paragraphsub"/>
      </w:pPr>
      <w:r w:rsidRPr="000E0976">
        <w:tab/>
        <w:t>(v)</w:t>
      </w:r>
      <w:r w:rsidRPr="000E0976">
        <w:tab/>
        <w:t>individual trades or transfers;</w:t>
      </w:r>
    </w:p>
    <w:p w14:paraId="4EF87A99" w14:textId="77777777" w:rsidR="00CC0477" w:rsidRPr="000E0976" w:rsidRDefault="00CC0477" w:rsidP="000255C6">
      <w:pPr>
        <w:pStyle w:val="paragraph"/>
      </w:pPr>
      <w:r w:rsidRPr="000E0976">
        <w:tab/>
        <w:t>(c)</w:t>
      </w:r>
      <w:r w:rsidRPr="000E0976">
        <w:tab/>
        <w:t>provide for metadata requirements;</w:t>
      </w:r>
    </w:p>
    <w:p w14:paraId="2D841FF1" w14:textId="77777777" w:rsidR="00CC0477" w:rsidRPr="000E0976" w:rsidRDefault="00CC0477" w:rsidP="000255C6">
      <w:pPr>
        <w:pStyle w:val="paragraph"/>
      </w:pPr>
      <w:r w:rsidRPr="000E0976">
        <w:tab/>
        <w:t>(d)</w:t>
      </w:r>
      <w:r w:rsidRPr="000E0976">
        <w:tab/>
        <w:t>provide for time periods in respect of, or within which, the water markets information is required to be collected, generated, recorded or provided;</w:t>
      </w:r>
    </w:p>
    <w:p w14:paraId="40CA2AA8" w14:textId="77777777" w:rsidR="00CC0477" w:rsidRPr="000E0976" w:rsidRDefault="00CC0477" w:rsidP="000255C6">
      <w:pPr>
        <w:pStyle w:val="paragraph"/>
      </w:pPr>
      <w:r w:rsidRPr="000E0976">
        <w:tab/>
        <w:t>(e)</w:t>
      </w:r>
      <w:r w:rsidRPr="000E0976">
        <w:tab/>
        <w:t>provide for the manner in which the water markets information is to be collected, generated, recorded or provided.</w:t>
      </w:r>
    </w:p>
    <w:p w14:paraId="26D33B29" w14:textId="77777777" w:rsidR="00CC0477" w:rsidRPr="000E0976" w:rsidRDefault="008937FD" w:rsidP="000255C6">
      <w:pPr>
        <w:pStyle w:val="ActHead5"/>
      </w:pPr>
      <w:bookmarkStart w:id="206" w:name="_Toc152923655"/>
      <w:r w:rsidRPr="000255C6">
        <w:rPr>
          <w:rStyle w:val="CharSectno"/>
        </w:rPr>
        <w:t>135</w:t>
      </w:r>
      <w:r w:rsidR="0077146C" w:rsidRPr="000255C6">
        <w:rPr>
          <w:rStyle w:val="CharSectno"/>
        </w:rPr>
        <w:t>K</w:t>
      </w:r>
      <w:r w:rsidR="00CC0477" w:rsidRPr="000E0976">
        <w:t xml:space="preserve">  Adoption of other standards</w:t>
      </w:r>
      <w:bookmarkEnd w:id="206"/>
    </w:p>
    <w:p w14:paraId="10915C5A" w14:textId="77777777" w:rsidR="00CC0477" w:rsidRPr="000E0976" w:rsidRDefault="00CC0477" w:rsidP="000255C6">
      <w:pPr>
        <w:pStyle w:val="subsection"/>
      </w:pPr>
      <w:r w:rsidRPr="000E0976">
        <w:tab/>
        <w:t>(1)</w:t>
      </w:r>
      <w:r w:rsidRPr="000E0976">
        <w:tab/>
        <w:t>In issuing Water Markets Data Standards, the Director of Meteorology may make provision in relation to a matter by applying, adopting or incorporating, with or without modification, any matter contained in a standard:</w:t>
      </w:r>
    </w:p>
    <w:p w14:paraId="3390B4F9" w14:textId="77777777" w:rsidR="00CC0477" w:rsidRPr="000E0976" w:rsidRDefault="00CC0477" w:rsidP="000255C6">
      <w:pPr>
        <w:pStyle w:val="paragraph"/>
      </w:pPr>
      <w:r w:rsidRPr="000E0976">
        <w:tab/>
        <w:t>(a)</w:t>
      </w:r>
      <w:r w:rsidRPr="000E0976">
        <w:tab/>
        <w:t>as in force or existing at a particular time; or</w:t>
      </w:r>
    </w:p>
    <w:p w14:paraId="517B8AD9" w14:textId="77777777" w:rsidR="00CC0477" w:rsidRPr="000E0976" w:rsidRDefault="00CC0477" w:rsidP="000255C6">
      <w:pPr>
        <w:pStyle w:val="paragraph"/>
      </w:pPr>
      <w:r w:rsidRPr="000E0976">
        <w:tab/>
        <w:t>(b)</w:t>
      </w:r>
      <w:r w:rsidRPr="000E0976">
        <w:tab/>
        <w:t>as in force or existing from time to time;</w:t>
      </w:r>
    </w:p>
    <w:p w14:paraId="0B8A913C" w14:textId="77777777" w:rsidR="00CC0477" w:rsidRPr="000E0976" w:rsidRDefault="00CC0477" w:rsidP="000255C6">
      <w:pPr>
        <w:pStyle w:val="subsection2"/>
      </w:pPr>
      <w:r w:rsidRPr="000E0976">
        <w:t>that relates to water markets information and that any other person or body has made or issued.</w:t>
      </w:r>
    </w:p>
    <w:p w14:paraId="5DF25B93" w14:textId="77777777" w:rsidR="00CC0477" w:rsidRPr="000E0976" w:rsidRDefault="00CC0477" w:rsidP="000255C6">
      <w:pPr>
        <w:pStyle w:val="subsection"/>
      </w:pPr>
      <w:r w:rsidRPr="000E0976">
        <w:tab/>
        <w:t>(2)</w:t>
      </w:r>
      <w:r w:rsidRPr="000E0976">
        <w:tab/>
      </w:r>
      <w:r w:rsidR="005C2419" w:rsidRPr="000E0976">
        <w:t>Subsection (</w:t>
      </w:r>
      <w:r w:rsidRPr="000E0976">
        <w:t xml:space="preserve">1) has effect despite anything in </w:t>
      </w:r>
      <w:r w:rsidR="003327BE" w:rsidRPr="000E0976">
        <w:t>subsection 1</w:t>
      </w:r>
      <w:r w:rsidRPr="000E0976">
        <w:t xml:space="preserve">4(2) of the </w:t>
      </w:r>
      <w:r w:rsidRPr="000E0976">
        <w:rPr>
          <w:i/>
        </w:rPr>
        <w:t>Legislation Act 2003</w:t>
      </w:r>
      <w:r w:rsidRPr="000E0976">
        <w:t>.</w:t>
      </w:r>
    </w:p>
    <w:p w14:paraId="35AFF9C2" w14:textId="77777777" w:rsidR="00CC0477" w:rsidRPr="000E0976" w:rsidRDefault="00CC0477" w:rsidP="000255C6">
      <w:pPr>
        <w:pStyle w:val="subsection"/>
      </w:pPr>
      <w:r w:rsidRPr="000E0976">
        <w:tab/>
        <w:t>(3)</w:t>
      </w:r>
      <w:r w:rsidRPr="000E0976">
        <w:tab/>
        <w:t>If the Director of Meteorology makes provision in relation to a matter by applying, adopting or incorporating a matter contained in a standard that another person or body has made or issued, the Director of Meteorology must ensure that:</w:t>
      </w:r>
    </w:p>
    <w:p w14:paraId="3B0D5BC6" w14:textId="77777777" w:rsidR="00CC0477" w:rsidRPr="000E0976" w:rsidRDefault="00CC0477" w:rsidP="000255C6">
      <w:pPr>
        <w:pStyle w:val="paragraph"/>
      </w:pPr>
      <w:r w:rsidRPr="000E0976">
        <w:tab/>
        <w:t>(a)</w:t>
      </w:r>
      <w:r w:rsidRPr="000E0976">
        <w:tab/>
        <w:t>the text of the matter applied, adopted or incorporated is made publicly available on the Bureau’s website, unless that text is set out in the relevant Water Markets Data Standard; and</w:t>
      </w:r>
    </w:p>
    <w:p w14:paraId="0A867BAC" w14:textId="77777777" w:rsidR="00CC0477" w:rsidRPr="000E0976" w:rsidRDefault="00CC0477" w:rsidP="000255C6">
      <w:pPr>
        <w:pStyle w:val="paragraph"/>
      </w:pPr>
      <w:r w:rsidRPr="000E0976">
        <w:tab/>
        <w:t>(b)</w:t>
      </w:r>
      <w:r w:rsidRPr="000E0976">
        <w:tab/>
        <w:t>if the text of the matter is applied, adopted or incorporated as in force or existing from time to time—any subsequent amendments of that text are made publicly available on that website.</w:t>
      </w:r>
    </w:p>
    <w:p w14:paraId="6443268F" w14:textId="77777777" w:rsidR="00CC0477" w:rsidRPr="000E0976" w:rsidRDefault="00CC0477" w:rsidP="000255C6">
      <w:pPr>
        <w:pStyle w:val="ActHead5"/>
      </w:pPr>
      <w:bookmarkStart w:id="207" w:name="_Toc152923656"/>
      <w:r w:rsidRPr="000255C6">
        <w:rPr>
          <w:rStyle w:val="CharSectno"/>
        </w:rPr>
        <w:t>135</w:t>
      </w:r>
      <w:r w:rsidR="008937FD" w:rsidRPr="000255C6">
        <w:rPr>
          <w:rStyle w:val="CharSectno"/>
        </w:rPr>
        <w:t>L</w:t>
      </w:r>
      <w:r w:rsidRPr="000E0976">
        <w:t xml:space="preserve">  Consultations in preparing Water Markets Data Standards</w:t>
      </w:r>
      <w:bookmarkEnd w:id="207"/>
    </w:p>
    <w:p w14:paraId="7F2B3B2D" w14:textId="6FC3B501" w:rsidR="00CC0477" w:rsidRPr="000E0976" w:rsidRDefault="00CC0477" w:rsidP="000255C6">
      <w:pPr>
        <w:pStyle w:val="subsection"/>
      </w:pPr>
      <w:r w:rsidRPr="000E0976">
        <w:tab/>
        <w:t>(1)</w:t>
      </w:r>
      <w:r w:rsidRPr="000E0976">
        <w:tab/>
        <w:t>The Director of Meteorology must consult with the States</w:t>
      </w:r>
      <w:r w:rsidR="000F6357" w:rsidRPr="000E0976">
        <w:t xml:space="preserve">, the </w:t>
      </w:r>
      <w:proofErr w:type="spellStart"/>
      <w:r w:rsidR="000F6357" w:rsidRPr="000E0976">
        <w:t>ACCC</w:t>
      </w:r>
      <w:proofErr w:type="spellEnd"/>
      <w:r w:rsidR="000F6357" w:rsidRPr="000E0976">
        <w:t xml:space="preserve"> and the Inspector</w:t>
      </w:r>
      <w:r w:rsidR="000255C6">
        <w:noBreakHyphen/>
      </w:r>
      <w:r w:rsidR="000F6357" w:rsidRPr="000E0976">
        <w:t>General</w:t>
      </w:r>
      <w:r w:rsidRPr="000E0976">
        <w:t xml:space="preserve"> in preparing Water Markets Data Standards.</w:t>
      </w:r>
    </w:p>
    <w:p w14:paraId="388A1786" w14:textId="77777777" w:rsidR="00CC0477" w:rsidRPr="000E0976" w:rsidRDefault="00CC0477" w:rsidP="000255C6">
      <w:pPr>
        <w:pStyle w:val="subsection"/>
      </w:pPr>
      <w:r w:rsidRPr="000E0976">
        <w:tab/>
        <w:t>(2)</w:t>
      </w:r>
      <w:r w:rsidRPr="000E0976">
        <w:tab/>
        <w:t>In preparing Water Markets Data Standards, the Director of Meteorology may undertake such other consultation as the Director considers appropriate.</w:t>
      </w:r>
    </w:p>
    <w:p w14:paraId="24B531FE" w14:textId="77777777" w:rsidR="00CC0477" w:rsidRPr="000E0976" w:rsidRDefault="00C96C94" w:rsidP="000255C6">
      <w:pPr>
        <w:pStyle w:val="ActHead3"/>
      </w:pPr>
      <w:bookmarkStart w:id="208" w:name="_Toc152923657"/>
      <w:r w:rsidRPr="000255C6">
        <w:rPr>
          <w:rStyle w:val="CharDivNo"/>
        </w:rPr>
        <w:t>Division 6</w:t>
      </w:r>
      <w:r w:rsidR="00CC0477" w:rsidRPr="000E0976">
        <w:t>—</w:t>
      </w:r>
      <w:r w:rsidR="00CC0477" w:rsidRPr="000255C6">
        <w:rPr>
          <w:rStyle w:val="CharDivText"/>
        </w:rPr>
        <w:t>Information to be made available</w:t>
      </w:r>
      <w:bookmarkEnd w:id="208"/>
    </w:p>
    <w:p w14:paraId="564BAD98" w14:textId="77777777" w:rsidR="00CC0477" w:rsidRPr="000E0976" w:rsidRDefault="008937FD" w:rsidP="000255C6">
      <w:pPr>
        <w:pStyle w:val="ActHead5"/>
      </w:pPr>
      <w:bookmarkStart w:id="209" w:name="_Toc152923658"/>
      <w:r w:rsidRPr="000255C6">
        <w:rPr>
          <w:rStyle w:val="CharSectno"/>
        </w:rPr>
        <w:t>135M</w:t>
      </w:r>
      <w:r w:rsidR="001A72DD" w:rsidRPr="000E0976">
        <w:t xml:space="preserve">  </w:t>
      </w:r>
      <w:r w:rsidR="00CC0477" w:rsidRPr="000E0976">
        <w:t>Information about trades etc. to be reported</w:t>
      </w:r>
      <w:bookmarkEnd w:id="209"/>
    </w:p>
    <w:p w14:paraId="304F95A2" w14:textId="77777777" w:rsidR="00CC0477" w:rsidRPr="000E0976" w:rsidRDefault="00CC0477" w:rsidP="000255C6">
      <w:pPr>
        <w:pStyle w:val="subsection"/>
      </w:pPr>
      <w:r w:rsidRPr="000E0976">
        <w:tab/>
        <w:t>(1)</w:t>
      </w:r>
      <w:r w:rsidRPr="000E0976">
        <w:tab/>
        <w:t xml:space="preserve">If the trade or transfer of an eligible tradeable water right requires an application to a water market authority, each of the persons mentioned in </w:t>
      </w:r>
      <w:r w:rsidR="003327BE" w:rsidRPr="000E0976">
        <w:t>subsection (</w:t>
      </w:r>
      <w:r w:rsidR="00ED2BBD" w:rsidRPr="000E0976">
        <w:t>2</w:t>
      </w:r>
      <w:r w:rsidRPr="000E0976">
        <w:t>) must ensure that</w:t>
      </w:r>
      <w:r w:rsidR="00414BC0" w:rsidRPr="000E0976">
        <w:t xml:space="preserve"> </w:t>
      </w:r>
      <w:r w:rsidR="00BD3538" w:rsidRPr="000E0976">
        <w:t xml:space="preserve">all of </w:t>
      </w:r>
      <w:r w:rsidRPr="000E0976">
        <w:t>the following information is provided (whether by the person or by another person) to the authority concerned:</w:t>
      </w:r>
    </w:p>
    <w:p w14:paraId="782C3387" w14:textId="77777777" w:rsidR="00CC0477" w:rsidRPr="000E0976" w:rsidRDefault="00CC0477" w:rsidP="000255C6">
      <w:pPr>
        <w:pStyle w:val="paragraph"/>
      </w:pPr>
      <w:r w:rsidRPr="000E0976">
        <w:tab/>
        <w:t>(a)</w:t>
      </w:r>
      <w:r w:rsidRPr="000E0976">
        <w:tab/>
        <w:t>all the information in relation to the application for the trade or transfer required by the authority;</w:t>
      </w:r>
    </w:p>
    <w:p w14:paraId="52C1AD6A" w14:textId="77777777" w:rsidR="00CC0477" w:rsidRPr="000E0976" w:rsidRDefault="00CC0477" w:rsidP="000255C6">
      <w:pPr>
        <w:pStyle w:val="paragraph"/>
      </w:pPr>
      <w:r w:rsidRPr="000E0976">
        <w:tab/>
        <w:t>(b)</w:t>
      </w:r>
      <w:r w:rsidRPr="000E0976">
        <w:tab/>
        <w:t>all the information in relation to the application for the trade or transfer required by the regulations (if any).</w:t>
      </w:r>
    </w:p>
    <w:p w14:paraId="6B26A095" w14:textId="77777777" w:rsidR="00CC0477" w:rsidRPr="000E0976" w:rsidRDefault="00CC0477" w:rsidP="000255C6">
      <w:pPr>
        <w:pStyle w:val="subsection"/>
      </w:pPr>
      <w:r w:rsidRPr="000E0976">
        <w:tab/>
        <w:t>(</w:t>
      </w:r>
      <w:r w:rsidR="00ED2BBD" w:rsidRPr="000E0976">
        <w:t>2</w:t>
      </w:r>
      <w:r w:rsidRPr="000E0976">
        <w:t>)</w:t>
      </w:r>
      <w:r w:rsidRPr="000E0976">
        <w:tab/>
        <w:t>The persons are as follows:</w:t>
      </w:r>
    </w:p>
    <w:p w14:paraId="43EB759B" w14:textId="77777777" w:rsidR="00CC0477" w:rsidRPr="000E0976" w:rsidRDefault="00CC0477" w:rsidP="000255C6">
      <w:pPr>
        <w:pStyle w:val="paragraph"/>
      </w:pPr>
      <w:r w:rsidRPr="000E0976">
        <w:tab/>
        <w:t>(a)</w:t>
      </w:r>
      <w:r w:rsidRPr="000E0976">
        <w:tab/>
        <w:t>if the application is made by an eligible water markets intermediary, that eligible water markets intermediary;</w:t>
      </w:r>
    </w:p>
    <w:p w14:paraId="3B0B905A" w14:textId="77777777" w:rsidR="00CC0477" w:rsidRPr="000E0976" w:rsidRDefault="00CC0477" w:rsidP="000255C6">
      <w:pPr>
        <w:pStyle w:val="paragraph"/>
      </w:pPr>
      <w:r w:rsidRPr="000E0976">
        <w:tab/>
        <w:t>(b)</w:t>
      </w:r>
      <w:r w:rsidRPr="000E0976">
        <w:tab/>
        <w:t>the owner of the eligible tradeable water right being traded or transferred;</w:t>
      </w:r>
    </w:p>
    <w:p w14:paraId="45ADACC1" w14:textId="77777777" w:rsidR="00CC0477" w:rsidRPr="000E0976" w:rsidRDefault="00CC0477" w:rsidP="000255C6">
      <w:pPr>
        <w:pStyle w:val="paragraph"/>
      </w:pPr>
      <w:r w:rsidRPr="000E0976">
        <w:tab/>
        <w:t>(c)</w:t>
      </w:r>
      <w:r w:rsidRPr="000E0976">
        <w:tab/>
        <w:t>the person to whom the eligible tradeable water right is to be traded or transferred.</w:t>
      </w:r>
    </w:p>
    <w:p w14:paraId="32C93CB5" w14:textId="77777777" w:rsidR="00CC0477" w:rsidRPr="000E0976" w:rsidRDefault="00CC0477" w:rsidP="000255C6">
      <w:pPr>
        <w:pStyle w:val="subsection"/>
      </w:pPr>
      <w:r w:rsidRPr="000E0976">
        <w:tab/>
        <w:t>(</w:t>
      </w:r>
      <w:r w:rsidR="00ED2BBD" w:rsidRPr="000E0976">
        <w:t>3</w:t>
      </w:r>
      <w:r w:rsidRPr="000E0976">
        <w:t>)</w:t>
      </w:r>
      <w:r w:rsidRPr="000E0976">
        <w:tab/>
        <w:t>A person must not contravene an obligation imposed on the person under this section.</w:t>
      </w:r>
    </w:p>
    <w:p w14:paraId="6D2AC85D" w14:textId="77777777" w:rsidR="00CC0477" w:rsidRPr="000E0976" w:rsidRDefault="00CC0477" w:rsidP="000255C6">
      <w:pPr>
        <w:pStyle w:val="Penalty"/>
      </w:pPr>
      <w:r w:rsidRPr="000E0976">
        <w:t>Civil penalty:</w:t>
      </w:r>
      <w:r w:rsidRPr="000E0976">
        <w:tab/>
        <w:t>100 penalty units.</w:t>
      </w:r>
    </w:p>
    <w:p w14:paraId="1D55851C" w14:textId="77777777" w:rsidR="00CC0477" w:rsidRPr="000E0976" w:rsidRDefault="00CC0477" w:rsidP="000255C6">
      <w:pPr>
        <w:pStyle w:val="subsection"/>
      </w:pPr>
      <w:r w:rsidRPr="000E0976">
        <w:tab/>
        <w:t>(</w:t>
      </w:r>
      <w:r w:rsidR="00ED2BBD" w:rsidRPr="000E0976">
        <w:t>4</w:t>
      </w:r>
      <w:r w:rsidRPr="000E0976">
        <w:t>)</w:t>
      </w:r>
      <w:r w:rsidRPr="000E0976">
        <w:tab/>
        <w:t>A person must not, in purported compliance with a requirement under this section, give or cause to be given to a water market authority information that is false or misleading.</w:t>
      </w:r>
    </w:p>
    <w:p w14:paraId="74E0373E" w14:textId="77777777" w:rsidR="00CC0477" w:rsidRPr="000E0976" w:rsidRDefault="00CC0477" w:rsidP="000255C6">
      <w:pPr>
        <w:pStyle w:val="Penalty"/>
      </w:pPr>
      <w:r w:rsidRPr="000E0976">
        <w:t>Civil penalty:</w:t>
      </w:r>
      <w:r w:rsidRPr="000E0976">
        <w:tab/>
        <w:t>120 penalty units.</w:t>
      </w:r>
    </w:p>
    <w:p w14:paraId="58B44EF1" w14:textId="77777777" w:rsidR="00CC0477" w:rsidRPr="000E0976" w:rsidRDefault="00CC0477" w:rsidP="000255C6">
      <w:pPr>
        <w:pStyle w:val="subsection"/>
      </w:pPr>
      <w:r w:rsidRPr="000E0976">
        <w:tab/>
        <w:t>(</w:t>
      </w:r>
      <w:r w:rsidR="00ED2BBD" w:rsidRPr="000E0976">
        <w:t>5</w:t>
      </w:r>
      <w:r w:rsidRPr="000E0976">
        <w:t>)</w:t>
      </w:r>
      <w:r w:rsidRPr="000E0976">
        <w:tab/>
        <w:t xml:space="preserve">A person does not contravene a requirement of </w:t>
      </w:r>
      <w:r w:rsidR="003327BE" w:rsidRPr="000E0976">
        <w:t>subsection (</w:t>
      </w:r>
      <w:r w:rsidR="00ED2BBD" w:rsidRPr="000E0976">
        <w:t>3</w:t>
      </w:r>
      <w:r w:rsidRPr="000E0976">
        <w:t>) or (</w:t>
      </w:r>
      <w:r w:rsidR="00ED2BBD" w:rsidRPr="000E0976">
        <w:t>4</w:t>
      </w:r>
      <w:r w:rsidRPr="000E0976">
        <w:t>) if, in purportedly complying with the requirement, the person:</w:t>
      </w:r>
    </w:p>
    <w:p w14:paraId="1845527D" w14:textId="77777777" w:rsidR="00CC0477" w:rsidRPr="000E0976" w:rsidRDefault="00CC0477" w:rsidP="000255C6">
      <w:pPr>
        <w:pStyle w:val="paragraph"/>
      </w:pPr>
      <w:r w:rsidRPr="000E0976">
        <w:tab/>
        <w:t>(a)</w:t>
      </w:r>
      <w:r w:rsidRPr="000E0976">
        <w:tab/>
        <w:t>acted in good faith; and</w:t>
      </w:r>
    </w:p>
    <w:p w14:paraId="367A3E35" w14:textId="77777777" w:rsidR="00CC0477" w:rsidRPr="000E0976" w:rsidRDefault="00CC0477" w:rsidP="000255C6">
      <w:pPr>
        <w:pStyle w:val="paragraph"/>
      </w:pPr>
      <w:r w:rsidRPr="000E0976">
        <w:tab/>
        <w:t>(b)</w:t>
      </w:r>
      <w:r w:rsidRPr="000E0976">
        <w:tab/>
        <w:t>exercised a reasonable degree of care and diligence.</w:t>
      </w:r>
    </w:p>
    <w:p w14:paraId="0AB144F5" w14:textId="77777777" w:rsidR="00CC0477" w:rsidRPr="000E0976" w:rsidRDefault="00CC0477" w:rsidP="000255C6">
      <w:pPr>
        <w:pStyle w:val="subsection"/>
      </w:pPr>
      <w:r w:rsidRPr="000E0976">
        <w:tab/>
        <w:t>(</w:t>
      </w:r>
      <w:r w:rsidR="00ED2BBD" w:rsidRPr="000E0976">
        <w:t>6</w:t>
      </w:r>
      <w:r w:rsidRPr="000E0976">
        <w:t>)</w:t>
      </w:r>
      <w:r w:rsidRPr="000E0976">
        <w:tab/>
        <w:t>A person is not excused from complying with a requirement under this section merely because the information in question is:</w:t>
      </w:r>
    </w:p>
    <w:p w14:paraId="4DAF2C57" w14:textId="77777777" w:rsidR="00CC0477" w:rsidRPr="000E0976" w:rsidRDefault="00CC0477" w:rsidP="000255C6">
      <w:pPr>
        <w:pStyle w:val="paragraph"/>
      </w:pPr>
      <w:r w:rsidRPr="000E0976">
        <w:tab/>
        <w:t>(a)</w:t>
      </w:r>
      <w:r w:rsidRPr="000E0976">
        <w:tab/>
        <w:t>of a commercial nature; or</w:t>
      </w:r>
    </w:p>
    <w:p w14:paraId="5444EE6E" w14:textId="77777777" w:rsidR="00CC0477" w:rsidRPr="000E0976" w:rsidRDefault="00CC0477" w:rsidP="000255C6">
      <w:pPr>
        <w:pStyle w:val="paragraph"/>
      </w:pPr>
      <w:r w:rsidRPr="000E0976">
        <w:tab/>
        <w:t>(b)</w:t>
      </w:r>
      <w:r w:rsidRPr="000E0976">
        <w:tab/>
        <w:t>subject to an obligation of confidentiality arising from a commercial relationship; or</w:t>
      </w:r>
    </w:p>
    <w:p w14:paraId="737BD038" w14:textId="77777777" w:rsidR="00CC0477" w:rsidRPr="000E0976" w:rsidRDefault="00CC0477" w:rsidP="000255C6">
      <w:pPr>
        <w:pStyle w:val="paragraph"/>
      </w:pPr>
      <w:r w:rsidRPr="000E0976">
        <w:tab/>
        <w:t>(c)</w:t>
      </w:r>
      <w:r w:rsidRPr="000E0976">
        <w:tab/>
        <w:t>commercially sensitive.</w:t>
      </w:r>
    </w:p>
    <w:p w14:paraId="6FEFE183" w14:textId="77777777" w:rsidR="00CC0477" w:rsidRPr="000E0976" w:rsidRDefault="00CC0477" w:rsidP="000255C6">
      <w:pPr>
        <w:pStyle w:val="subsection"/>
      </w:pPr>
      <w:r w:rsidRPr="000E0976">
        <w:tab/>
        <w:t>(</w:t>
      </w:r>
      <w:r w:rsidR="00ED2BBD" w:rsidRPr="000E0976">
        <w:t>7</w:t>
      </w:r>
      <w:r w:rsidRPr="000E0976">
        <w:t>)</w:t>
      </w:r>
      <w:r w:rsidRPr="000E0976">
        <w:tab/>
        <w:t xml:space="preserve">To avoid doubt, the information referred to in </w:t>
      </w:r>
      <w:r w:rsidR="003327BE" w:rsidRPr="000E0976">
        <w:t>subsection (</w:t>
      </w:r>
      <w:r w:rsidRPr="000E0976">
        <w:t xml:space="preserve">1) includes, but is not limited to, personal information within the meaning of the </w:t>
      </w:r>
      <w:r w:rsidRPr="000E0976">
        <w:rPr>
          <w:i/>
        </w:rPr>
        <w:t>Privacy Act 1988</w:t>
      </w:r>
      <w:r w:rsidRPr="000E0976">
        <w:t>.</w:t>
      </w:r>
    </w:p>
    <w:p w14:paraId="60AB5174" w14:textId="77777777" w:rsidR="00CC0477" w:rsidRPr="000E0976" w:rsidRDefault="008937FD" w:rsidP="000255C6">
      <w:pPr>
        <w:pStyle w:val="ActHead5"/>
      </w:pPr>
      <w:bookmarkStart w:id="210" w:name="_Toc152923659"/>
      <w:r w:rsidRPr="000255C6">
        <w:rPr>
          <w:rStyle w:val="CharSectno"/>
        </w:rPr>
        <w:t>135N</w:t>
      </w:r>
      <w:r w:rsidR="001A72DD" w:rsidRPr="000E0976">
        <w:t xml:space="preserve">  </w:t>
      </w:r>
      <w:r w:rsidR="00CC0477" w:rsidRPr="000E0976">
        <w:t>Records to be kept about information provided</w:t>
      </w:r>
      <w:bookmarkEnd w:id="210"/>
    </w:p>
    <w:p w14:paraId="2760BA84" w14:textId="77777777" w:rsidR="00CC0477" w:rsidRPr="000E0976" w:rsidRDefault="00CC0477" w:rsidP="000255C6">
      <w:pPr>
        <w:pStyle w:val="subsection"/>
      </w:pPr>
      <w:r w:rsidRPr="000E0976">
        <w:tab/>
        <w:t>(1)</w:t>
      </w:r>
      <w:r w:rsidRPr="000E0976">
        <w:tab/>
        <w:t xml:space="preserve">A person who is required to ensure that information about the trade or transfer of an eligible tradeable water right is provided to a water market authority under </w:t>
      </w:r>
      <w:r w:rsidR="003327BE" w:rsidRPr="000E0976">
        <w:t>section 1</w:t>
      </w:r>
      <w:r w:rsidR="008937FD" w:rsidRPr="000E0976">
        <w:t>35M</w:t>
      </w:r>
      <w:r w:rsidRPr="000E0976">
        <w:t xml:space="preserve"> (see </w:t>
      </w:r>
      <w:r w:rsidR="003327BE" w:rsidRPr="000E0976">
        <w:t>subsection 1</w:t>
      </w:r>
      <w:r w:rsidR="008937FD" w:rsidRPr="000E0976">
        <w:t>35M</w:t>
      </w:r>
      <w:r w:rsidRPr="000E0976">
        <w:t>(</w:t>
      </w:r>
      <w:r w:rsidR="00ED2BBD" w:rsidRPr="000E0976">
        <w:t>2</w:t>
      </w:r>
      <w:r w:rsidRPr="000E0976">
        <w:t>)) must keep the following records in relation to the information that is provided:</w:t>
      </w:r>
    </w:p>
    <w:p w14:paraId="44E01898" w14:textId="77777777" w:rsidR="00CC0477" w:rsidRPr="000E0976" w:rsidRDefault="00CC0477" w:rsidP="000255C6">
      <w:pPr>
        <w:pStyle w:val="paragraph"/>
      </w:pPr>
      <w:r w:rsidRPr="000E0976">
        <w:tab/>
        <w:t>(a)</w:t>
      </w:r>
      <w:r w:rsidRPr="000E0976">
        <w:tab/>
        <w:t>records of the reason for the trade or transfer, including records substantiating or supporting the reason;</w:t>
      </w:r>
    </w:p>
    <w:p w14:paraId="641C535D" w14:textId="77777777" w:rsidR="00CC0477" w:rsidRPr="000E0976" w:rsidRDefault="00CC0477" w:rsidP="000255C6">
      <w:pPr>
        <w:pStyle w:val="paragraph"/>
      </w:pPr>
      <w:r w:rsidRPr="000E0976">
        <w:tab/>
        <w:t>(b)</w:t>
      </w:r>
      <w:r w:rsidRPr="000E0976">
        <w:tab/>
        <w:t>records of the price for which the eligible tradeable water right was traded or transferred, including records substantiating or supporting the price;</w:t>
      </w:r>
    </w:p>
    <w:p w14:paraId="2DB6EFF4" w14:textId="77777777" w:rsidR="00CC0477" w:rsidRPr="000E0976" w:rsidRDefault="00CC0477" w:rsidP="000255C6">
      <w:pPr>
        <w:pStyle w:val="paragraph"/>
      </w:pPr>
      <w:r w:rsidRPr="000E0976">
        <w:tab/>
        <w:t>(c)</w:t>
      </w:r>
      <w:r w:rsidRPr="000E0976">
        <w:tab/>
        <w:t>such other information (if any) as is prescribed by the regulations.</w:t>
      </w:r>
    </w:p>
    <w:p w14:paraId="5E201CF6" w14:textId="77777777" w:rsidR="00CC0477" w:rsidRPr="000E0976" w:rsidRDefault="00CC0477" w:rsidP="000255C6">
      <w:pPr>
        <w:pStyle w:val="subsection"/>
      </w:pPr>
      <w:r w:rsidRPr="000E0976">
        <w:tab/>
        <w:t>(2)</w:t>
      </w:r>
      <w:r w:rsidRPr="000E0976">
        <w:tab/>
        <w:t xml:space="preserve">The person must keep the records for a period of at least 5 years beginning on the date on which the information was provided under </w:t>
      </w:r>
      <w:r w:rsidR="003327BE" w:rsidRPr="000E0976">
        <w:t>section 1</w:t>
      </w:r>
      <w:r w:rsidR="008937FD" w:rsidRPr="000E0976">
        <w:t>35M</w:t>
      </w:r>
      <w:r w:rsidRPr="000E0976">
        <w:t>.</w:t>
      </w:r>
    </w:p>
    <w:p w14:paraId="1103E17C" w14:textId="77777777" w:rsidR="00CC0477" w:rsidRPr="000E0976" w:rsidRDefault="00CC0477" w:rsidP="000255C6">
      <w:pPr>
        <w:pStyle w:val="subsection"/>
        <w:rPr>
          <w:szCs w:val="22"/>
        </w:rPr>
      </w:pPr>
      <w:r w:rsidRPr="000E0976">
        <w:rPr>
          <w:szCs w:val="22"/>
        </w:rPr>
        <w:tab/>
        <w:t>(3)</w:t>
      </w:r>
      <w:r w:rsidRPr="000E0976">
        <w:rPr>
          <w:szCs w:val="22"/>
        </w:rPr>
        <w:tab/>
        <w:t xml:space="preserve">A person is liable to a civil penalty if the person contravenes </w:t>
      </w:r>
      <w:r w:rsidR="003327BE" w:rsidRPr="000E0976">
        <w:rPr>
          <w:szCs w:val="22"/>
        </w:rPr>
        <w:t>subsection (</w:t>
      </w:r>
      <w:r w:rsidRPr="000E0976">
        <w:rPr>
          <w:szCs w:val="22"/>
        </w:rPr>
        <w:t>1) or (2).</w:t>
      </w:r>
    </w:p>
    <w:p w14:paraId="5CEE1CE6" w14:textId="77777777" w:rsidR="00CC0477" w:rsidRPr="000E0976" w:rsidRDefault="00CC0477" w:rsidP="000255C6">
      <w:pPr>
        <w:pStyle w:val="Penalty"/>
        <w:rPr>
          <w:szCs w:val="22"/>
        </w:rPr>
      </w:pPr>
      <w:r w:rsidRPr="000E0976">
        <w:t>Civil penalty:</w:t>
      </w:r>
      <w:r w:rsidRPr="000E0976">
        <w:tab/>
      </w:r>
      <w:r w:rsidRPr="000E0976">
        <w:rPr>
          <w:szCs w:val="22"/>
        </w:rPr>
        <w:t>120 penalty units.</w:t>
      </w:r>
    </w:p>
    <w:p w14:paraId="35D78F01" w14:textId="77777777" w:rsidR="00CC0477" w:rsidRPr="000E0976" w:rsidRDefault="00CC0477" w:rsidP="000255C6">
      <w:pPr>
        <w:pStyle w:val="ActHead3"/>
      </w:pPr>
      <w:bookmarkStart w:id="211" w:name="_Toc152923660"/>
      <w:r w:rsidRPr="000255C6">
        <w:rPr>
          <w:rStyle w:val="CharDivNo"/>
        </w:rPr>
        <w:t>Division 7</w:t>
      </w:r>
      <w:r w:rsidRPr="000E0976">
        <w:t>—</w:t>
      </w:r>
      <w:r w:rsidRPr="000255C6">
        <w:rPr>
          <w:rStyle w:val="CharDivText"/>
        </w:rPr>
        <w:t>Miscellaneous</w:t>
      </w:r>
      <w:bookmarkEnd w:id="211"/>
    </w:p>
    <w:p w14:paraId="2995DEF9" w14:textId="77777777" w:rsidR="00CC0477" w:rsidRPr="000E0976" w:rsidRDefault="008937FD" w:rsidP="000255C6">
      <w:pPr>
        <w:pStyle w:val="ActHead5"/>
      </w:pPr>
      <w:bookmarkStart w:id="212" w:name="_Toc152923661"/>
      <w:r w:rsidRPr="000255C6">
        <w:rPr>
          <w:rStyle w:val="CharSectno"/>
        </w:rPr>
        <w:t>135P</w:t>
      </w:r>
      <w:r w:rsidR="00CC0477" w:rsidRPr="000E0976">
        <w:t xml:space="preserve">  Disclosure of information by the Bureau</w:t>
      </w:r>
      <w:bookmarkEnd w:id="212"/>
    </w:p>
    <w:p w14:paraId="7597C67A" w14:textId="77777777" w:rsidR="00CC0477" w:rsidRPr="000E0976" w:rsidRDefault="00CC0477" w:rsidP="000255C6">
      <w:pPr>
        <w:pStyle w:val="subsection"/>
      </w:pPr>
      <w:r w:rsidRPr="000E0976">
        <w:tab/>
        <w:t>(1)</w:t>
      </w:r>
      <w:r w:rsidRPr="000E0976">
        <w:tab/>
        <w:t>This section applies to information obtained in, or in connection with, the performance of the Bureau’s functions or the exercise of the Bureau’s powers</w:t>
      </w:r>
      <w:r w:rsidR="00DC3C2E" w:rsidRPr="000E0976">
        <w:t xml:space="preserve"> under</w:t>
      </w:r>
      <w:r w:rsidRPr="000E0976">
        <w:t xml:space="preserve"> this Part.</w:t>
      </w:r>
    </w:p>
    <w:p w14:paraId="5AA63639" w14:textId="49473931" w:rsidR="00601889" w:rsidRPr="000E0976" w:rsidRDefault="00CC0477" w:rsidP="000255C6">
      <w:pPr>
        <w:pStyle w:val="subsection"/>
      </w:pPr>
      <w:r w:rsidRPr="000E0976">
        <w:tab/>
        <w:t>(2)</w:t>
      </w:r>
      <w:r w:rsidRPr="000E0976">
        <w:tab/>
      </w:r>
      <w:r w:rsidR="0022339B" w:rsidRPr="000E0976">
        <w:t>If the Bureau reasonably believes that disclosure of the information is reasonably necessary for</w:t>
      </w:r>
      <w:r w:rsidR="00CD7F8E" w:rsidRPr="000E0976">
        <w:t>,</w:t>
      </w:r>
      <w:r w:rsidR="0022339B" w:rsidRPr="000E0976">
        <w:t xml:space="preserve"> or directly related to</w:t>
      </w:r>
      <w:r w:rsidR="00CD7F8E" w:rsidRPr="000E0976">
        <w:t>,</w:t>
      </w:r>
      <w:r w:rsidR="0022339B" w:rsidRPr="000E0976">
        <w:t xml:space="preserve"> the performance of the functions or the exercise of the powers of</w:t>
      </w:r>
      <w:r w:rsidR="00CD7F8E" w:rsidRPr="000E0976">
        <w:t xml:space="preserve"> the </w:t>
      </w:r>
      <w:proofErr w:type="spellStart"/>
      <w:r w:rsidR="00CD7F8E" w:rsidRPr="000E0976">
        <w:t>ACCC</w:t>
      </w:r>
      <w:proofErr w:type="spellEnd"/>
      <w:r w:rsidR="00CD7F8E" w:rsidRPr="000E0976">
        <w:t xml:space="preserve"> or the Inspector</w:t>
      </w:r>
      <w:r w:rsidR="000255C6">
        <w:noBreakHyphen/>
      </w:r>
      <w:r w:rsidR="00CD7F8E" w:rsidRPr="000E0976">
        <w:t>General</w:t>
      </w:r>
      <w:r w:rsidR="002F51E5" w:rsidRPr="000E0976">
        <w:t xml:space="preserve"> under this Act</w:t>
      </w:r>
      <w:r w:rsidR="0022339B" w:rsidRPr="000E0976">
        <w:t>, t</w:t>
      </w:r>
      <w:r w:rsidRPr="000E0976">
        <w:t>he Bureau may disclose the information to</w:t>
      </w:r>
      <w:r w:rsidR="002909BB" w:rsidRPr="000E0976">
        <w:t xml:space="preserve"> </w:t>
      </w:r>
      <w:r w:rsidR="00CD7F8E" w:rsidRPr="000E0976">
        <w:t xml:space="preserve">the </w:t>
      </w:r>
      <w:proofErr w:type="spellStart"/>
      <w:r w:rsidR="00CD7F8E" w:rsidRPr="000E0976">
        <w:t>ACCC</w:t>
      </w:r>
      <w:proofErr w:type="spellEnd"/>
      <w:r w:rsidR="00CD7F8E" w:rsidRPr="000E0976">
        <w:t xml:space="preserve"> or the Inspector</w:t>
      </w:r>
      <w:r w:rsidR="000255C6">
        <w:noBreakHyphen/>
      </w:r>
      <w:r w:rsidR="00CD7F8E" w:rsidRPr="000E0976">
        <w:t>General, as the case requires.</w:t>
      </w:r>
    </w:p>
    <w:p w14:paraId="357B04F2" w14:textId="77777777" w:rsidR="00CC0477" w:rsidRPr="000E0976" w:rsidRDefault="00CC0477" w:rsidP="000255C6">
      <w:pPr>
        <w:pStyle w:val="notetext"/>
      </w:pPr>
      <w:r w:rsidRPr="000E0976">
        <w:t>Note 1:</w:t>
      </w:r>
      <w:r w:rsidRPr="000E0976">
        <w:tab/>
        <w:t xml:space="preserve">This subsection constitutes an authorisation for the purposes of the </w:t>
      </w:r>
      <w:r w:rsidRPr="000E0976">
        <w:rPr>
          <w:i/>
        </w:rPr>
        <w:t xml:space="preserve">Privacy Act 1988 </w:t>
      </w:r>
      <w:r w:rsidRPr="000E0976">
        <w:t>and other laws (including the common law).</w:t>
      </w:r>
    </w:p>
    <w:p w14:paraId="4B798264" w14:textId="5EFB7EE2" w:rsidR="00CC0477" w:rsidRPr="000E0976" w:rsidRDefault="00CC0477" w:rsidP="000255C6">
      <w:pPr>
        <w:pStyle w:val="notetext"/>
      </w:pPr>
      <w:r w:rsidRPr="000E0976">
        <w:t>Note 2:</w:t>
      </w:r>
      <w:r w:rsidRPr="000E0976">
        <w:tab/>
        <w:t>The Bureau may also disclose information to the Inspector</w:t>
      </w:r>
      <w:r w:rsidR="000255C6">
        <w:noBreakHyphen/>
      </w:r>
      <w:r w:rsidRPr="000E0976">
        <w:t>General for the purposes of facilitating the performance of the Inspector</w:t>
      </w:r>
      <w:r w:rsidR="000255C6">
        <w:noBreakHyphen/>
      </w:r>
      <w:r w:rsidRPr="000E0976">
        <w:t>General’s functions or the exercise of the Inspector</w:t>
      </w:r>
      <w:r w:rsidR="000255C6">
        <w:noBreakHyphen/>
      </w:r>
      <w:r w:rsidRPr="000E0976">
        <w:t xml:space="preserve">General’s powers (see </w:t>
      </w:r>
      <w:r w:rsidR="003327BE" w:rsidRPr="000E0976">
        <w:t>section 2</w:t>
      </w:r>
      <w:r w:rsidRPr="000E0976">
        <w:t>15UC).</w:t>
      </w:r>
    </w:p>
    <w:p w14:paraId="0F8C254D" w14:textId="77777777" w:rsidR="00CC0477" w:rsidRPr="000E0976" w:rsidRDefault="0077146C" w:rsidP="000255C6">
      <w:pPr>
        <w:pStyle w:val="ActHead5"/>
      </w:pPr>
      <w:bookmarkStart w:id="213" w:name="_Toc152923662"/>
      <w:r w:rsidRPr="000255C6">
        <w:rPr>
          <w:rStyle w:val="CharSectno"/>
        </w:rPr>
        <w:t>135Q</w:t>
      </w:r>
      <w:r w:rsidR="00CC0477" w:rsidRPr="000E0976">
        <w:t xml:space="preserve">  Compliance notices</w:t>
      </w:r>
      <w:bookmarkEnd w:id="213"/>
    </w:p>
    <w:p w14:paraId="0E7FAED4" w14:textId="2A48A640" w:rsidR="00CC0477" w:rsidRPr="000E0976" w:rsidRDefault="00CC0477" w:rsidP="000255C6">
      <w:pPr>
        <w:pStyle w:val="subsection"/>
      </w:pPr>
      <w:r w:rsidRPr="000E0976">
        <w:tab/>
        <w:t>(1)</w:t>
      </w:r>
      <w:r w:rsidRPr="000E0976">
        <w:tab/>
        <w:t>If the Inspector</w:t>
      </w:r>
      <w:r w:rsidR="000255C6">
        <w:noBreakHyphen/>
      </w:r>
      <w:r w:rsidRPr="000E0976">
        <w:t xml:space="preserve">General considers that a person has contravened a requirement of </w:t>
      </w:r>
      <w:r w:rsidR="00311B9A" w:rsidRPr="000E0976">
        <w:t>the Water Markets Data Standards</w:t>
      </w:r>
      <w:r w:rsidRPr="000E0976">
        <w:t>, the Inspector</w:t>
      </w:r>
      <w:r w:rsidR="000255C6">
        <w:noBreakHyphen/>
      </w:r>
      <w:r w:rsidRPr="000E0976">
        <w:t>General may give the person a notice requiring the person to rectify the contravention, and comply with that requirement, within the time specified in the notice.</w:t>
      </w:r>
    </w:p>
    <w:p w14:paraId="5362A2CD" w14:textId="77777777" w:rsidR="00CC0477" w:rsidRPr="000E0976" w:rsidRDefault="00CC0477" w:rsidP="000255C6">
      <w:pPr>
        <w:pStyle w:val="subsection"/>
      </w:pPr>
      <w:r w:rsidRPr="000E0976">
        <w:tab/>
        <w:t>(2)</w:t>
      </w:r>
      <w:r w:rsidRPr="000E0976">
        <w:tab/>
        <w:t>If a person would have contravened a requirement of</w:t>
      </w:r>
      <w:r w:rsidR="00311B9A" w:rsidRPr="000E0976">
        <w:t xml:space="preserve"> the Water Markets Data Standards</w:t>
      </w:r>
      <w:r w:rsidRPr="000E0976">
        <w:t>, but does not contravene the requirement only because, in purportedly complying with the requirement, the person:</w:t>
      </w:r>
    </w:p>
    <w:p w14:paraId="0A0C7DA0" w14:textId="77777777" w:rsidR="00CC0477" w:rsidRPr="000E0976" w:rsidRDefault="00CC0477" w:rsidP="000255C6">
      <w:pPr>
        <w:pStyle w:val="paragraph"/>
      </w:pPr>
      <w:r w:rsidRPr="000E0976">
        <w:tab/>
        <w:t>(a)</w:t>
      </w:r>
      <w:r w:rsidRPr="000E0976">
        <w:tab/>
        <w:t>acted in good faith; and</w:t>
      </w:r>
    </w:p>
    <w:p w14:paraId="1C3C0CDD" w14:textId="77777777" w:rsidR="00CC0477" w:rsidRPr="000E0976" w:rsidRDefault="00CC0477" w:rsidP="000255C6">
      <w:pPr>
        <w:pStyle w:val="paragraph"/>
      </w:pPr>
      <w:r w:rsidRPr="000E0976">
        <w:tab/>
        <w:t>(b)</w:t>
      </w:r>
      <w:r w:rsidRPr="000E0976">
        <w:tab/>
        <w:t>exercised a reasonable degree of care and diligence.</w:t>
      </w:r>
    </w:p>
    <w:p w14:paraId="46C6346E" w14:textId="7314CF60" w:rsidR="00CC0477" w:rsidRPr="000E0976" w:rsidRDefault="00CC0477" w:rsidP="000255C6">
      <w:pPr>
        <w:pStyle w:val="subsection2"/>
      </w:pPr>
      <w:r w:rsidRPr="000E0976">
        <w:t>the Inspector</w:t>
      </w:r>
      <w:r w:rsidR="000255C6">
        <w:noBreakHyphen/>
      </w:r>
      <w:r w:rsidRPr="000E0976">
        <w:t>General may give the person a notice requiring the person to comply with the requirement within the time specified in the notice.</w:t>
      </w:r>
    </w:p>
    <w:p w14:paraId="3CD63801" w14:textId="77777777" w:rsidR="00CC0477" w:rsidRPr="000E0976" w:rsidRDefault="00CC0477" w:rsidP="000255C6">
      <w:pPr>
        <w:pStyle w:val="subsection"/>
      </w:pPr>
      <w:r w:rsidRPr="000E0976">
        <w:tab/>
        <w:t>(3)</w:t>
      </w:r>
      <w:r w:rsidRPr="000E0976">
        <w:tab/>
        <w:t>A person must not fail to comply with a notice given to the person under this section.</w:t>
      </w:r>
    </w:p>
    <w:p w14:paraId="012F4241" w14:textId="77777777" w:rsidR="00CC0477" w:rsidRPr="000E0976" w:rsidRDefault="00CC0477" w:rsidP="000255C6">
      <w:pPr>
        <w:pStyle w:val="Penalty"/>
      </w:pPr>
      <w:r w:rsidRPr="000E0976">
        <w:t>Civil penalty:</w:t>
      </w:r>
      <w:r w:rsidRPr="000E0976">
        <w:tab/>
        <w:t>60 penalty units.</w:t>
      </w:r>
    </w:p>
    <w:p w14:paraId="0D0D5A75" w14:textId="77777777" w:rsidR="00CC0477" w:rsidRPr="000E0976" w:rsidRDefault="00CC0477" w:rsidP="000255C6">
      <w:pPr>
        <w:pStyle w:val="subsection"/>
      </w:pPr>
      <w:r w:rsidRPr="000E0976">
        <w:tab/>
        <w:t>(4)</w:t>
      </w:r>
      <w:r w:rsidRPr="000E0976">
        <w:tab/>
        <w:t>This section applies only to the extent that the contravention relates to water markets information.</w:t>
      </w:r>
    </w:p>
    <w:p w14:paraId="5453FFBD" w14:textId="77777777" w:rsidR="00CC0477" w:rsidRPr="000E0976" w:rsidRDefault="0077146C" w:rsidP="000255C6">
      <w:pPr>
        <w:pStyle w:val="ActHead5"/>
      </w:pPr>
      <w:bookmarkStart w:id="214" w:name="_Toc152923663"/>
      <w:r w:rsidRPr="000255C6">
        <w:rPr>
          <w:rStyle w:val="CharSectno"/>
        </w:rPr>
        <w:t>135R</w:t>
      </w:r>
      <w:r w:rsidR="00CC0477" w:rsidRPr="000E0976">
        <w:t xml:space="preserve">  Audits</w:t>
      </w:r>
      <w:bookmarkEnd w:id="214"/>
    </w:p>
    <w:p w14:paraId="3586D4B5" w14:textId="2B042FDD" w:rsidR="00CC0477" w:rsidRPr="000E0976" w:rsidRDefault="00CC0477" w:rsidP="000255C6">
      <w:pPr>
        <w:pStyle w:val="subsection"/>
      </w:pPr>
      <w:r w:rsidRPr="000E0976">
        <w:tab/>
        <w:t>(1)</w:t>
      </w:r>
      <w:r w:rsidRPr="000E0976">
        <w:tab/>
        <w:t>The Inspector</w:t>
      </w:r>
      <w:r w:rsidR="000255C6">
        <w:noBreakHyphen/>
      </w:r>
      <w:r w:rsidRPr="000E0976">
        <w:t xml:space="preserve">General may conduct, or appoint or establish a person or body (an </w:t>
      </w:r>
      <w:r w:rsidRPr="000E0976">
        <w:rPr>
          <w:b/>
          <w:i/>
        </w:rPr>
        <w:t>auditor</w:t>
      </w:r>
      <w:r w:rsidRPr="000E0976">
        <w:t>) to conduct, periodic audits to assess the performance of obligations under this Part.</w:t>
      </w:r>
    </w:p>
    <w:p w14:paraId="109AFA39" w14:textId="77777777" w:rsidR="00CC0477" w:rsidRPr="000E0976" w:rsidRDefault="00CC0477" w:rsidP="000255C6">
      <w:pPr>
        <w:pStyle w:val="subsection"/>
      </w:pPr>
      <w:r w:rsidRPr="000E0976">
        <w:tab/>
        <w:t>(2)</w:t>
      </w:r>
      <w:r w:rsidRPr="000E0976">
        <w:tab/>
        <w:t>In conducting an audit, the auditor must have regard to the following:</w:t>
      </w:r>
    </w:p>
    <w:p w14:paraId="247E27B6" w14:textId="386EAEC4" w:rsidR="00CC0477" w:rsidRPr="000E0976" w:rsidRDefault="00CC0477" w:rsidP="000255C6">
      <w:pPr>
        <w:pStyle w:val="paragraph"/>
      </w:pPr>
      <w:r w:rsidRPr="000E0976">
        <w:tab/>
        <w:t>(a)</w:t>
      </w:r>
      <w:r w:rsidRPr="000E0976">
        <w:tab/>
        <w:t>guidelines (if any) issued by the Inspector</w:t>
      </w:r>
      <w:r w:rsidR="000255C6">
        <w:noBreakHyphen/>
      </w:r>
      <w:r w:rsidRPr="000E0976">
        <w:t>General relating to the conduct of an audit;</w:t>
      </w:r>
    </w:p>
    <w:p w14:paraId="16C64424" w14:textId="144375AA" w:rsidR="00CC0477" w:rsidRPr="000E0976" w:rsidRDefault="00CC0477" w:rsidP="000255C6">
      <w:pPr>
        <w:pStyle w:val="paragraph"/>
      </w:pPr>
      <w:r w:rsidRPr="000E0976">
        <w:tab/>
        <w:t>(b)</w:t>
      </w:r>
      <w:r w:rsidRPr="000E0976">
        <w:tab/>
        <w:t>any applicable guidelines issued by the Inspector</w:t>
      </w:r>
      <w:r w:rsidR="000255C6">
        <w:noBreakHyphen/>
      </w:r>
      <w:r w:rsidRPr="000E0976">
        <w:t xml:space="preserve">General under </w:t>
      </w:r>
      <w:r w:rsidR="003327BE" w:rsidRPr="000E0976">
        <w:t>section 2</w:t>
      </w:r>
      <w:r w:rsidRPr="000E0976">
        <w:t>15V;</w:t>
      </w:r>
    </w:p>
    <w:p w14:paraId="4F30D672" w14:textId="24A95D95" w:rsidR="00CC0477" w:rsidRPr="000E0976" w:rsidRDefault="00CC0477" w:rsidP="000255C6">
      <w:pPr>
        <w:pStyle w:val="paragraph"/>
      </w:pPr>
      <w:r w:rsidRPr="000E0976">
        <w:tab/>
        <w:t>(c)</w:t>
      </w:r>
      <w:r w:rsidRPr="000E0976">
        <w:tab/>
        <w:t>any applicable standards issued by the Inspector</w:t>
      </w:r>
      <w:r w:rsidR="000255C6">
        <w:noBreakHyphen/>
      </w:r>
      <w:r w:rsidRPr="000E0976">
        <w:t xml:space="preserve">General under </w:t>
      </w:r>
      <w:r w:rsidR="003327BE" w:rsidRPr="000E0976">
        <w:t>section 2</w:t>
      </w:r>
      <w:r w:rsidRPr="000E0976">
        <w:t>15VA.</w:t>
      </w:r>
    </w:p>
    <w:p w14:paraId="1F9FA430" w14:textId="77777777" w:rsidR="00CC0477" w:rsidRPr="000E0976" w:rsidRDefault="00CC0477" w:rsidP="000255C6">
      <w:pPr>
        <w:pStyle w:val="subsection"/>
      </w:pPr>
      <w:r w:rsidRPr="000E0976">
        <w:tab/>
        <w:t>(3)</w:t>
      </w:r>
      <w:r w:rsidRPr="000E0976">
        <w:tab/>
        <w:t>The auditor must:</w:t>
      </w:r>
    </w:p>
    <w:p w14:paraId="4A6A97EF" w14:textId="77777777" w:rsidR="00CC0477" w:rsidRPr="000E0976" w:rsidRDefault="00CC0477" w:rsidP="000255C6">
      <w:pPr>
        <w:pStyle w:val="paragraph"/>
      </w:pPr>
      <w:r w:rsidRPr="000E0976">
        <w:tab/>
        <w:t>(a)</w:t>
      </w:r>
      <w:r w:rsidRPr="000E0976">
        <w:tab/>
        <w:t>prepare a report setting out the findings of the audit and any recommendations arising from the audit; and</w:t>
      </w:r>
    </w:p>
    <w:p w14:paraId="76538523" w14:textId="77777777" w:rsidR="00CC0477" w:rsidRPr="000E0976" w:rsidRDefault="00CC0477" w:rsidP="000255C6">
      <w:pPr>
        <w:pStyle w:val="paragraph"/>
      </w:pPr>
      <w:r w:rsidRPr="000E0976">
        <w:tab/>
        <w:t>(b)</w:t>
      </w:r>
      <w:r w:rsidRPr="000E0976">
        <w:tab/>
        <w:t>before the report is finalised, provide any person or body to which the audit relates with an opportunity to comment on the proposed findings and recommendations.</w:t>
      </w:r>
    </w:p>
    <w:p w14:paraId="7D277D55" w14:textId="5A04940C" w:rsidR="00CC0477" w:rsidRPr="000E0976" w:rsidRDefault="00CC0477" w:rsidP="000255C6">
      <w:pPr>
        <w:pStyle w:val="subsection"/>
      </w:pPr>
      <w:r w:rsidRPr="000E0976">
        <w:tab/>
        <w:t>(4)</w:t>
      </w:r>
      <w:r w:rsidRPr="000E0976">
        <w:tab/>
        <w:t xml:space="preserve">After a report prepared under </w:t>
      </w:r>
      <w:r w:rsidR="003327BE" w:rsidRPr="000E0976">
        <w:t>subsection (</w:t>
      </w:r>
      <w:r w:rsidRPr="000E0976">
        <w:t>3) is finalised, the Inspector</w:t>
      </w:r>
      <w:r w:rsidR="000255C6">
        <w:noBreakHyphen/>
      </w:r>
      <w:r w:rsidRPr="000E0976">
        <w:t>General may publish a copy of the report on the Inspector</w:t>
      </w:r>
      <w:r w:rsidR="000255C6">
        <w:noBreakHyphen/>
      </w:r>
      <w:r w:rsidRPr="000E0976">
        <w:t>General’s website.</w:t>
      </w:r>
    </w:p>
    <w:p w14:paraId="6F001C30" w14:textId="77777777" w:rsidR="00CC0477" w:rsidRPr="000E0976" w:rsidRDefault="0077146C" w:rsidP="000255C6">
      <w:pPr>
        <w:pStyle w:val="ActHead5"/>
      </w:pPr>
      <w:bookmarkStart w:id="215" w:name="_Toc152923664"/>
      <w:r w:rsidRPr="000255C6">
        <w:rPr>
          <w:rStyle w:val="CharSectno"/>
        </w:rPr>
        <w:t>135S</w:t>
      </w:r>
      <w:r w:rsidR="00CC0477" w:rsidRPr="000E0976">
        <w:t xml:space="preserve">  Delegation by Director of Meteorology</w:t>
      </w:r>
      <w:bookmarkEnd w:id="215"/>
    </w:p>
    <w:p w14:paraId="72465672" w14:textId="77777777" w:rsidR="00CC0477" w:rsidRPr="000E0976" w:rsidRDefault="00CC0477" w:rsidP="000255C6">
      <w:pPr>
        <w:pStyle w:val="subsection"/>
      </w:pPr>
      <w:r w:rsidRPr="000E0976">
        <w:tab/>
        <w:t>(1)</w:t>
      </w:r>
      <w:r w:rsidRPr="000E0976">
        <w:tab/>
        <w:t xml:space="preserve">The Director of Meteorology may, in writing, delegate all or any of the Director’s functions and powers under this Part (other than </w:t>
      </w:r>
      <w:r w:rsidR="005C2419" w:rsidRPr="000E0976">
        <w:t>sections </w:t>
      </w:r>
      <w:r w:rsidR="008937FD" w:rsidRPr="000E0976">
        <w:t>135J</w:t>
      </w:r>
      <w:r w:rsidRPr="000E0976">
        <w:t xml:space="preserve"> and </w:t>
      </w:r>
      <w:r w:rsidR="008937FD" w:rsidRPr="000E0976">
        <w:t>135</w:t>
      </w:r>
      <w:r w:rsidR="0077146C" w:rsidRPr="000E0976">
        <w:t>K</w:t>
      </w:r>
      <w:r w:rsidRPr="000E0976">
        <w:t>) to an SES employee or acting SES employee.</w:t>
      </w:r>
    </w:p>
    <w:p w14:paraId="0F6F3ABE" w14:textId="77777777" w:rsidR="00CC0477" w:rsidRPr="000E0976" w:rsidRDefault="00CC0477" w:rsidP="000255C6">
      <w:pPr>
        <w:pStyle w:val="subsection"/>
      </w:pPr>
      <w:r w:rsidRPr="000E0976">
        <w:tab/>
        <w:t>(2)</w:t>
      </w:r>
      <w:r w:rsidRPr="000E0976">
        <w:tab/>
        <w:t>The Director of Meteorology may, by writing, delegate any or all of the Director’s functions and powers under this Part to a person who holds, or acts in, an office or position:</w:t>
      </w:r>
    </w:p>
    <w:p w14:paraId="392D5115" w14:textId="77777777" w:rsidR="00CC0477" w:rsidRPr="000E0976" w:rsidRDefault="00CC0477" w:rsidP="000255C6">
      <w:pPr>
        <w:pStyle w:val="paragraph"/>
      </w:pPr>
      <w:r w:rsidRPr="000E0976">
        <w:tab/>
        <w:t>(a)</w:t>
      </w:r>
      <w:r w:rsidRPr="000E0976">
        <w:tab/>
        <w:t>with a State or a Territory, or an authority of a State or a Territory; and</w:t>
      </w:r>
    </w:p>
    <w:p w14:paraId="1A8C661A" w14:textId="77777777" w:rsidR="00CC0477" w:rsidRPr="000E0976" w:rsidRDefault="00CC0477" w:rsidP="000255C6">
      <w:pPr>
        <w:pStyle w:val="paragraph"/>
      </w:pPr>
      <w:r w:rsidRPr="000E0976">
        <w:tab/>
        <w:t>(b)</w:t>
      </w:r>
      <w:r w:rsidRPr="000E0976">
        <w:tab/>
        <w:t>at a level equivalent to that of an SES employee;</w:t>
      </w:r>
    </w:p>
    <w:p w14:paraId="1735B443" w14:textId="77777777" w:rsidR="00CC0477" w:rsidRPr="000E0976" w:rsidRDefault="00CC0477" w:rsidP="000255C6">
      <w:pPr>
        <w:pStyle w:val="subsection2"/>
      </w:pPr>
      <w:r w:rsidRPr="000E0976">
        <w:t>if the State, Territory or authority agrees to the delegation.</w:t>
      </w:r>
    </w:p>
    <w:p w14:paraId="02512664" w14:textId="77777777" w:rsidR="00CC0477" w:rsidRPr="000E0976" w:rsidRDefault="00CC0477" w:rsidP="000255C6">
      <w:pPr>
        <w:pStyle w:val="subsection"/>
      </w:pPr>
      <w:r w:rsidRPr="000E0976">
        <w:tab/>
      </w:r>
      <w:bookmarkStart w:id="216" w:name="_Hlk141368789"/>
      <w:r w:rsidRPr="000E0976">
        <w:t>(3)</w:t>
      </w:r>
      <w:r w:rsidRPr="000E0976">
        <w:tab/>
        <w:t xml:space="preserve">A delegate under </w:t>
      </w:r>
      <w:r w:rsidR="003327BE" w:rsidRPr="000E0976">
        <w:t>subsection (</w:t>
      </w:r>
      <w:r w:rsidRPr="000E0976">
        <w:t>1) or (2) must comply with any written directions of the Director of Meteorology.</w:t>
      </w:r>
    </w:p>
    <w:p w14:paraId="7E3A78B5" w14:textId="77777777" w:rsidR="00CC0477" w:rsidRPr="000E0976" w:rsidRDefault="0077146C" w:rsidP="000255C6">
      <w:pPr>
        <w:pStyle w:val="ActHead5"/>
      </w:pPr>
      <w:bookmarkStart w:id="217" w:name="_Toc152923665"/>
      <w:bookmarkEnd w:id="216"/>
      <w:r w:rsidRPr="000255C6">
        <w:rPr>
          <w:rStyle w:val="CharSectno"/>
        </w:rPr>
        <w:t>135T</w:t>
      </w:r>
      <w:r w:rsidR="00CC0477" w:rsidRPr="000E0976">
        <w:t xml:space="preserve">  Directions by Minister</w:t>
      </w:r>
      <w:bookmarkEnd w:id="217"/>
    </w:p>
    <w:p w14:paraId="2435A24E" w14:textId="77777777" w:rsidR="00CC0477" w:rsidRPr="000E0976" w:rsidRDefault="00CC0477" w:rsidP="000255C6">
      <w:pPr>
        <w:pStyle w:val="subsection"/>
      </w:pPr>
      <w:r w:rsidRPr="000E0976">
        <w:tab/>
        <w:t>(1)</w:t>
      </w:r>
      <w:r w:rsidRPr="000E0976">
        <w:tab/>
        <w:t>The Minister may, by notice in writing to the Director of Meteorology, give directions with respect to the performance of the Bureau’s functions or the exercise of its powers.</w:t>
      </w:r>
    </w:p>
    <w:p w14:paraId="7B94AB00" w14:textId="77777777" w:rsidR="00CC0477" w:rsidRPr="000E0976" w:rsidRDefault="00CC0477" w:rsidP="000255C6">
      <w:pPr>
        <w:pStyle w:val="subsection"/>
      </w:pPr>
      <w:r w:rsidRPr="000E0976">
        <w:tab/>
        <w:t>(2)</w:t>
      </w:r>
      <w:r w:rsidRPr="000E0976">
        <w:tab/>
        <w:t>The Director of Meteorology must comply with any such direction.</w:t>
      </w:r>
    </w:p>
    <w:p w14:paraId="1171171D" w14:textId="77777777" w:rsidR="00CC0477" w:rsidRPr="000E0976" w:rsidRDefault="00CC0477" w:rsidP="000255C6">
      <w:pPr>
        <w:pStyle w:val="subsection"/>
      </w:pPr>
      <w:r w:rsidRPr="000E0976">
        <w:tab/>
        <w:t>(3)</w:t>
      </w:r>
      <w:r w:rsidRPr="000E0976">
        <w:tab/>
        <w:t xml:space="preserve">A direction made under </w:t>
      </w:r>
      <w:r w:rsidR="003327BE" w:rsidRPr="000E0976">
        <w:t>subsection (</w:t>
      </w:r>
      <w:r w:rsidRPr="000E0976">
        <w:t xml:space="preserve">1) is a legislative instrument, but neither section 42 (disallowance) nor </w:t>
      </w:r>
      <w:r w:rsidR="005C2419" w:rsidRPr="000E0976">
        <w:t>Part 4</w:t>
      </w:r>
      <w:r w:rsidRPr="000E0976">
        <w:t xml:space="preserve"> of Chapter 3 (sunsetting) of the </w:t>
      </w:r>
      <w:r w:rsidRPr="000E0976">
        <w:rPr>
          <w:i/>
        </w:rPr>
        <w:t>Legislation Act 2003</w:t>
      </w:r>
      <w:r w:rsidRPr="000E0976">
        <w:t xml:space="preserve"> applies to the direction.</w:t>
      </w:r>
    </w:p>
    <w:p w14:paraId="3A906D9B" w14:textId="77777777" w:rsidR="00CC0477" w:rsidRPr="000E0976" w:rsidRDefault="0077146C" w:rsidP="000255C6">
      <w:pPr>
        <w:pStyle w:val="ActHead5"/>
      </w:pPr>
      <w:bookmarkStart w:id="218" w:name="_Toc152923666"/>
      <w:r w:rsidRPr="000255C6">
        <w:rPr>
          <w:rStyle w:val="CharSectno"/>
        </w:rPr>
        <w:t>135U</w:t>
      </w:r>
      <w:r w:rsidR="00CC0477" w:rsidRPr="000E0976">
        <w:t xml:space="preserve">  Part does not limit </w:t>
      </w:r>
      <w:r w:rsidR="003327BE" w:rsidRPr="000E0976">
        <w:t>section 2</w:t>
      </w:r>
      <w:r w:rsidR="003D5C04" w:rsidRPr="000E0976">
        <w:t>39AJ</w:t>
      </w:r>
      <w:bookmarkEnd w:id="218"/>
    </w:p>
    <w:p w14:paraId="51C9A461" w14:textId="77777777" w:rsidR="00CC0477" w:rsidRPr="000E0976" w:rsidRDefault="00CC0477" w:rsidP="000255C6">
      <w:pPr>
        <w:pStyle w:val="subsection"/>
      </w:pPr>
      <w:r w:rsidRPr="000E0976">
        <w:tab/>
      </w:r>
      <w:r w:rsidRPr="000E0976">
        <w:tab/>
        <w:t xml:space="preserve">To avoid doubt, this Part does not limit the </w:t>
      </w:r>
      <w:proofErr w:type="spellStart"/>
      <w:r w:rsidRPr="000E0976">
        <w:t>ACCC’s</w:t>
      </w:r>
      <w:proofErr w:type="spellEnd"/>
      <w:r w:rsidRPr="000E0976">
        <w:t xml:space="preserve"> powers under </w:t>
      </w:r>
      <w:r w:rsidR="003327BE" w:rsidRPr="000E0976">
        <w:t>section 2</w:t>
      </w:r>
      <w:r w:rsidR="003D5C04" w:rsidRPr="000E0976">
        <w:t>39AJ</w:t>
      </w:r>
      <w:r w:rsidRPr="000E0976">
        <w:t>.</w:t>
      </w:r>
    </w:p>
    <w:p w14:paraId="3FB40B9C" w14:textId="77777777" w:rsidR="00CC0477" w:rsidRPr="000E0976" w:rsidRDefault="0077146C" w:rsidP="000255C6">
      <w:pPr>
        <w:pStyle w:val="ActHead5"/>
      </w:pPr>
      <w:bookmarkStart w:id="219" w:name="_Toc152923667"/>
      <w:r w:rsidRPr="000255C6">
        <w:rPr>
          <w:rStyle w:val="CharSectno"/>
        </w:rPr>
        <w:t>135V</w:t>
      </w:r>
      <w:r w:rsidR="00CC0477" w:rsidRPr="000E0976">
        <w:t xml:space="preserve">  Interaction between </w:t>
      </w:r>
      <w:r w:rsidR="00CD4275" w:rsidRPr="000E0976">
        <w:t>Part 7</w:t>
      </w:r>
      <w:r w:rsidR="00CC0477" w:rsidRPr="000E0976">
        <w:t xml:space="preserve"> and 7A</w:t>
      </w:r>
      <w:bookmarkEnd w:id="219"/>
    </w:p>
    <w:p w14:paraId="792E2880" w14:textId="77777777" w:rsidR="00CC0477" w:rsidRPr="000E0976" w:rsidRDefault="00CC0477" w:rsidP="000255C6">
      <w:pPr>
        <w:pStyle w:val="subsection"/>
      </w:pPr>
      <w:r w:rsidRPr="000E0976">
        <w:tab/>
      </w:r>
      <w:r w:rsidRPr="000E0976">
        <w:tab/>
        <w:t xml:space="preserve">If, apart from this section, a person would be required to give the same information to the Bureau under this Part and </w:t>
      </w:r>
      <w:r w:rsidR="00CD4275" w:rsidRPr="000E0976">
        <w:t>Part 7</w:t>
      </w:r>
      <w:r w:rsidRPr="000E0976">
        <w:t>:</w:t>
      </w:r>
    </w:p>
    <w:p w14:paraId="7AD4A59E" w14:textId="77777777" w:rsidR="00CC0477" w:rsidRPr="000E0976" w:rsidRDefault="00CC0477" w:rsidP="000255C6">
      <w:pPr>
        <w:pStyle w:val="paragraph"/>
      </w:pPr>
      <w:r w:rsidRPr="000E0976">
        <w:tab/>
        <w:t>(a)</w:t>
      </w:r>
      <w:r w:rsidRPr="000E0976">
        <w:tab/>
        <w:t>the person is required to give the information under this Part;</w:t>
      </w:r>
    </w:p>
    <w:p w14:paraId="4AE286A0" w14:textId="77777777" w:rsidR="00CC0477" w:rsidRPr="000E0976" w:rsidRDefault="00CC0477" w:rsidP="000255C6">
      <w:pPr>
        <w:pStyle w:val="paragraph"/>
      </w:pPr>
      <w:r w:rsidRPr="000E0976">
        <w:tab/>
        <w:t>(b</w:t>
      </w:r>
      <w:r w:rsidRPr="000E0976">
        <w:tab/>
        <w:t xml:space="preserve">if the person gives the information under this Part—the person is not required to give the information under </w:t>
      </w:r>
      <w:r w:rsidR="00CD4275" w:rsidRPr="000E0976">
        <w:t>Part 7</w:t>
      </w:r>
      <w:r w:rsidRPr="000E0976">
        <w:t>.</w:t>
      </w:r>
    </w:p>
    <w:p w14:paraId="6F537513" w14:textId="77777777" w:rsidR="00515946" w:rsidRPr="000E0976" w:rsidRDefault="0077146C" w:rsidP="000255C6">
      <w:pPr>
        <w:pStyle w:val="ActHead5"/>
      </w:pPr>
      <w:bookmarkStart w:id="220" w:name="_Toc152923668"/>
      <w:r w:rsidRPr="000255C6">
        <w:rPr>
          <w:rStyle w:val="CharSectno"/>
        </w:rPr>
        <w:t>135W</w:t>
      </w:r>
      <w:r w:rsidR="00515946" w:rsidRPr="000E0976">
        <w:t xml:space="preserve">  Prohibitions on disclosure of information do not apply</w:t>
      </w:r>
      <w:bookmarkEnd w:id="220"/>
    </w:p>
    <w:p w14:paraId="6FBF48A5" w14:textId="77777777" w:rsidR="00515946" w:rsidRPr="000E0976" w:rsidRDefault="00515946" w:rsidP="000255C6">
      <w:pPr>
        <w:pStyle w:val="subsection"/>
      </w:pPr>
      <w:r w:rsidRPr="000E0976">
        <w:tab/>
      </w:r>
      <w:r w:rsidRPr="000E0976">
        <w:tab/>
        <w:t xml:space="preserve">This </w:t>
      </w:r>
      <w:r w:rsidR="00EB5225" w:rsidRPr="000E0976">
        <w:t>Part h</w:t>
      </w:r>
      <w:r w:rsidRPr="000E0976">
        <w:t>as effect despite any law of the Commonwealth, a State or a Territory prohibiting disclosure of the information.</w:t>
      </w:r>
    </w:p>
    <w:p w14:paraId="1852CDC4" w14:textId="77777777" w:rsidR="00515946" w:rsidRPr="000E0976" w:rsidRDefault="0077146C" w:rsidP="000255C6">
      <w:pPr>
        <w:pStyle w:val="ActHead5"/>
      </w:pPr>
      <w:bookmarkStart w:id="221" w:name="_Toc152923669"/>
      <w:r w:rsidRPr="000255C6">
        <w:rPr>
          <w:rStyle w:val="CharSectno"/>
        </w:rPr>
        <w:t>135X</w:t>
      </w:r>
      <w:r w:rsidR="00515946" w:rsidRPr="000E0976">
        <w:t xml:space="preserve">  Ownership etc. of information unaffected by its disclosure</w:t>
      </w:r>
      <w:bookmarkEnd w:id="221"/>
    </w:p>
    <w:p w14:paraId="3BAC9A5E" w14:textId="77777777" w:rsidR="00515946" w:rsidRPr="000E0976" w:rsidRDefault="00515946" w:rsidP="000255C6">
      <w:pPr>
        <w:pStyle w:val="subsection"/>
      </w:pPr>
      <w:r w:rsidRPr="000E0976">
        <w:tab/>
        <w:t>(1)</w:t>
      </w:r>
      <w:r w:rsidRPr="000E0976">
        <w:tab/>
        <w:t xml:space="preserve">Giving information under this </w:t>
      </w:r>
      <w:r w:rsidR="00EB5225" w:rsidRPr="000E0976">
        <w:t>Part</w:t>
      </w:r>
      <w:r w:rsidRPr="000E0976">
        <w:t xml:space="preserve"> does not affect a person’s property rights with respect to that information.</w:t>
      </w:r>
    </w:p>
    <w:p w14:paraId="67AACA88" w14:textId="77777777" w:rsidR="00CC0477" w:rsidRPr="000E0976" w:rsidRDefault="00515946" w:rsidP="000255C6">
      <w:pPr>
        <w:pStyle w:val="subsection"/>
      </w:pPr>
      <w:r w:rsidRPr="000E0976">
        <w:tab/>
        <w:t>(2)</w:t>
      </w:r>
      <w:r w:rsidRPr="000E0976">
        <w:tab/>
        <w:t>This section does not prevent the use of the information by the Bureau for any purpose that is relevant to any of the Bureau’s functions under this Act or any other Act.</w:t>
      </w:r>
    </w:p>
    <w:p w14:paraId="1E28C110" w14:textId="77777777" w:rsidR="00CC0477" w:rsidRPr="000E0976" w:rsidRDefault="005C2419" w:rsidP="000255C6">
      <w:pPr>
        <w:pStyle w:val="ActHead6"/>
        <w:pageBreakBefore/>
      </w:pPr>
      <w:bookmarkStart w:id="222" w:name="_Hlk139983308"/>
      <w:bookmarkStart w:id="223" w:name="_Hlk139983898"/>
      <w:bookmarkStart w:id="224" w:name="_Toc152923670"/>
      <w:r w:rsidRPr="000255C6">
        <w:rPr>
          <w:rStyle w:val="CharAmSchNo"/>
        </w:rPr>
        <w:t>Schedule 4</w:t>
      </w:r>
      <w:r w:rsidR="00CC0477" w:rsidRPr="000E0976">
        <w:t>—</w:t>
      </w:r>
      <w:r w:rsidR="00CC0477" w:rsidRPr="000255C6">
        <w:rPr>
          <w:rStyle w:val="CharAmSchText"/>
        </w:rPr>
        <w:t>Amendment of the Basin Plan 2012 relating to various water markets measures</w:t>
      </w:r>
      <w:bookmarkEnd w:id="224"/>
    </w:p>
    <w:p w14:paraId="1C834DBE" w14:textId="74DE3878" w:rsidR="00CC0477" w:rsidRPr="000E0976" w:rsidRDefault="005C2419" w:rsidP="000255C6">
      <w:pPr>
        <w:pStyle w:val="ActHead7"/>
      </w:pPr>
      <w:bookmarkStart w:id="225" w:name="_Toc152923671"/>
      <w:r w:rsidRPr="000255C6">
        <w:rPr>
          <w:rStyle w:val="CharAmPartNo"/>
        </w:rPr>
        <w:t>Part 1</w:t>
      </w:r>
      <w:r w:rsidR="00CC0477" w:rsidRPr="000E0976">
        <w:t>—</w:t>
      </w:r>
      <w:r w:rsidR="00CC0477" w:rsidRPr="000255C6">
        <w:rPr>
          <w:rStyle w:val="CharAmPartText"/>
        </w:rPr>
        <w:t>Amendments relating to tagged water</w:t>
      </w:r>
      <w:r w:rsidR="00A2526B" w:rsidRPr="000255C6">
        <w:rPr>
          <w:rStyle w:val="CharAmPartText"/>
        </w:rPr>
        <w:t xml:space="preserve"> access </w:t>
      </w:r>
      <w:r w:rsidR="00CC0477" w:rsidRPr="000255C6">
        <w:rPr>
          <w:rStyle w:val="CharAmPartText"/>
        </w:rPr>
        <w:t>entitlements</w:t>
      </w:r>
      <w:bookmarkEnd w:id="225"/>
    </w:p>
    <w:p w14:paraId="744A3E13" w14:textId="77777777" w:rsidR="00CC0477" w:rsidRPr="000E0976" w:rsidRDefault="00CC0477" w:rsidP="000255C6">
      <w:pPr>
        <w:pStyle w:val="ActHead9"/>
        <w:rPr>
          <w:shd w:val="clear" w:color="auto" w:fill="FFFFFF"/>
        </w:rPr>
      </w:pPr>
      <w:bookmarkStart w:id="226" w:name="_Toc152923672"/>
      <w:r w:rsidRPr="000E0976">
        <w:rPr>
          <w:shd w:val="clear" w:color="auto" w:fill="FFFFFF"/>
        </w:rPr>
        <w:t>Basin Plan 2012</w:t>
      </w:r>
      <w:bookmarkEnd w:id="226"/>
    </w:p>
    <w:p w14:paraId="5F3C46C0" w14:textId="77777777" w:rsidR="00CC0477" w:rsidRPr="000E0976" w:rsidRDefault="00CE7C08" w:rsidP="000255C6">
      <w:pPr>
        <w:pStyle w:val="ItemHead"/>
      </w:pPr>
      <w:r w:rsidRPr="000E0976">
        <w:t>1</w:t>
      </w:r>
      <w:r w:rsidR="00CC0477" w:rsidRPr="000E0976">
        <w:t xml:space="preserve">  </w:t>
      </w:r>
      <w:r w:rsidR="005C2419" w:rsidRPr="000E0976">
        <w:t>Section 1</w:t>
      </w:r>
      <w:r w:rsidR="00CC0477" w:rsidRPr="000E0976">
        <w:t>2.23</w:t>
      </w:r>
      <w:r w:rsidR="00B11888" w:rsidRPr="000E0976">
        <w:t xml:space="preserve"> </w:t>
      </w:r>
      <w:r w:rsidR="00CC0477" w:rsidRPr="000E0976">
        <w:t>(heading)</w:t>
      </w:r>
    </w:p>
    <w:p w14:paraId="26732AAA" w14:textId="77777777" w:rsidR="00CC0477" w:rsidRPr="000E0976" w:rsidRDefault="00CC0477" w:rsidP="000255C6">
      <w:pPr>
        <w:pStyle w:val="Item"/>
      </w:pPr>
      <w:r w:rsidRPr="000E0976">
        <w:t>Omit “</w:t>
      </w:r>
      <w:r w:rsidRPr="000E0976">
        <w:rPr>
          <w:b/>
        </w:rPr>
        <w:t xml:space="preserve">established on or after </w:t>
      </w:r>
      <w:r w:rsidR="005C2419" w:rsidRPr="000E0976">
        <w:rPr>
          <w:b/>
        </w:rPr>
        <w:t>22 October</w:t>
      </w:r>
      <w:r w:rsidRPr="000E0976">
        <w:rPr>
          <w:b/>
        </w:rPr>
        <w:t xml:space="preserve"> 2010</w:t>
      </w:r>
      <w:r w:rsidRPr="000E0976">
        <w:t>”.</w:t>
      </w:r>
    </w:p>
    <w:p w14:paraId="2B38795A" w14:textId="77777777" w:rsidR="00CC0477" w:rsidRPr="000E0976" w:rsidRDefault="00CE7C08" w:rsidP="000255C6">
      <w:pPr>
        <w:pStyle w:val="ItemHead"/>
        <w:rPr>
          <w:shd w:val="clear" w:color="auto" w:fill="FFFFFF"/>
        </w:rPr>
      </w:pPr>
      <w:r w:rsidRPr="000E0976">
        <w:t>2</w:t>
      </w:r>
      <w:r w:rsidR="00CC0477" w:rsidRPr="000E0976">
        <w:t xml:space="preserve">  </w:t>
      </w:r>
      <w:r w:rsidR="00CD4275" w:rsidRPr="000E0976">
        <w:t>Subsection 1</w:t>
      </w:r>
      <w:r w:rsidR="00CC0477" w:rsidRPr="000E0976">
        <w:t>2.23(2)</w:t>
      </w:r>
    </w:p>
    <w:p w14:paraId="30943103" w14:textId="77777777" w:rsidR="00CC0477" w:rsidRPr="000E0976" w:rsidRDefault="00CC0477" w:rsidP="000255C6">
      <w:pPr>
        <w:pStyle w:val="Item"/>
        <w:ind w:left="720"/>
        <w:rPr>
          <w:i/>
        </w:rPr>
      </w:pPr>
      <w:r w:rsidRPr="000E0976">
        <w:t>Repeal the subsection, substitute:</w:t>
      </w:r>
    </w:p>
    <w:p w14:paraId="40290639" w14:textId="3BF5DD47" w:rsidR="00CC0477" w:rsidRPr="000E0976" w:rsidRDefault="00CC0477" w:rsidP="000255C6">
      <w:pPr>
        <w:pStyle w:val="subsection"/>
      </w:pPr>
      <w:r w:rsidRPr="000E0976">
        <w:tab/>
        <w:t>(2)</w:t>
      </w:r>
      <w:r w:rsidRPr="000E0976">
        <w:tab/>
        <w:t>On and after the commencement of item </w:t>
      </w:r>
      <w:r w:rsidR="007C21BE" w:rsidRPr="000E0976">
        <w:t>2</w:t>
      </w:r>
      <w:r w:rsidRPr="000E0976">
        <w:t xml:space="preserve"> of </w:t>
      </w:r>
      <w:r w:rsidR="005C2419" w:rsidRPr="000E0976">
        <w:t>Schedule </w:t>
      </w:r>
      <w:r w:rsidR="003004EA" w:rsidRPr="000E0976">
        <w:t>4</w:t>
      </w:r>
      <w:r w:rsidRPr="000E0976">
        <w:t xml:space="preserve"> to the </w:t>
      </w:r>
      <w:r w:rsidRPr="000E0976">
        <w:rPr>
          <w:i/>
        </w:rPr>
        <w:t>Water Amendment (Restoring Our Rivers) Act 2023</w:t>
      </w:r>
      <w:r w:rsidRPr="000E0976">
        <w:t>, this section applies to a tagged water</w:t>
      </w:r>
      <w:r w:rsidR="00723D3B">
        <w:t xml:space="preserve"> </w:t>
      </w:r>
      <w:r w:rsidR="00723D3B" w:rsidRPr="002D5177">
        <w:t>access</w:t>
      </w:r>
      <w:r w:rsidRPr="000E0976">
        <w:t xml:space="preserve"> entitlement whenever established.</w:t>
      </w:r>
    </w:p>
    <w:p w14:paraId="00E09326" w14:textId="77777777" w:rsidR="00CC0477" w:rsidRPr="000E0976" w:rsidRDefault="00CE7C08" w:rsidP="000255C6">
      <w:pPr>
        <w:pStyle w:val="ItemHead"/>
        <w:rPr>
          <w:shd w:val="clear" w:color="auto" w:fill="FFFFFF"/>
        </w:rPr>
      </w:pPr>
      <w:r w:rsidRPr="000E0976">
        <w:t>3</w:t>
      </w:r>
      <w:r w:rsidR="00CC0477" w:rsidRPr="000E0976">
        <w:t xml:space="preserve">  </w:t>
      </w:r>
      <w:r w:rsidR="00CD4275" w:rsidRPr="000E0976">
        <w:t>Subsection 1</w:t>
      </w:r>
      <w:r w:rsidR="00CC0477" w:rsidRPr="000E0976">
        <w:t>2.23(3)</w:t>
      </w:r>
    </w:p>
    <w:p w14:paraId="4279D57F" w14:textId="77777777" w:rsidR="00CC0477" w:rsidRPr="000E0976" w:rsidRDefault="00CC0477" w:rsidP="000255C6">
      <w:pPr>
        <w:pStyle w:val="Item"/>
        <w:ind w:left="720"/>
      </w:pPr>
      <w:r w:rsidRPr="000E0976">
        <w:t>Repeal the subsection.</w:t>
      </w:r>
    </w:p>
    <w:p w14:paraId="570047EC" w14:textId="77777777" w:rsidR="00CC0477" w:rsidRPr="000E0976" w:rsidRDefault="003327BE" w:rsidP="000255C6">
      <w:pPr>
        <w:pStyle w:val="ActHead7"/>
        <w:pageBreakBefore/>
      </w:pPr>
      <w:bookmarkStart w:id="227" w:name="_Toc152923673"/>
      <w:r w:rsidRPr="000255C6">
        <w:rPr>
          <w:rStyle w:val="CharAmPartNo"/>
        </w:rPr>
        <w:t>Part 2</w:t>
      </w:r>
      <w:r w:rsidR="00CC0477" w:rsidRPr="000E0976">
        <w:t>—</w:t>
      </w:r>
      <w:r w:rsidR="00CC0477" w:rsidRPr="000255C6">
        <w:rPr>
          <w:rStyle w:val="CharAmPartText"/>
        </w:rPr>
        <w:t>Amendments relating to water markets information</w:t>
      </w:r>
      <w:bookmarkEnd w:id="227"/>
    </w:p>
    <w:p w14:paraId="40D4056C" w14:textId="77777777" w:rsidR="00CC0477" w:rsidRPr="000E0976" w:rsidRDefault="00CC0477" w:rsidP="000255C6">
      <w:pPr>
        <w:pStyle w:val="ActHead9"/>
        <w:rPr>
          <w:shd w:val="clear" w:color="auto" w:fill="FFFFFF"/>
        </w:rPr>
      </w:pPr>
      <w:bookmarkStart w:id="228" w:name="_Toc152923674"/>
      <w:r w:rsidRPr="000E0976">
        <w:rPr>
          <w:shd w:val="clear" w:color="auto" w:fill="FFFFFF"/>
        </w:rPr>
        <w:t>Basin Plan 2012</w:t>
      </w:r>
      <w:bookmarkEnd w:id="228"/>
    </w:p>
    <w:p w14:paraId="20E0CE29" w14:textId="77777777" w:rsidR="00CC0477" w:rsidRPr="000E0976" w:rsidRDefault="00CE7C08" w:rsidP="000255C6">
      <w:pPr>
        <w:pStyle w:val="ItemHead"/>
        <w:rPr>
          <w:shd w:val="clear" w:color="auto" w:fill="FFFFFF"/>
        </w:rPr>
      </w:pPr>
      <w:r w:rsidRPr="000E0976">
        <w:t>4</w:t>
      </w:r>
      <w:r w:rsidR="00CC0477" w:rsidRPr="000E0976">
        <w:t xml:space="preserve">  </w:t>
      </w:r>
      <w:r w:rsidR="005C2419" w:rsidRPr="000E0976">
        <w:t>Division 4</w:t>
      </w:r>
      <w:r w:rsidR="00CC0477" w:rsidRPr="000E0976">
        <w:t xml:space="preserve"> of </w:t>
      </w:r>
      <w:r w:rsidR="005C2419" w:rsidRPr="000E0976">
        <w:t>Part 5</w:t>
      </w:r>
      <w:r w:rsidR="00CC0477" w:rsidRPr="000E0976">
        <w:t xml:space="preserve"> of Chapter 12</w:t>
      </w:r>
    </w:p>
    <w:p w14:paraId="6B51D122" w14:textId="77777777" w:rsidR="00CC0477" w:rsidRPr="000E0976" w:rsidRDefault="00CC0477" w:rsidP="000255C6">
      <w:pPr>
        <w:pStyle w:val="Item"/>
        <w:ind w:left="720"/>
      </w:pPr>
      <w:r w:rsidRPr="000E0976">
        <w:t>Repeal the Division.</w:t>
      </w:r>
    </w:p>
    <w:p w14:paraId="3CD1082D" w14:textId="77777777" w:rsidR="00CC0477" w:rsidRPr="000E0976" w:rsidRDefault="005C2419" w:rsidP="000255C6">
      <w:pPr>
        <w:pStyle w:val="ActHead7"/>
        <w:pageBreakBefore/>
      </w:pPr>
      <w:bookmarkStart w:id="229" w:name="_Toc152923675"/>
      <w:r w:rsidRPr="000255C6">
        <w:rPr>
          <w:rStyle w:val="CharAmPartNo"/>
        </w:rPr>
        <w:t>Part 3</w:t>
      </w:r>
      <w:r w:rsidR="00CC0477" w:rsidRPr="000E0976">
        <w:t>—</w:t>
      </w:r>
      <w:r w:rsidR="00CC0477" w:rsidRPr="000255C6">
        <w:rPr>
          <w:rStyle w:val="CharAmPartText"/>
        </w:rPr>
        <w:t>Amendments of the Basin Plan 2012 relating to water announcements and insider trading</w:t>
      </w:r>
      <w:bookmarkEnd w:id="229"/>
    </w:p>
    <w:p w14:paraId="3A3385E2" w14:textId="77777777" w:rsidR="00CC0477" w:rsidRPr="000E0976" w:rsidRDefault="00CC0477" w:rsidP="000255C6">
      <w:pPr>
        <w:pStyle w:val="ActHead9"/>
      </w:pPr>
      <w:bookmarkStart w:id="230" w:name="_Toc152923676"/>
      <w:r w:rsidRPr="000E0976">
        <w:t>Basin Plan 2012</w:t>
      </w:r>
      <w:bookmarkEnd w:id="230"/>
    </w:p>
    <w:p w14:paraId="65A3F947" w14:textId="77777777" w:rsidR="00CC0477" w:rsidRPr="000E0976" w:rsidRDefault="00CE7C08" w:rsidP="000255C6">
      <w:pPr>
        <w:pStyle w:val="ItemHead"/>
      </w:pPr>
      <w:r w:rsidRPr="000E0976">
        <w:t>5</w:t>
      </w:r>
      <w:r w:rsidR="00CC0477" w:rsidRPr="000E0976">
        <w:t xml:space="preserve">  </w:t>
      </w:r>
      <w:r w:rsidR="00CD4275" w:rsidRPr="000E0976">
        <w:t>Subsection 1</w:t>
      </w:r>
      <w:r w:rsidR="00CC0477" w:rsidRPr="000E0976">
        <w:t xml:space="preserve">.07(1) (definition of </w:t>
      </w:r>
      <w:r w:rsidR="00CC0477" w:rsidRPr="000E0976">
        <w:rPr>
          <w:i/>
        </w:rPr>
        <w:t>generally available</w:t>
      </w:r>
      <w:r w:rsidR="00CC0477" w:rsidRPr="000E0976">
        <w:t>)</w:t>
      </w:r>
    </w:p>
    <w:p w14:paraId="5E9F1240" w14:textId="77777777" w:rsidR="00CC0477" w:rsidRPr="000E0976" w:rsidRDefault="00CC0477" w:rsidP="000255C6">
      <w:pPr>
        <w:pStyle w:val="Item"/>
      </w:pPr>
      <w:r w:rsidRPr="000E0976">
        <w:t>Repeal the definition.</w:t>
      </w:r>
    </w:p>
    <w:p w14:paraId="178C0BF3" w14:textId="77777777" w:rsidR="00AD7C62" w:rsidRPr="000E0976" w:rsidRDefault="00CE7C08" w:rsidP="000255C6">
      <w:pPr>
        <w:pStyle w:val="ItemHead"/>
      </w:pPr>
      <w:r w:rsidRPr="000E0976">
        <w:t>6</w:t>
      </w:r>
      <w:r w:rsidR="00AD7C62" w:rsidRPr="000E0976">
        <w:t xml:space="preserve">  </w:t>
      </w:r>
      <w:r w:rsidR="00CD4275" w:rsidRPr="000E0976">
        <w:t>Subsection 1</w:t>
      </w:r>
      <w:r w:rsidR="00AD7C62" w:rsidRPr="000E0976">
        <w:t xml:space="preserve">.07(1) (definition of </w:t>
      </w:r>
      <w:r w:rsidR="00AD7C62" w:rsidRPr="000E0976">
        <w:rPr>
          <w:i/>
        </w:rPr>
        <w:t>water announcement</w:t>
      </w:r>
      <w:r w:rsidR="00AD7C62" w:rsidRPr="000E0976">
        <w:t>)</w:t>
      </w:r>
    </w:p>
    <w:p w14:paraId="72B335ED" w14:textId="77777777" w:rsidR="00AD7C62" w:rsidRPr="000E0976" w:rsidRDefault="00AD7C62" w:rsidP="000255C6">
      <w:pPr>
        <w:pStyle w:val="Item"/>
      </w:pPr>
      <w:r w:rsidRPr="000E0976">
        <w:t>Repeal the definition.</w:t>
      </w:r>
    </w:p>
    <w:p w14:paraId="6028BE54" w14:textId="77777777" w:rsidR="00CC0477" w:rsidRPr="000E0976" w:rsidRDefault="00CE7C08" w:rsidP="000255C6">
      <w:pPr>
        <w:pStyle w:val="ItemHead"/>
        <w:rPr>
          <w:shd w:val="clear" w:color="auto" w:fill="FFFFFF"/>
        </w:rPr>
      </w:pPr>
      <w:r w:rsidRPr="000E0976">
        <w:t>7</w:t>
      </w:r>
      <w:r w:rsidR="00CC0477" w:rsidRPr="000E0976">
        <w:t xml:space="preserve">  </w:t>
      </w:r>
      <w:r w:rsidR="005C2419" w:rsidRPr="000E0976">
        <w:t>Sections 1</w:t>
      </w:r>
      <w:r w:rsidR="00CC0477" w:rsidRPr="000E0976">
        <w:t>2.49 and 12.50</w:t>
      </w:r>
    </w:p>
    <w:p w14:paraId="161A98D3" w14:textId="77777777" w:rsidR="00CC0477" w:rsidRPr="000E0976" w:rsidRDefault="00CC0477" w:rsidP="000255C6">
      <w:pPr>
        <w:pStyle w:val="Item"/>
        <w:ind w:left="720"/>
      </w:pPr>
      <w:r w:rsidRPr="000E0976">
        <w:t>Repeal the sections.</w:t>
      </w:r>
    </w:p>
    <w:p w14:paraId="1565973E" w14:textId="77777777" w:rsidR="00CC0477" w:rsidRPr="000E0976" w:rsidRDefault="00CE7C08" w:rsidP="000255C6">
      <w:pPr>
        <w:pStyle w:val="ItemHead"/>
        <w:rPr>
          <w:shd w:val="clear" w:color="auto" w:fill="FFFFFF"/>
        </w:rPr>
      </w:pPr>
      <w:r w:rsidRPr="000E0976">
        <w:t>8</w:t>
      </w:r>
      <w:r w:rsidR="00CC0477" w:rsidRPr="000E0976">
        <w:t xml:space="preserve">  </w:t>
      </w:r>
      <w:r w:rsidR="005C2419" w:rsidRPr="000E0976">
        <w:t>Sections 1</w:t>
      </w:r>
      <w:r w:rsidR="00CC0477" w:rsidRPr="000E0976">
        <w:t>2.51 and 12.52</w:t>
      </w:r>
    </w:p>
    <w:p w14:paraId="7567EF06" w14:textId="77777777" w:rsidR="00CC0477" w:rsidRPr="000E0976" w:rsidRDefault="00CC0477" w:rsidP="000255C6">
      <w:pPr>
        <w:pStyle w:val="Item"/>
      </w:pPr>
      <w:r w:rsidRPr="000E0976">
        <w:t>Repeal the sections.</w:t>
      </w:r>
    </w:p>
    <w:p w14:paraId="2F49C0A7" w14:textId="77777777" w:rsidR="000F7BB7" w:rsidRPr="000E0976" w:rsidRDefault="005C2419" w:rsidP="000255C6">
      <w:pPr>
        <w:pStyle w:val="ActHead6"/>
        <w:pageBreakBefore/>
      </w:pPr>
      <w:bookmarkStart w:id="231" w:name="_Toc152923677"/>
      <w:bookmarkEnd w:id="222"/>
      <w:r w:rsidRPr="000255C6">
        <w:rPr>
          <w:rStyle w:val="CharAmSchNo"/>
        </w:rPr>
        <w:t>Schedule 5</w:t>
      </w:r>
      <w:r w:rsidR="00CC0477" w:rsidRPr="000E0976">
        <w:t>—</w:t>
      </w:r>
      <w:r w:rsidR="00CC0477" w:rsidRPr="000255C6">
        <w:rPr>
          <w:rStyle w:val="CharAmSchText"/>
        </w:rPr>
        <w:t>Technical amendments relating to First Ministers’ Council</w:t>
      </w:r>
      <w:bookmarkEnd w:id="231"/>
    </w:p>
    <w:p w14:paraId="3B7089BB" w14:textId="77777777" w:rsidR="00872B4A" w:rsidRPr="000E0976" w:rsidRDefault="00872B4A" w:rsidP="000255C6">
      <w:pPr>
        <w:pStyle w:val="Header"/>
      </w:pPr>
      <w:r w:rsidRPr="000255C6">
        <w:rPr>
          <w:rStyle w:val="CharAmPartNo"/>
        </w:rPr>
        <w:t xml:space="preserve"> </w:t>
      </w:r>
      <w:r w:rsidRPr="000255C6">
        <w:rPr>
          <w:rStyle w:val="CharAmPartText"/>
        </w:rPr>
        <w:t xml:space="preserve"> </w:t>
      </w:r>
    </w:p>
    <w:p w14:paraId="67609436" w14:textId="77777777" w:rsidR="00CC0477" w:rsidRPr="000E0976" w:rsidRDefault="00CC0477" w:rsidP="000255C6">
      <w:pPr>
        <w:pStyle w:val="ActHead9"/>
      </w:pPr>
      <w:bookmarkStart w:id="232" w:name="_Toc152923678"/>
      <w:r w:rsidRPr="000E0976">
        <w:t>Water Act 2007</w:t>
      </w:r>
      <w:bookmarkEnd w:id="232"/>
    </w:p>
    <w:p w14:paraId="7F22CE2E" w14:textId="77777777" w:rsidR="00CC0477" w:rsidRPr="000E0976" w:rsidRDefault="00CE7C08" w:rsidP="000255C6">
      <w:pPr>
        <w:pStyle w:val="ItemHead"/>
      </w:pPr>
      <w:r w:rsidRPr="000E0976">
        <w:t>1</w:t>
      </w:r>
      <w:r w:rsidR="00CC0477" w:rsidRPr="000E0976">
        <w:t xml:space="preserve">  Section 4</w:t>
      </w:r>
    </w:p>
    <w:p w14:paraId="754CB07F" w14:textId="77777777" w:rsidR="00CC0477" w:rsidRPr="000E0976" w:rsidRDefault="00CC0477" w:rsidP="000255C6">
      <w:pPr>
        <w:pStyle w:val="Item"/>
      </w:pPr>
      <w:r w:rsidRPr="000E0976">
        <w:t>Insert:</w:t>
      </w:r>
    </w:p>
    <w:p w14:paraId="1A1BE6A9" w14:textId="77777777" w:rsidR="00CC0477" w:rsidRPr="000E0976" w:rsidRDefault="00CC0477" w:rsidP="000255C6">
      <w:pPr>
        <w:pStyle w:val="Definition"/>
      </w:pPr>
      <w:r w:rsidRPr="000E0976">
        <w:rPr>
          <w:b/>
          <w:i/>
        </w:rPr>
        <w:t>First Ministers’ Council</w:t>
      </w:r>
      <w:r w:rsidRPr="000E0976">
        <w:t xml:space="preserve"> means a body (however described) that consists only of, or that includes, the following:</w:t>
      </w:r>
    </w:p>
    <w:p w14:paraId="3B6C91E0" w14:textId="77777777" w:rsidR="00CC0477" w:rsidRPr="000E0976" w:rsidRDefault="00CC0477" w:rsidP="000255C6">
      <w:pPr>
        <w:pStyle w:val="paragraph"/>
      </w:pPr>
      <w:r w:rsidRPr="000E0976">
        <w:tab/>
        <w:t>(a)</w:t>
      </w:r>
      <w:r w:rsidRPr="000E0976">
        <w:tab/>
        <w:t>the Prime Minister;</w:t>
      </w:r>
    </w:p>
    <w:p w14:paraId="4F2505DB" w14:textId="77777777" w:rsidR="00CC0477" w:rsidRPr="000E0976" w:rsidRDefault="00CC0477" w:rsidP="000255C6">
      <w:pPr>
        <w:pStyle w:val="paragraph"/>
      </w:pPr>
      <w:r w:rsidRPr="000E0976">
        <w:tab/>
        <w:t>(b)</w:t>
      </w:r>
      <w:r w:rsidRPr="000E0976">
        <w:tab/>
        <w:t>the Premiers of each State;</w:t>
      </w:r>
    </w:p>
    <w:p w14:paraId="5A5E8756" w14:textId="77777777" w:rsidR="00CC0477" w:rsidRPr="000E0976" w:rsidRDefault="00CC0477" w:rsidP="000255C6">
      <w:pPr>
        <w:pStyle w:val="paragraph"/>
      </w:pPr>
      <w:r w:rsidRPr="000E0976">
        <w:tab/>
        <w:t>(c)</w:t>
      </w:r>
      <w:r w:rsidRPr="000E0976">
        <w:tab/>
        <w:t>the Chief Ministers of the Australian Capital Territory and Northern Territory.</w:t>
      </w:r>
    </w:p>
    <w:p w14:paraId="777AD3D8" w14:textId="77777777" w:rsidR="00CC0477" w:rsidRPr="000E0976" w:rsidRDefault="00CE7C08" w:rsidP="000255C6">
      <w:pPr>
        <w:pStyle w:val="ItemHead"/>
      </w:pPr>
      <w:r w:rsidRPr="000E0976">
        <w:t>2</w:t>
      </w:r>
      <w:r w:rsidR="00CC0477" w:rsidRPr="000E0976">
        <w:t xml:space="preserve">  </w:t>
      </w:r>
      <w:r w:rsidR="005C2419" w:rsidRPr="000E0976">
        <w:t>Paragraph 8</w:t>
      </w:r>
      <w:r w:rsidR="00CC0477" w:rsidRPr="000E0976">
        <w:t>8(4)(a)</w:t>
      </w:r>
    </w:p>
    <w:p w14:paraId="3E1DEAFF" w14:textId="77777777" w:rsidR="00CC0477" w:rsidRPr="000E0976" w:rsidRDefault="00CC0477" w:rsidP="000255C6">
      <w:pPr>
        <w:pStyle w:val="Item"/>
      </w:pPr>
      <w:r w:rsidRPr="000E0976">
        <w:t>Omit “Council of Australian Governments”, substitute “First Ministers’ Council”.</w:t>
      </w:r>
    </w:p>
    <w:p w14:paraId="1CCD1746" w14:textId="77777777" w:rsidR="00CC0477" w:rsidRPr="000E0976" w:rsidRDefault="005C2419" w:rsidP="000255C6">
      <w:pPr>
        <w:pStyle w:val="ActHead6"/>
        <w:pageBreakBefore/>
      </w:pPr>
      <w:bookmarkStart w:id="233" w:name="_Toc152923679"/>
      <w:r w:rsidRPr="000255C6">
        <w:rPr>
          <w:rStyle w:val="CharAmSchNo"/>
        </w:rPr>
        <w:t>Schedule 6</w:t>
      </w:r>
      <w:r w:rsidR="00CC0477" w:rsidRPr="000E0976">
        <w:t>—</w:t>
      </w:r>
      <w:r w:rsidR="00CC0477" w:rsidRPr="000255C6">
        <w:rPr>
          <w:rStyle w:val="CharAmSchText"/>
        </w:rPr>
        <w:t>Consequential amendments</w:t>
      </w:r>
      <w:bookmarkEnd w:id="233"/>
    </w:p>
    <w:p w14:paraId="03029BB8" w14:textId="77777777" w:rsidR="00CC0477" w:rsidRPr="000E0976" w:rsidRDefault="005C2419" w:rsidP="000255C6">
      <w:pPr>
        <w:pStyle w:val="ActHead7"/>
      </w:pPr>
      <w:bookmarkStart w:id="234" w:name="_Toc152923680"/>
      <w:r w:rsidRPr="000255C6">
        <w:rPr>
          <w:rStyle w:val="CharAmPartNo"/>
        </w:rPr>
        <w:t>Part 1</w:t>
      </w:r>
      <w:r w:rsidR="00CC0477" w:rsidRPr="000E0976">
        <w:t>—</w:t>
      </w:r>
      <w:r w:rsidR="00CC0477" w:rsidRPr="000255C6">
        <w:rPr>
          <w:rStyle w:val="CharAmPartText"/>
        </w:rPr>
        <w:t>Consequential amendments relating to the Water Markets Intermediaries Code</w:t>
      </w:r>
      <w:bookmarkEnd w:id="234"/>
    </w:p>
    <w:p w14:paraId="161C99AB" w14:textId="77777777" w:rsidR="0041325F" w:rsidRPr="000E0976" w:rsidRDefault="0041325F" w:rsidP="000255C6">
      <w:pPr>
        <w:pStyle w:val="ActHead9"/>
      </w:pPr>
      <w:bookmarkStart w:id="235" w:name="_Toc152923681"/>
      <w:r w:rsidRPr="000E0976">
        <w:t>Competition and Consumer Act 2010</w:t>
      </w:r>
      <w:bookmarkEnd w:id="235"/>
    </w:p>
    <w:p w14:paraId="623FF4F6" w14:textId="77777777" w:rsidR="0041325F" w:rsidRPr="000E0976" w:rsidRDefault="00CC26EB" w:rsidP="000255C6">
      <w:pPr>
        <w:pStyle w:val="ItemHead"/>
      </w:pPr>
      <w:r w:rsidRPr="000E0976">
        <w:t>1</w:t>
      </w:r>
      <w:r w:rsidR="0041325F" w:rsidRPr="000E0976">
        <w:t xml:space="preserve">  Paragraph 86E(1)(a)</w:t>
      </w:r>
    </w:p>
    <w:p w14:paraId="4AA568EB" w14:textId="77777777" w:rsidR="0041325F" w:rsidRPr="000E0976" w:rsidRDefault="0041325F" w:rsidP="000255C6">
      <w:pPr>
        <w:pStyle w:val="Item"/>
      </w:pPr>
      <w:r w:rsidRPr="000E0976">
        <w:t xml:space="preserve">After “instrument”, insert “, a civil penalty provision of Part 5 of the </w:t>
      </w:r>
      <w:r w:rsidRPr="000E0976">
        <w:rPr>
          <w:i/>
        </w:rPr>
        <w:t>Water Act 2007</w:t>
      </w:r>
      <w:r w:rsidRPr="000E0976">
        <w:t xml:space="preserve"> or of the Water Markets Intermediaries Code within the meaning of that Act</w:t>
      </w:r>
      <w:r w:rsidR="00C71B94" w:rsidRPr="000E0976">
        <w:t>,</w:t>
      </w:r>
      <w:r w:rsidRPr="000E0976">
        <w:t>”.</w:t>
      </w:r>
    </w:p>
    <w:p w14:paraId="46B6DA42" w14:textId="77777777" w:rsidR="0041325F" w:rsidRPr="000E0976" w:rsidRDefault="00CC26EB" w:rsidP="000255C6">
      <w:pPr>
        <w:pStyle w:val="ItemHead"/>
      </w:pPr>
      <w:r w:rsidRPr="000E0976">
        <w:t>2</w:t>
      </w:r>
      <w:r w:rsidR="0041325F" w:rsidRPr="000E0976">
        <w:t xml:space="preserve">  Section 154 (paragraph beginning “This Part”)</w:t>
      </w:r>
    </w:p>
    <w:p w14:paraId="6FDFFC7A" w14:textId="77777777" w:rsidR="0041325F" w:rsidRPr="000E0976" w:rsidRDefault="0041325F" w:rsidP="000255C6">
      <w:pPr>
        <w:pStyle w:val="Item"/>
      </w:pPr>
      <w:r w:rsidRPr="000E0976">
        <w:t>Omit “</w:t>
      </w:r>
      <w:r w:rsidRPr="000E0976">
        <w:rPr>
          <w:i/>
        </w:rPr>
        <w:t>1999</w:t>
      </w:r>
      <w:r w:rsidRPr="000E0976">
        <w:t>.”, substitute “</w:t>
      </w:r>
      <w:r w:rsidRPr="000E0976">
        <w:rPr>
          <w:i/>
        </w:rPr>
        <w:t>1999</w:t>
      </w:r>
      <w:r w:rsidRPr="000E0976">
        <w:t xml:space="preserve">, or Part 5 of the </w:t>
      </w:r>
      <w:r w:rsidRPr="000E0976">
        <w:rPr>
          <w:i/>
        </w:rPr>
        <w:t>Water Act 2007</w:t>
      </w:r>
      <w:r w:rsidRPr="000E0976">
        <w:t xml:space="preserve"> or the Water Markets Intermediaries Code</w:t>
      </w:r>
      <w:r w:rsidR="00C71B94" w:rsidRPr="000E0976">
        <w:t>.</w:t>
      </w:r>
      <w:r w:rsidR="00965253" w:rsidRPr="000E0976">
        <w:t>”</w:t>
      </w:r>
      <w:r w:rsidRPr="000E0976">
        <w:t>.</w:t>
      </w:r>
    </w:p>
    <w:p w14:paraId="7EE5C0BD" w14:textId="77777777" w:rsidR="0041325F" w:rsidRPr="000E0976" w:rsidRDefault="00CC26EB" w:rsidP="000255C6">
      <w:pPr>
        <w:pStyle w:val="ItemHead"/>
      </w:pPr>
      <w:r w:rsidRPr="000E0976">
        <w:t>3</w:t>
      </w:r>
      <w:r w:rsidR="0041325F" w:rsidRPr="000E0976">
        <w:t xml:space="preserve">  Section 154A (after </w:t>
      </w:r>
      <w:r w:rsidR="00CD4275" w:rsidRPr="000E0976">
        <w:t>paragraph (</w:t>
      </w:r>
      <w:r w:rsidR="0041325F" w:rsidRPr="000E0976">
        <w:t xml:space="preserve">c) of the definition of </w:t>
      </w:r>
      <w:r w:rsidR="0041325F" w:rsidRPr="000E0976">
        <w:rPr>
          <w:i/>
        </w:rPr>
        <w:t>evidential material</w:t>
      </w:r>
      <w:r w:rsidR="0041325F" w:rsidRPr="000E0976">
        <w:t>)</w:t>
      </w:r>
    </w:p>
    <w:p w14:paraId="4F200C91" w14:textId="77777777" w:rsidR="0041325F" w:rsidRPr="000E0976" w:rsidRDefault="0041325F" w:rsidP="000255C6">
      <w:pPr>
        <w:pStyle w:val="Item"/>
      </w:pPr>
      <w:r w:rsidRPr="000E0976">
        <w:t>Insert:</w:t>
      </w:r>
    </w:p>
    <w:p w14:paraId="1B8F04E6" w14:textId="77777777" w:rsidR="0041325F" w:rsidRPr="000E0976" w:rsidRDefault="0041325F" w:rsidP="000255C6">
      <w:pPr>
        <w:pStyle w:val="paragraph"/>
      </w:pPr>
      <w:r w:rsidRPr="000E0976">
        <w:tab/>
        <w:t>(ca)</w:t>
      </w:r>
      <w:r w:rsidRPr="000E0976">
        <w:tab/>
        <w:t xml:space="preserve">a contravention of Part 5 of the </w:t>
      </w:r>
      <w:r w:rsidRPr="000E0976">
        <w:rPr>
          <w:i/>
        </w:rPr>
        <w:t>Water Act 2007</w:t>
      </w:r>
      <w:r w:rsidRPr="000E0976">
        <w:t xml:space="preserve"> or of the Water Markets Intermediaries Code within the meaning of that Act; or</w:t>
      </w:r>
    </w:p>
    <w:p w14:paraId="58BBA672" w14:textId="77777777" w:rsidR="0041325F" w:rsidRPr="000E0976" w:rsidRDefault="00CC26EB" w:rsidP="000255C6">
      <w:pPr>
        <w:pStyle w:val="ItemHead"/>
      </w:pPr>
      <w:r w:rsidRPr="000E0976">
        <w:t>4</w:t>
      </w:r>
      <w:r w:rsidR="0041325F" w:rsidRPr="000E0976">
        <w:t xml:space="preserve">  </w:t>
      </w:r>
      <w:r w:rsidR="00CD4275" w:rsidRPr="000E0976">
        <w:t>Subsection 1</w:t>
      </w:r>
      <w:r w:rsidR="0041325F" w:rsidRPr="000E0976">
        <w:t>54V(2)</w:t>
      </w:r>
      <w:r w:rsidR="004F4D61" w:rsidRPr="000E0976">
        <w:t xml:space="preserve"> (after </w:t>
      </w:r>
      <w:r w:rsidR="00CD4275" w:rsidRPr="000E0976">
        <w:t>paragraph (</w:t>
      </w:r>
      <w:r w:rsidR="0041325F" w:rsidRPr="000E0976">
        <w:t>c)</w:t>
      </w:r>
      <w:r w:rsidR="004F4D61" w:rsidRPr="000E0976">
        <w:t>)</w:t>
      </w:r>
    </w:p>
    <w:p w14:paraId="31ED5AC7" w14:textId="77777777" w:rsidR="0041325F" w:rsidRPr="000E0976" w:rsidRDefault="0041325F" w:rsidP="000255C6">
      <w:pPr>
        <w:pStyle w:val="Item"/>
      </w:pPr>
      <w:r w:rsidRPr="000E0976">
        <w:t>Insert:</w:t>
      </w:r>
    </w:p>
    <w:p w14:paraId="79C04554" w14:textId="77777777" w:rsidR="0041325F" w:rsidRPr="000E0976" w:rsidRDefault="0041325F" w:rsidP="000255C6">
      <w:pPr>
        <w:pStyle w:val="paragraph"/>
      </w:pPr>
      <w:r w:rsidRPr="000E0976">
        <w:tab/>
        <w:t>(ca)</w:t>
      </w:r>
      <w:r w:rsidRPr="000E0976">
        <w:tab/>
        <w:t xml:space="preserve">a contravention of Part 5 of the </w:t>
      </w:r>
      <w:r w:rsidRPr="000E0976">
        <w:rPr>
          <w:i/>
        </w:rPr>
        <w:t>Water Act 2007</w:t>
      </w:r>
      <w:r w:rsidRPr="000E0976">
        <w:t xml:space="preserve"> or the Water Markets Intermediaries Code within the meaning of that Act;</w:t>
      </w:r>
      <w:r w:rsidR="00202C63" w:rsidRPr="000E0976">
        <w:t xml:space="preserve"> or</w:t>
      </w:r>
    </w:p>
    <w:p w14:paraId="60309AD4" w14:textId="77777777" w:rsidR="0041325F" w:rsidRPr="000E0976" w:rsidRDefault="00CC26EB" w:rsidP="000255C6">
      <w:pPr>
        <w:pStyle w:val="ItemHead"/>
      </w:pPr>
      <w:r w:rsidRPr="000E0976">
        <w:t>5</w:t>
      </w:r>
      <w:r w:rsidR="0041325F" w:rsidRPr="000E0976">
        <w:t xml:space="preserve">  </w:t>
      </w:r>
      <w:r w:rsidR="00CD4275" w:rsidRPr="000E0976">
        <w:t>Subsection 1</w:t>
      </w:r>
      <w:r w:rsidR="0041325F" w:rsidRPr="000E0976">
        <w:t xml:space="preserve">55AAA(21) (after </w:t>
      </w:r>
      <w:r w:rsidR="00CD4275" w:rsidRPr="000E0976">
        <w:t>paragraph (</w:t>
      </w:r>
      <w:r w:rsidR="0041325F" w:rsidRPr="000E0976">
        <w:t xml:space="preserve">f) of the definition of </w:t>
      </w:r>
      <w:r w:rsidR="0041325F" w:rsidRPr="000E0976">
        <w:rPr>
          <w:i/>
        </w:rPr>
        <w:t>protected information</w:t>
      </w:r>
      <w:r w:rsidR="0041325F" w:rsidRPr="000E0976">
        <w:t>)</w:t>
      </w:r>
    </w:p>
    <w:p w14:paraId="43B0A5D6" w14:textId="77777777" w:rsidR="0041325F" w:rsidRPr="000E0976" w:rsidRDefault="0041325F" w:rsidP="000255C6">
      <w:pPr>
        <w:pStyle w:val="Item"/>
      </w:pPr>
      <w:r w:rsidRPr="000E0976">
        <w:t>Insert:</w:t>
      </w:r>
    </w:p>
    <w:p w14:paraId="6AD6CF04" w14:textId="77777777" w:rsidR="0041325F" w:rsidRPr="000E0976" w:rsidRDefault="0041325F" w:rsidP="000255C6">
      <w:pPr>
        <w:pStyle w:val="paragraph"/>
      </w:pPr>
      <w:r w:rsidRPr="000E0976">
        <w:tab/>
        <w:t>; or (g)</w:t>
      </w:r>
      <w:r w:rsidRPr="000E0976">
        <w:tab/>
        <w:t>information that was:</w:t>
      </w:r>
    </w:p>
    <w:p w14:paraId="4DD0C935" w14:textId="77777777" w:rsidR="0041325F" w:rsidRPr="000E0976" w:rsidRDefault="0041325F" w:rsidP="000255C6">
      <w:pPr>
        <w:pStyle w:val="paragraphsub"/>
      </w:pPr>
      <w:r w:rsidRPr="000E0976">
        <w:tab/>
        <w:t>(</w:t>
      </w:r>
      <w:proofErr w:type="spellStart"/>
      <w:r w:rsidRPr="000E0976">
        <w:t>i</w:t>
      </w:r>
      <w:proofErr w:type="spellEnd"/>
      <w:r w:rsidRPr="000E0976">
        <w:t>)</w:t>
      </w:r>
      <w:r w:rsidRPr="000E0976">
        <w:tab/>
        <w:t xml:space="preserve">obtained by the Commission under </w:t>
      </w:r>
      <w:r w:rsidR="003327BE" w:rsidRPr="000E0976">
        <w:t>section 2</w:t>
      </w:r>
      <w:r w:rsidR="003D5C04" w:rsidRPr="000E0976">
        <w:t>39AJ</w:t>
      </w:r>
      <w:r w:rsidRPr="000E0976">
        <w:t xml:space="preserve"> or </w:t>
      </w:r>
      <w:r w:rsidR="00A85282" w:rsidRPr="000E0976">
        <w:t>100ZD</w:t>
      </w:r>
      <w:r w:rsidRPr="000E0976">
        <w:t xml:space="preserve"> of the </w:t>
      </w:r>
      <w:r w:rsidRPr="000E0976">
        <w:rPr>
          <w:i/>
        </w:rPr>
        <w:t>Water Act 2007</w:t>
      </w:r>
      <w:r w:rsidRPr="000E0976">
        <w:t>; or</w:t>
      </w:r>
    </w:p>
    <w:p w14:paraId="5DC3E0BA" w14:textId="77777777" w:rsidR="0041325F" w:rsidRPr="000E0976" w:rsidRDefault="0041325F" w:rsidP="000255C6">
      <w:pPr>
        <w:pStyle w:val="paragraphsub"/>
      </w:pPr>
      <w:r w:rsidRPr="000E0976">
        <w:tab/>
        <w:t>(ii)</w:t>
      </w:r>
      <w:r w:rsidRPr="000E0976">
        <w:tab/>
        <w:t xml:space="preserve">disclosed to the Commission under </w:t>
      </w:r>
      <w:r w:rsidR="003327BE" w:rsidRPr="000E0976">
        <w:t>section 2</w:t>
      </w:r>
      <w:r w:rsidRPr="000E0976">
        <w:t xml:space="preserve">15UB(2A) or </w:t>
      </w:r>
      <w:r w:rsidR="008937FD" w:rsidRPr="000E0976">
        <w:t>135P</w:t>
      </w:r>
      <w:r w:rsidRPr="000E0976">
        <w:t xml:space="preserve"> of the </w:t>
      </w:r>
      <w:r w:rsidRPr="000E0976">
        <w:rPr>
          <w:i/>
        </w:rPr>
        <w:t>Water Act 2007</w:t>
      </w:r>
      <w:r w:rsidRPr="000E0976">
        <w:t>; or</w:t>
      </w:r>
    </w:p>
    <w:p w14:paraId="3E911DAE" w14:textId="77777777" w:rsidR="0041325F" w:rsidRPr="000E0976" w:rsidRDefault="0041325F" w:rsidP="000255C6">
      <w:pPr>
        <w:pStyle w:val="paragraphsub"/>
      </w:pPr>
      <w:r w:rsidRPr="000E0976">
        <w:tab/>
        <w:t>(iii)</w:t>
      </w:r>
      <w:r w:rsidRPr="000E0976">
        <w:tab/>
        <w:t>obtained under Part </w:t>
      </w:r>
      <w:proofErr w:type="spellStart"/>
      <w:r w:rsidRPr="000E0976">
        <w:t>XID</w:t>
      </w:r>
      <w:proofErr w:type="spellEnd"/>
      <w:r w:rsidRPr="000E0976">
        <w:t xml:space="preserve"> of this Act and relates to a matter arising under Part 5 of the </w:t>
      </w:r>
      <w:r w:rsidRPr="000E0976">
        <w:rPr>
          <w:i/>
        </w:rPr>
        <w:t>Water Act 2007</w:t>
      </w:r>
      <w:r w:rsidRPr="000E0976">
        <w:t xml:space="preserve"> or the Water Market Intermediaries Code within the meaning of the</w:t>
      </w:r>
      <w:r w:rsidRPr="000E0976">
        <w:rPr>
          <w:i/>
        </w:rPr>
        <w:t xml:space="preserve"> Water Act 2007</w:t>
      </w:r>
      <w:r w:rsidRPr="000E0976">
        <w:t>.</w:t>
      </w:r>
    </w:p>
    <w:p w14:paraId="602C7B71" w14:textId="77777777" w:rsidR="00CC0477" w:rsidRPr="000E0976" w:rsidRDefault="00CC0477" w:rsidP="000255C6">
      <w:pPr>
        <w:pStyle w:val="ActHead9"/>
      </w:pPr>
      <w:bookmarkStart w:id="236" w:name="_Toc152923682"/>
      <w:r w:rsidRPr="000E0976">
        <w:t>Water Act 2007</w:t>
      </w:r>
      <w:bookmarkEnd w:id="236"/>
    </w:p>
    <w:p w14:paraId="25889916" w14:textId="77777777" w:rsidR="00CC0477" w:rsidRPr="000E0976" w:rsidRDefault="00CC26EB" w:rsidP="000255C6">
      <w:pPr>
        <w:pStyle w:val="ItemHead"/>
      </w:pPr>
      <w:r w:rsidRPr="000E0976">
        <w:t>6</w:t>
      </w:r>
      <w:r w:rsidR="00CC0477" w:rsidRPr="000E0976">
        <w:t xml:space="preserve">  After </w:t>
      </w:r>
      <w:r w:rsidR="003327BE" w:rsidRPr="000E0976">
        <w:t>paragraph 1</w:t>
      </w:r>
      <w:r w:rsidR="00CC0477" w:rsidRPr="000E0976">
        <w:t>37(b)</w:t>
      </w:r>
    </w:p>
    <w:p w14:paraId="04659E36" w14:textId="77777777" w:rsidR="00CC0477" w:rsidRPr="000E0976" w:rsidRDefault="00CC0477" w:rsidP="000255C6">
      <w:pPr>
        <w:pStyle w:val="Item"/>
      </w:pPr>
      <w:r w:rsidRPr="000E0976">
        <w:t>Insert:</w:t>
      </w:r>
    </w:p>
    <w:p w14:paraId="49734074" w14:textId="77777777" w:rsidR="00CC0477" w:rsidRPr="000E0976" w:rsidRDefault="00CC0477" w:rsidP="000255C6">
      <w:pPr>
        <w:pStyle w:val="paragraph"/>
      </w:pPr>
      <w:r w:rsidRPr="000E0976">
        <w:tab/>
        <w:t>(</w:t>
      </w:r>
      <w:proofErr w:type="spellStart"/>
      <w:r w:rsidRPr="000E0976">
        <w:t>ba</w:t>
      </w:r>
      <w:proofErr w:type="spellEnd"/>
      <w:r w:rsidRPr="000E0976">
        <w:t>)</w:t>
      </w:r>
      <w:r w:rsidRPr="000E0976">
        <w:tab/>
        <w:t xml:space="preserve">the </w:t>
      </w:r>
      <w:proofErr w:type="spellStart"/>
      <w:r w:rsidRPr="000E0976">
        <w:t>ACCC</w:t>
      </w:r>
      <w:proofErr w:type="spellEnd"/>
      <w:r w:rsidRPr="000E0976">
        <w:t xml:space="preserve"> if the contravention is a contravention of a provision of </w:t>
      </w:r>
      <w:r w:rsidR="005C2419" w:rsidRPr="000E0976">
        <w:t>Part 5</w:t>
      </w:r>
      <w:r w:rsidRPr="000E0976">
        <w:t xml:space="preserve">, regulations made for the purposes of </w:t>
      </w:r>
      <w:r w:rsidR="005C2419" w:rsidRPr="000E0976">
        <w:t>Part 5</w:t>
      </w:r>
      <w:r w:rsidRPr="000E0976">
        <w:t xml:space="preserve"> or the Water Markets Intermediaries Code; or</w:t>
      </w:r>
    </w:p>
    <w:p w14:paraId="685B61F0" w14:textId="77777777" w:rsidR="009F785A" w:rsidRPr="002D5177" w:rsidRDefault="009F785A" w:rsidP="000255C6">
      <w:pPr>
        <w:pStyle w:val="paragraph"/>
      </w:pPr>
      <w:r w:rsidRPr="002D5177">
        <w:tab/>
        <w:t>(baa)</w:t>
      </w:r>
      <w:r w:rsidRPr="002D5177">
        <w:tab/>
        <w:t xml:space="preserve">the </w:t>
      </w:r>
      <w:proofErr w:type="spellStart"/>
      <w:r w:rsidRPr="002D5177">
        <w:t>ACCC</w:t>
      </w:r>
      <w:proofErr w:type="spellEnd"/>
      <w:r w:rsidRPr="002D5177">
        <w:t xml:space="preserve"> if the contravention is a contravention of a provision of Part 10AC; or</w:t>
      </w:r>
    </w:p>
    <w:p w14:paraId="657C7CE0" w14:textId="77777777" w:rsidR="00CC0477" w:rsidRPr="000E0976" w:rsidRDefault="00CC26EB" w:rsidP="000255C6">
      <w:pPr>
        <w:pStyle w:val="ItemHead"/>
      </w:pPr>
      <w:r w:rsidRPr="000E0976">
        <w:t>7</w:t>
      </w:r>
      <w:r w:rsidR="00CC0477" w:rsidRPr="000E0976">
        <w:t xml:space="preserve">  At the end of </w:t>
      </w:r>
      <w:r w:rsidR="003327BE" w:rsidRPr="000E0976">
        <w:t>section 1</w:t>
      </w:r>
      <w:r w:rsidR="00CC0477" w:rsidRPr="000E0976">
        <w:t>46</w:t>
      </w:r>
    </w:p>
    <w:p w14:paraId="73CF9C4D" w14:textId="77777777" w:rsidR="00CC0477" w:rsidRPr="000E0976" w:rsidRDefault="00CC0477" w:rsidP="000255C6">
      <w:pPr>
        <w:pStyle w:val="Item"/>
      </w:pPr>
      <w:r w:rsidRPr="000E0976">
        <w:t>Add:</w:t>
      </w:r>
    </w:p>
    <w:p w14:paraId="7EAC2AA2" w14:textId="77777777" w:rsidR="00CC0477" w:rsidRPr="000E0976" w:rsidRDefault="00CC0477" w:rsidP="000255C6">
      <w:pPr>
        <w:pStyle w:val="paragraph"/>
      </w:pPr>
      <w:r w:rsidRPr="000E0976">
        <w:tab/>
        <w:t>; (d)</w:t>
      </w:r>
      <w:r w:rsidRPr="000E0976">
        <w:tab/>
        <w:t>a provision of the Water Markets Intermediaries Code, if:</w:t>
      </w:r>
    </w:p>
    <w:p w14:paraId="2DEC8203"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t>the words “civil penalty” and one or more amounts in penalty units are set out at the foot of the provision; or</w:t>
      </w:r>
    </w:p>
    <w:p w14:paraId="65447BFD" w14:textId="77777777" w:rsidR="00CC0477" w:rsidRPr="000E0976" w:rsidRDefault="00CC0477" w:rsidP="000255C6">
      <w:pPr>
        <w:pStyle w:val="paragraphsub"/>
      </w:pPr>
      <w:r w:rsidRPr="000E0976">
        <w:tab/>
        <w:t>(ii)</w:t>
      </w:r>
      <w:r w:rsidRPr="000E0976">
        <w:tab/>
        <w:t>another provision of the Water Markets Intermediaries Code specifies that the provision is a civil penalty provision.</w:t>
      </w:r>
    </w:p>
    <w:p w14:paraId="0F557D05" w14:textId="77777777" w:rsidR="00CC0477" w:rsidRPr="000E0976" w:rsidRDefault="00CC26EB" w:rsidP="000255C6">
      <w:pPr>
        <w:pStyle w:val="ItemHead"/>
      </w:pPr>
      <w:r w:rsidRPr="000E0976">
        <w:t>8</w:t>
      </w:r>
      <w:r w:rsidR="00CC0477" w:rsidRPr="000E0976">
        <w:t xml:space="preserve">  After </w:t>
      </w:r>
      <w:r w:rsidR="005C2419" w:rsidRPr="000E0976">
        <w:t>sub</w:t>
      </w:r>
      <w:r w:rsidR="003327BE" w:rsidRPr="000E0976">
        <w:t>paragraph 1</w:t>
      </w:r>
      <w:r w:rsidR="00CC0477" w:rsidRPr="000E0976">
        <w:t>56(1)(a)(</w:t>
      </w:r>
      <w:proofErr w:type="spellStart"/>
      <w:r w:rsidR="00CC0477" w:rsidRPr="000E0976">
        <w:t>i</w:t>
      </w:r>
      <w:proofErr w:type="spellEnd"/>
      <w:r w:rsidR="00CC0477" w:rsidRPr="000E0976">
        <w:t>)</w:t>
      </w:r>
    </w:p>
    <w:p w14:paraId="5DA9CFB4" w14:textId="77777777" w:rsidR="00CC0477" w:rsidRPr="000E0976" w:rsidRDefault="00CC0477" w:rsidP="000255C6">
      <w:pPr>
        <w:pStyle w:val="Item"/>
      </w:pPr>
      <w:r w:rsidRPr="000E0976">
        <w:t>Insert:</w:t>
      </w:r>
    </w:p>
    <w:p w14:paraId="569210A5" w14:textId="25B84B7F" w:rsidR="00CC0477" w:rsidRPr="000E0976" w:rsidRDefault="00CC0477" w:rsidP="000255C6">
      <w:pPr>
        <w:pStyle w:val="paragraphsub"/>
      </w:pPr>
      <w:r w:rsidRPr="000E0976">
        <w:tab/>
        <w:t>(</w:t>
      </w:r>
      <w:proofErr w:type="spellStart"/>
      <w:r w:rsidRPr="000E0976">
        <w:t>i</w:t>
      </w:r>
      <w:r w:rsidR="00C80EB7" w:rsidRPr="000E0976">
        <w:t>a</w:t>
      </w:r>
      <w:proofErr w:type="spellEnd"/>
      <w:r w:rsidRPr="000E0976">
        <w:t>)</w:t>
      </w:r>
      <w:r w:rsidRPr="000E0976">
        <w:tab/>
      </w:r>
      <w:r w:rsidR="005C2419" w:rsidRPr="000E0976">
        <w:t>Part 5</w:t>
      </w:r>
      <w:r w:rsidR="009F785A">
        <w:t xml:space="preserve"> </w:t>
      </w:r>
      <w:r w:rsidRPr="000E0976">
        <w:t>or the Water Markets Intermediaries Code; or</w:t>
      </w:r>
    </w:p>
    <w:p w14:paraId="3C956521" w14:textId="77777777" w:rsidR="00CC0477" w:rsidRPr="000E0976" w:rsidRDefault="00CC26EB" w:rsidP="000255C6">
      <w:pPr>
        <w:pStyle w:val="ItemHead"/>
      </w:pPr>
      <w:r w:rsidRPr="000E0976">
        <w:t>9</w:t>
      </w:r>
      <w:r w:rsidR="00CC0477" w:rsidRPr="000E0976">
        <w:t xml:space="preserve">  After </w:t>
      </w:r>
      <w:r w:rsidR="00C96C94" w:rsidRPr="000E0976">
        <w:t>Division 6</w:t>
      </w:r>
      <w:r w:rsidR="00627FDE" w:rsidRPr="000E0976">
        <w:t xml:space="preserve"> of </w:t>
      </w:r>
      <w:r w:rsidR="00C96C94" w:rsidRPr="000E0976">
        <w:t>Part 8</w:t>
      </w:r>
    </w:p>
    <w:p w14:paraId="4A557F00" w14:textId="77777777" w:rsidR="00CC0477" w:rsidRPr="000E0976" w:rsidRDefault="00CC0477" w:rsidP="000255C6">
      <w:pPr>
        <w:pStyle w:val="Item"/>
      </w:pPr>
      <w:r w:rsidRPr="000E0976">
        <w:t>Insert:</w:t>
      </w:r>
    </w:p>
    <w:p w14:paraId="4CF5FEF0" w14:textId="77777777" w:rsidR="00CC0477" w:rsidRPr="000E0976" w:rsidRDefault="00C96C94" w:rsidP="000255C6">
      <w:pPr>
        <w:pStyle w:val="ActHead3"/>
      </w:pPr>
      <w:bookmarkStart w:id="237" w:name="_Toc152923683"/>
      <w:r w:rsidRPr="000255C6">
        <w:rPr>
          <w:rStyle w:val="CharDivNo"/>
        </w:rPr>
        <w:t>Division 6</w:t>
      </w:r>
      <w:r w:rsidR="00CC0477" w:rsidRPr="000255C6">
        <w:rPr>
          <w:rStyle w:val="CharDivNo"/>
        </w:rPr>
        <w:t>A</w:t>
      </w:r>
      <w:r w:rsidR="00CC0477" w:rsidRPr="000E0976">
        <w:t>—</w:t>
      </w:r>
      <w:r w:rsidR="00CC0477" w:rsidRPr="000255C6">
        <w:rPr>
          <w:rStyle w:val="CharDivText"/>
        </w:rPr>
        <w:t>Relinquishment orders</w:t>
      </w:r>
      <w:bookmarkEnd w:id="237"/>
    </w:p>
    <w:p w14:paraId="14421229" w14:textId="77777777" w:rsidR="00CC0477" w:rsidRPr="000E0976" w:rsidRDefault="00CC0477" w:rsidP="000255C6">
      <w:pPr>
        <w:pStyle w:val="ActHead5"/>
      </w:pPr>
      <w:bookmarkStart w:id="238" w:name="_Toc152923684"/>
      <w:r w:rsidRPr="000255C6">
        <w:rPr>
          <w:rStyle w:val="CharSectno"/>
        </w:rPr>
        <w:t>164A</w:t>
      </w:r>
      <w:r w:rsidRPr="000E0976">
        <w:t xml:space="preserve">  Relinquishing the benefit derived and detriment avoided from contravening a civil penalty provision</w:t>
      </w:r>
      <w:bookmarkEnd w:id="238"/>
    </w:p>
    <w:p w14:paraId="45BF619F" w14:textId="77777777" w:rsidR="00CC0477" w:rsidRPr="000E0976" w:rsidRDefault="00CC0477" w:rsidP="000255C6">
      <w:pPr>
        <w:pStyle w:val="SubsectionHead"/>
      </w:pPr>
      <w:r w:rsidRPr="000E0976">
        <w:t>Relinquishment order</w:t>
      </w:r>
    </w:p>
    <w:p w14:paraId="5A10E97A" w14:textId="77777777" w:rsidR="00CC0477" w:rsidRPr="000E0976" w:rsidRDefault="00CC0477" w:rsidP="000255C6">
      <w:pPr>
        <w:pStyle w:val="subsection"/>
      </w:pPr>
      <w:r w:rsidRPr="000E0976">
        <w:tab/>
        <w:t>(1)</w:t>
      </w:r>
      <w:r w:rsidRPr="000E0976">
        <w:tab/>
        <w:t>A Court may order a person to pay</w:t>
      </w:r>
      <w:r w:rsidR="00F132D7" w:rsidRPr="000E0976">
        <w:t xml:space="preserve"> to</w:t>
      </w:r>
      <w:r w:rsidRPr="000E0976">
        <w:t xml:space="preserve"> the Commonwealth an amount equal to the benefit derived and detriment avoided because of a contravention of a civil penalty provision of </w:t>
      </w:r>
      <w:r w:rsidR="005C2419" w:rsidRPr="000E0976">
        <w:t>Part 5</w:t>
      </w:r>
      <w:r w:rsidRPr="000E0976">
        <w:t xml:space="preserve">, a civil penalty provision of regulations made for the purposes of </w:t>
      </w:r>
      <w:r w:rsidR="005C2419" w:rsidRPr="000E0976">
        <w:t>Part 5</w:t>
      </w:r>
      <w:r w:rsidRPr="000E0976">
        <w:t xml:space="preserve">, or a civil penalty provision of the Water Markets Intermediaries Code, if a declaration of contravention by the person has been made under </w:t>
      </w:r>
      <w:r w:rsidR="003327BE" w:rsidRPr="000E0976">
        <w:t>section 1</w:t>
      </w:r>
      <w:r w:rsidRPr="000E0976">
        <w:t>44. The order is a relinquishment order.</w:t>
      </w:r>
    </w:p>
    <w:p w14:paraId="55D9C98E" w14:textId="77777777" w:rsidR="00CC0477" w:rsidRPr="000E0976" w:rsidRDefault="00CC0477" w:rsidP="000255C6">
      <w:pPr>
        <w:pStyle w:val="subsection"/>
      </w:pPr>
      <w:r w:rsidRPr="000E0976">
        <w:tab/>
        <w:t>(2)</w:t>
      </w:r>
      <w:r w:rsidRPr="000E0976">
        <w:tab/>
        <w:t>The Court may make a relinquishment order:</w:t>
      </w:r>
    </w:p>
    <w:p w14:paraId="1F163D6E" w14:textId="77777777" w:rsidR="00CC0477" w:rsidRPr="000E0976" w:rsidRDefault="00CC0477" w:rsidP="000255C6">
      <w:pPr>
        <w:pStyle w:val="paragraph"/>
      </w:pPr>
      <w:r w:rsidRPr="000E0976">
        <w:tab/>
        <w:t>(a)</w:t>
      </w:r>
      <w:r w:rsidRPr="000E0976">
        <w:tab/>
        <w:t>on its own initiative, during proceedings before the Court; or</w:t>
      </w:r>
    </w:p>
    <w:p w14:paraId="333F6D91" w14:textId="77777777" w:rsidR="00CC0477" w:rsidRPr="000E0976" w:rsidRDefault="00CC0477" w:rsidP="000255C6">
      <w:pPr>
        <w:pStyle w:val="paragraph"/>
      </w:pPr>
      <w:r w:rsidRPr="000E0976">
        <w:tab/>
        <w:t>(b)</w:t>
      </w:r>
      <w:r w:rsidRPr="000E0976">
        <w:tab/>
        <w:t xml:space="preserve">on application by the </w:t>
      </w:r>
      <w:proofErr w:type="spellStart"/>
      <w:r w:rsidRPr="000E0976">
        <w:t>ACCC</w:t>
      </w:r>
      <w:proofErr w:type="spellEnd"/>
      <w:r w:rsidRPr="000E0976">
        <w:t>, made within 6 years after the alleged contravention.</w:t>
      </w:r>
    </w:p>
    <w:p w14:paraId="235B2DE4" w14:textId="77777777" w:rsidR="00CC0477" w:rsidRPr="000E0976" w:rsidRDefault="00CC0477" w:rsidP="000255C6">
      <w:pPr>
        <w:pStyle w:val="SubsectionHead"/>
      </w:pPr>
      <w:r w:rsidRPr="000E0976">
        <w:t>Relationship between relinquishment orders and pecuniary penalty orders</w:t>
      </w:r>
    </w:p>
    <w:p w14:paraId="7BFC51FA" w14:textId="77777777" w:rsidR="00CC0477" w:rsidRPr="000E0976" w:rsidRDefault="00CC0477" w:rsidP="000255C6">
      <w:pPr>
        <w:pStyle w:val="subsection"/>
      </w:pPr>
      <w:r w:rsidRPr="000E0976">
        <w:tab/>
        <w:t>(3)</w:t>
      </w:r>
      <w:r w:rsidRPr="000E0976">
        <w:tab/>
        <w:t>To avoid doubt, the Court may make a relinquishment order in relation to the contravention of a civil penalty provision even if a pecuniary penalty order could be, or has been, made in relation to the contravention of the civil penalty provision.</w:t>
      </w:r>
    </w:p>
    <w:p w14:paraId="71A3C4B5" w14:textId="77777777" w:rsidR="007B422D" w:rsidRPr="002D5177" w:rsidRDefault="007B422D" w:rsidP="000255C6">
      <w:pPr>
        <w:pStyle w:val="ItemHead"/>
      </w:pPr>
      <w:r w:rsidRPr="002D5177">
        <w:t>9A  Subparagraphs 215C(1)(a)(</w:t>
      </w:r>
      <w:proofErr w:type="spellStart"/>
      <w:r w:rsidRPr="002D5177">
        <w:t>i</w:t>
      </w:r>
      <w:proofErr w:type="spellEnd"/>
      <w:r w:rsidRPr="002D5177">
        <w:t>) and (ii) and (b)(</w:t>
      </w:r>
      <w:proofErr w:type="spellStart"/>
      <w:r w:rsidRPr="002D5177">
        <w:t>i</w:t>
      </w:r>
      <w:proofErr w:type="spellEnd"/>
      <w:r w:rsidRPr="002D5177">
        <w:t>) and (ii)</w:t>
      </w:r>
    </w:p>
    <w:p w14:paraId="32BE3C94" w14:textId="77777777" w:rsidR="007B422D" w:rsidRPr="002D5177" w:rsidRDefault="007B422D" w:rsidP="000255C6">
      <w:pPr>
        <w:pStyle w:val="Item"/>
      </w:pPr>
      <w:r w:rsidRPr="002D5177">
        <w:t>Omit “10A”, substitute “5, 10A, 10AC”.</w:t>
      </w:r>
    </w:p>
    <w:p w14:paraId="4726D81A" w14:textId="77777777" w:rsidR="007B422D" w:rsidRPr="002D5177" w:rsidRDefault="007B422D" w:rsidP="000255C6">
      <w:pPr>
        <w:pStyle w:val="ItemHead"/>
      </w:pPr>
      <w:r w:rsidRPr="002D5177">
        <w:t>9B  After paragraph 215C(2)(a)</w:t>
      </w:r>
    </w:p>
    <w:p w14:paraId="383D2B39" w14:textId="77777777" w:rsidR="007B422D" w:rsidRPr="002D5177" w:rsidRDefault="007B422D" w:rsidP="000255C6">
      <w:pPr>
        <w:pStyle w:val="Item"/>
      </w:pPr>
      <w:r w:rsidRPr="002D5177">
        <w:t>Insert:</w:t>
      </w:r>
    </w:p>
    <w:p w14:paraId="1DAFF204" w14:textId="77777777" w:rsidR="007B422D" w:rsidRPr="002D5177" w:rsidRDefault="007B422D" w:rsidP="000255C6">
      <w:pPr>
        <w:pStyle w:val="paragraph"/>
      </w:pPr>
      <w:r w:rsidRPr="002D5177">
        <w:tab/>
        <w:t>(ab)</w:t>
      </w:r>
      <w:r w:rsidRPr="002D5177">
        <w:tab/>
        <w:t xml:space="preserve">by the </w:t>
      </w:r>
      <w:proofErr w:type="spellStart"/>
      <w:r w:rsidRPr="002D5177">
        <w:t>ACCC</w:t>
      </w:r>
      <w:proofErr w:type="spellEnd"/>
      <w:r w:rsidRPr="002D5177">
        <w:t xml:space="preserve"> under Part 8; or</w:t>
      </w:r>
    </w:p>
    <w:p w14:paraId="19E1CEF8" w14:textId="77777777" w:rsidR="00CC0477" w:rsidRPr="000E0976" w:rsidRDefault="00CC26EB" w:rsidP="000255C6">
      <w:pPr>
        <w:pStyle w:val="ItemHead"/>
      </w:pPr>
      <w:r w:rsidRPr="000E0976">
        <w:t>10</w:t>
      </w:r>
      <w:r w:rsidR="00CC0477" w:rsidRPr="000E0976">
        <w:t xml:space="preserve">  After </w:t>
      </w:r>
      <w:r w:rsidR="005C2419" w:rsidRPr="000E0976">
        <w:t>Part 1</w:t>
      </w:r>
      <w:r w:rsidR="00CC0477" w:rsidRPr="000E0976">
        <w:t>0AB</w:t>
      </w:r>
    </w:p>
    <w:p w14:paraId="06CDD059" w14:textId="77777777" w:rsidR="00CC0477" w:rsidRPr="000E0976" w:rsidRDefault="00CC0477" w:rsidP="000255C6">
      <w:pPr>
        <w:pStyle w:val="Item"/>
      </w:pPr>
      <w:r w:rsidRPr="000E0976">
        <w:t>Insert:</w:t>
      </w:r>
    </w:p>
    <w:p w14:paraId="20BE880D" w14:textId="77777777" w:rsidR="00CC0477" w:rsidRPr="000E0976" w:rsidRDefault="005C2419" w:rsidP="000255C6">
      <w:pPr>
        <w:pStyle w:val="ActHead2"/>
      </w:pPr>
      <w:bookmarkStart w:id="239" w:name="_Toc152923685"/>
      <w:r w:rsidRPr="000255C6">
        <w:rPr>
          <w:rStyle w:val="CharPartNo"/>
        </w:rPr>
        <w:t>Part 1</w:t>
      </w:r>
      <w:r w:rsidR="00CC0477" w:rsidRPr="000255C6">
        <w:rPr>
          <w:rStyle w:val="CharPartNo"/>
        </w:rPr>
        <w:t>0AC</w:t>
      </w:r>
      <w:r w:rsidR="00CC0477" w:rsidRPr="000E0976">
        <w:t>—</w:t>
      </w:r>
      <w:r w:rsidR="00CC0477" w:rsidRPr="000255C6">
        <w:rPr>
          <w:rStyle w:val="CharPartText"/>
        </w:rPr>
        <w:t xml:space="preserve">Powers of the </w:t>
      </w:r>
      <w:proofErr w:type="spellStart"/>
      <w:r w:rsidR="00CC0477" w:rsidRPr="000255C6">
        <w:rPr>
          <w:rStyle w:val="CharPartText"/>
        </w:rPr>
        <w:t>ACCC</w:t>
      </w:r>
      <w:proofErr w:type="spellEnd"/>
      <w:r w:rsidR="00CC0477" w:rsidRPr="000255C6">
        <w:rPr>
          <w:rStyle w:val="CharPartText"/>
        </w:rPr>
        <w:t xml:space="preserve"> to require information, etc.</w:t>
      </w:r>
      <w:bookmarkEnd w:id="239"/>
    </w:p>
    <w:p w14:paraId="48762A85" w14:textId="77777777" w:rsidR="00365657" w:rsidRPr="000E0976" w:rsidRDefault="00365657" w:rsidP="000255C6">
      <w:pPr>
        <w:pStyle w:val="Header"/>
      </w:pPr>
      <w:r w:rsidRPr="000255C6">
        <w:rPr>
          <w:rStyle w:val="CharDivNo"/>
        </w:rPr>
        <w:t xml:space="preserve"> </w:t>
      </w:r>
      <w:r w:rsidRPr="000255C6">
        <w:rPr>
          <w:rStyle w:val="CharDivText"/>
        </w:rPr>
        <w:t xml:space="preserve"> </w:t>
      </w:r>
    </w:p>
    <w:p w14:paraId="784A1B50" w14:textId="77777777" w:rsidR="00CC0477" w:rsidRPr="000E0976" w:rsidRDefault="003D5C04" w:rsidP="000255C6">
      <w:pPr>
        <w:pStyle w:val="ActHead5"/>
      </w:pPr>
      <w:bookmarkStart w:id="240" w:name="_Toc152923686"/>
      <w:r w:rsidRPr="000255C6">
        <w:rPr>
          <w:rStyle w:val="CharSectno"/>
        </w:rPr>
        <w:t>239AJ</w:t>
      </w:r>
      <w:r w:rsidR="00CC0477" w:rsidRPr="000E0976">
        <w:t xml:space="preserve">  Power to require information, documents and evidence</w:t>
      </w:r>
      <w:bookmarkEnd w:id="240"/>
    </w:p>
    <w:p w14:paraId="4E06B496" w14:textId="77777777" w:rsidR="00CC0477" w:rsidRPr="000E0976" w:rsidRDefault="00CC0477" w:rsidP="000255C6">
      <w:pPr>
        <w:pStyle w:val="subsection"/>
      </w:pPr>
      <w:r w:rsidRPr="000E0976">
        <w:tab/>
        <w:t>(1)</w:t>
      </w:r>
      <w:r w:rsidRPr="000E0976">
        <w:tab/>
        <w:t xml:space="preserve">This section applies if the </w:t>
      </w:r>
      <w:proofErr w:type="spellStart"/>
      <w:r w:rsidRPr="000E0976">
        <w:t>ACCC</w:t>
      </w:r>
      <w:proofErr w:type="spellEnd"/>
      <w:r w:rsidRPr="000E0976">
        <w:t xml:space="preserve">, the Chairperson of the </w:t>
      </w:r>
      <w:proofErr w:type="spellStart"/>
      <w:r w:rsidRPr="000E0976">
        <w:t>ACCC</w:t>
      </w:r>
      <w:proofErr w:type="spellEnd"/>
      <w:r w:rsidRPr="000E0976">
        <w:t xml:space="preserve"> or a Deputy Chairperson of the </w:t>
      </w:r>
      <w:proofErr w:type="spellStart"/>
      <w:r w:rsidRPr="000E0976">
        <w:t>ACCC</w:t>
      </w:r>
      <w:proofErr w:type="spellEnd"/>
      <w:r w:rsidRPr="000E0976">
        <w:t xml:space="preserve"> has reason to believe that a person is capable of giving information, producing documents or giving evidence relating to a matter referred to in </w:t>
      </w:r>
      <w:r w:rsidR="003327BE" w:rsidRPr="000E0976">
        <w:t>subsection (</w:t>
      </w:r>
      <w:r w:rsidRPr="000E0976">
        <w:t>3).</w:t>
      </w:r>
    </w:p>
    <w:p w14:paraId="724AC750" w14:textId="77777777" w:rsidR="00CC0477" w:rsidRPr="000E0976" w:rsidRDefault="00CC0477" w:rsidP="000255C6">
      <w:pPr>
        <w:pStyle w:val="subsection"/>
        <w:rPr>
          <w:b/>
        </w:rPr>
      </w:pPr>
      <w:r w:rsidRPr="000E0976">
        <w:tab/>
        <w:t>(2)</w:t>
      </w:r>
      <w:r w:rsidRPr="000E0976">
        <w:tab/>
        <w:t xml:space="preserve">A member of the </w:t>
      </w:r>
      <w:proofErr w:type="spellStart"/>
      <w:r w:rsidRPr="000E0976">
        <w:t>ACCC</w:t>
      </w:r>
      <w:proofErr w:type="spellEnd"/>
      <w:r w:rsidRPr="000E0976">
        <w:t xml:space="preserve"> may, by notice in writing given to that person (whether in Australia or outside Australia), require the person to do one or more of the following:</w:t>
      </w:r>
    </w:p>
    <w:p w14:paraId="39CD4CB0" w14:textId="77777777" w:rsidR="00CC0477" w:rsidRPr="000E0976" w:rsidRDefault="00CC0477" w:rsidP="000255C6">
      <w:pPr>
        <w:pStyle w:val="paragraph"/>
        <w:rPr>
          <w:b/>
        </w:rPr>
      </w:pPr>
      <w:r w:rsidRPr="000E0976">
        <w:tab/>
        <w:t>(a)</w:t>
      </w:r>
      <w:r w:rsidRPr="000E0976">
        <w:tab/>
        <w:t xml:space="preserve">to give to the </w:t>
      </w:r>
      <w:proofErr w:type="spellStart"/>
      <w:r w:rsidRPr="000E0976">
        <w:t>ACCC</w:t>
      </w:r>
      <w:proofErr w:type="spellEnd"/>
      <w:r w:rsidRPr="000E0976">
        <w:t>, by writing signed by the person, within the time and in the manner specified in the notice, any such information;</w:t>
      </w:r>
    </w:p>
    <w:p w14:paraId="1403C2E6" w14:textId="77777777" w:rsidR="00CC0477" w:rsidRPr="000E0976" w:rsidRDefault="00CC0477" w:rsidP="000255C6">
      <w:pPr>
        <w:pStyle w:val="paragraph"/>
        <w:rPr>
          <w:b/>
        </w:rPr>
      </w:pPr>
      <w:r w:rsidRPr="000E0976">
        <w:tab/>
        <w:t>(b)</w:t>
      </w:r>
      <w:r w:rsidRPr="000E0976">
        <w:tab/>
        <w:t xml:space="preserve">to produce to the </w:t>
      </w:r>
      <w:proofErr w:type="spellStart"/>
      <w:r w:rsidRPr="000E0976">
        <w:t>ACCC</w:t>
      </w:r>
      <w:proofErr w:type="spellEnd"/>
      <w:r w:rsidRPr="000E0976">
        <w:t>, or to a person specified in the notice acting on its behalf, in accordance with the notice, any such documents; or</w:t>
      </w:r>
    </w:p>
    <w:p w14:paraId="6F58A58D" w14:textId="77777777" w:rsidR="00CC0477" w:rsidRPr="000E0976" w:rsidRDefault="00CC0477" w:rsidP="000255C6">
      <w:pPr>
        <w:pStyle w:val="paragraph"/>
      </w:pPr>
      <w:r w:rsidRPr="000E0976">
        <w:tab/>
        <w:t>(c)</w:t>
      </w:r>
      <w:r w:rsidRPr="000E0976">
        <w:tab/>
        <w:t xml:space="preserve">to appear before the </w:t>
      </w:r>
      <w:proofErr w:type="spellStart"/>
      <w:r w:rsidRPr="000E0976">
        <w:t>ACCC</w:t>
      </w:r>
      <w:proofErr w:type="spellEnd"/>
      <w:r w:rsidRPr="000E0976">
        <w:t xml:space="preserve">, or before a member of the staff assisting the </w:t>
      </w:r>
      <w:proofErr w:type="spellStart"/>
      <w:r w:rsidRPr="000E0976">
        <w:t>ACCC</w:t>
      </w:r>
      <w:proofErr w:type="spellEnd"/>
      <w:r w:rsidRPr="000E0976">
        <w:t xml:space="preserve"> who is an SES employee or an acting SES employee and who is specified in the notice, at a time and place specified in the notice to give any such evidence, either orally or in writing, and produce any such documents.</w:t>
      </w:r>
    </w:p>
    <w:p w14:paraId="36D414AC" w14:textId="77777777" w:rsidR="00CC0477" w:rsidRPr="000E0976" w:rsidRDefault="00CC0477" w:rsidP="000255C6">
      <w:pPr>
        <w:pStyle w:val="subsection"/>
      </w:pPr>
      <w:r w:rsidRPr="000E0976">
        <w:tab/>
        <w:t>(3)</w:t>
      </w:r>
      <w:r w:rsidRPr="000E0976">
        <w:tab/>
        <w:t xml:space="preserve">For the purposes of </w:t>
      </w:r>
      <w:r w:rsidR="003327BE" w:rsidRPr="000E0976">
        <w:t>subsection (</w:t>
      </w:r>
      <w:r w:rsidRPr="000E0976">
        <w:t>1), the matter must be a matter:</w:t>
      </w:r>
    </w:p>
    <w:p w14:paraId="0129ED78" w14:textId="77777777" w:rsidR="00CC0477" w:rsidRPr="000E0976" w:rsidRDefault="00CC0477" w:rsidP="000255C6">
      <w:pPr>
        <w:pStyle w:val="paragraph"/>
      </w:pPr>
      <w:r w:rsidRPr="000E0976">
        <w:tab/>
        <w:t>(a)</w:t>
      </w:r>
      <w:r w:rsidRPr="000E0976">
        <w:tab/>
        <w:t>that constitutes, or may constitute, a contravention of one or more of the following:</w:t>
      </w:r>
    </w:p>
    <w:p w14:paraId="4087C60C" w14:textId="77777777" w:rsidR="00CC0477" w:rsidRPr="000E0976" w:rsidRDefault="00CC0477" w:rsidP="000255C6">
      <w:pPr>
        <w:pStyle w:val="paragraphsub"/>
      </w:pPr>
      <w:r w:rsidRPr="000E0976">
        <w:tab/>
        <w:t>(</w:t>
      </w:r>
      <w:proofErr w:type="spellStart"/>
      <w:r w:rsidRPr="000E0976">
        <w:t>i</w:t>
      </w:r>
      <w:proofErr w:type="spellEnd"/>
      <w:r w:rsidRPr="000E0976">
        <w:t>)</w:t>
      </w:r>
      <w:r w:rsidRPr="000E0976">
        <w:tab/>
      </w:r>
      <w:r w:rsidR="005C2419" w:rsidRPr="000E0976">
        <w:t>Part 5</w:t>
      </w:r>
      <w:r w:rsidRPr="000E0976">
        <w:t xml:space="preserve"> of this Act or regulations made under </w:t>
      </w:r>
      <w:r w:rsidR="005C2419" w:rsidRPr="000E0976">
        <w:t>Part 5</w:t>
      </w:r>
      <w:r w:rsidRPr="000E0976">
        <w:t xml:space="preserve"> of this Act;</w:t>
      </w:r>
    </w:p>
    <w:p w14:paraId="33C58FB4" w14:textId="77777777" w:rsidR="00CC0477" w:rsidRPr="000E0976" w:rsidRDefault="00CC0477" w:rsidP="000255C6">
      <w:pPr>
        <w:pStyle w:val="paragraphsub"/>
      </w:pPr>
      <w:r w:rsidRPr="000E0976">
        <w:tab/>
        <w:t>(ii)</w:t>
      </w:r>
      <w:r w:rsidRPr="000E0976">
        <w:tab/>
        <w:t>the Water Markets Intermediaries Code;</w:t>
      </w:r>
    </w:p>
    <w:p w14:paraId="3D26CD6C" w14:textId="77777777" w:rsidR="00CC0477" w:rsidRPr="000E0976" w:rsidRDefault="00CC0477" w:rsidP="000255C6">
      <w:pPr>
        <w:pStyle w:val="paragraphsub"/>
      </w:pPr>
      <w:r w:rsidRPr="000E0976">
        <w:tab/>
        <w:t>(i</w:t>
      </w:r>
      <w:r w:rsidR="006670A7" w:rsidRPr="000E0976">
        <w:t>ii</w:t>
      </w:r>
      <w:r w:rsidRPr="000E0976">
        <w:t>)</w:t>
      </w:r>
      <w:r w:rsidRPr="000E0976">
        <w:tab/>
        <w:t xml:space="preserve">an undertaking under </w:t>
      </w:r>
      <w:r w:rsidR="003327BE" w:rsidRPr="000E0976">
        <w:t>section 1</w:t>
      </w:r>
      <w:r w:rsidRPr="000E0976">
        <w:t>63 of this Act; or</w:t>
      </w:r>
    </w:p>
    <w:p w14:paraId="14A38AB1" w14:textId="77777777" w:rsidR="00CC0477" w:rsidRPr="000E0976" w:rsidRDefault="00CC0477" w:rsidP="000255C6">
      <w:pPr>
        <w:pStyle w:val="paragraph"/>
      </w:pPr>
      <w:r w:rsidRPr="000E0976">
        <w:tab/>
        <w:t>(b)</w:t>
      </w:r>
      <w:r w:rsidRPr="000E0976">
        <w:tab/>
        <w:t xml:space="preserve">that is relevant to the performance of a function or the exercise of a power conferred on the </w:t>
      </w:r>
      <w:proofErr w:type="spellStart"/>
      <w:r w:rsidRPr="000E0976">
        <w:t>ACCC</w:t>
      </w:r>
      <w:proofErr w:type="spellEnd"/>
      <w:r w:rsidRPr="000E0976">
        <w:t xml:space="preserve"> by or under a provision of this Act, regulations made under this Act or the Water Markets Intermediaries Code;</w:t>
      </w:r>
    </w:p>
    <w:p w14:paraId="610C75B3" w14:textId="77777777" w:rsidR="00CC0477" w:rsidRPr="000E0976" w:rsidRDefault="00CC0477" w:rsidP="000255C6">
      <w:pPr>
        <w:pStyle w:val="subsection2"/>
      </w:pPr>
      <w:r w:rsidRPr="000E0976">
        <w:t xml:space="preserve">but only to the extent that </w:t>
      </w:r>
      <w:r w:rsidR="003A6D8A" w:rsidRPr="000E0976">
        <w:t xml:space="preserve">the </w:t>
      </w:r>
      <w:r w:rsidRPr="000E0976">
        <w:t xml:space="preserve">matter relates to a function or power </w:t>
      </w:r>
      <w:r w:rsidR="00ED2BBD" w:rsidRPr="000E0976">
        <w:t>that</w:t>
      </w:r>
      <w:r w:rsidRPr="000E0976">
        <w:t xml:space="preserve"> the </w:t>
      </w:r>
      <w:proofErr w:type="spellStart"/>
      <w:r w:rsidRPr="000E0976">
        <w:t>ACCC</w:t>
      </w:r>
      <w:proofErr w:type="spellEnd"/>
      <w:r w:rsidR="00ED2BBD" w:rsidRPr="000E0976">
        <w:t xml:space="preserve"> has</w:t>
      </w:r>
      <w:r w:rsidRPr="000E0976">
        <w:t xml:space="preserve"> </w:t>
      </w:r>
      <w:r w:rsidR="00ED2BBD" w:rsidRPr="000E0976">
        <w:t>as a result of</w:t>
      </w:r>
      <w:r w:rsidRPr="000E0976">
        <w:t xml:space="preserve"> the enactment of the </w:t>
      </w:r>
      <w:r w:rsidRPr="000E0976">
        <w:rPr>
          <w:i/>
        </w:rPr>
        <w:t>Water Amendment (Restoring Our Rivers) Act 2023</w:t>
      </w:r>
      <w:r w:rsidR="00DC4DC4" w:rsidRPr="000E0976">
        <w:t xml:space="preserve"> (including a matter relating to the Water Markets Intermediaries Code within the meaning of the </w:t>
      </w:r>
      <w:r w:rsidR="00DC4DC4" w:rsidRPr="000E0976">
        <w:rPr>
          <w:i/>
        </w:rPr>
        <w:t>Water Act 2007</w:t>
      </w:r>
      <w:r w:rsidR="00DC4DC4" w:rsidRPr="000E0976">
        <w:t>).</w:t>
      </w:r>
    </w:p>
    <w:p w14:paraId="360C4638" w14:textId="77777777" w:rsidR="00CC0477" w:rsidRPr="000E0976" w:rsidRDefault="00CC0477" w:rsidP="000255C6">
      <w:pPr>
        <w:pStyle w:val="subsection"/>
        <w:rPr>
          <w:b/>
        </w:rPr>
      </w:pPr>
      <w:r w:rsidRPr="000E0976">
        <w:tab/>
        <w:t>(4)</w:t>
      </w:r>
      <w:r w:rsidRPr="000E0976">
        <w:tab/>
        <w:t xml:space="preserve">A member of the </w:t>
      </w:r>
      <w:proofErr w:type="spellStart"/>
      <w:r w:rsidRPr="000E0976">
        <w:t>ACCC</w:t>
      </w:r>
      <w:proofErr w:type="spellEnd"/>
      <w:r w:rsidRPr="000E0976">
        <w:t xml:space="preserve"> may exercise, or continue to exercise, a power under </w:t>
      </w:r>
      <w:r w:rsidR="003327BE" w:rsidRPr="000E0976">
        <w:t>subsection (</w:t>
      </w:r>
      <w:r w:rsidRPr="000E0976">
        <w:t>2) in relation to a matter referred to in that subsection until:</w:t>
      </w:r>
    </w:p>
    <w:p w14:paraId="0FEEA54B" w14:textId="77777777" w:rsidR="00CC0477" w:rsidRPr="000E0976" w:rsidRDefault="00CC0477" w:rsidP="000255C6">
      <w:pPr>
        <w:pStyle w:val="paragraph"/>
      </w:pPr>
      <w:r w:rsidRPr="000E0976">
        <w:tab/>
        <w:t>(a)</w:t>
      </w:r>
      <w:r w:rsidRPr="000E0976">
        <w:tab/>
        <w:t xml:space="preserve">the </w:t>
      </w:r>
      <w:proofErr w:type="spellStart"/>
      <w:r w:rsidRPr="000E0976">
        <w:t>ACCC</w:t>
      </w:r>
      <w:proofErr w:type="spellEnd"/>
      <w:r w:rsidRPr="000E0976">
        <w:t xml:space="preserve"> commences proceedings in relation to the matter (other than proceedings for an injunction, whether interim or final); or</w:t>
      </w:r>
    </w:p>
    <w:p w14:paraId="5147E4A5" w14:textId="77777777" w:rsidR="00CC0477" w:rsidRPr="000E0976" w:rsidRDefault="00CC0477" w:rsidP="000255C6">
      <w:pPr>
        <w:pStyle w:val="paragraph"/>
      </w:pPr>
      <w:r w:rsidRPr="000E0976">
        <w:tab/>
        <w:t>(b)</w:t>
      </w:r>
      <w:r w:rsidRPr="000E0976">
        <w:tab/>
        <w:t xml:space="preserve">the close of pleadings in relation to an application by the </w:t>
      </w:r>
      <w:proofErr w:type="spellStart"/>
      <w:r w:rsidRPr="000E0976">
        <w:t>ACCC</w:t>
      </w:r>
      <w:proofErr w:type="spellEnd"/>
      <w:r w:rsidRPr="000E0976">
        <w:t xml:space="preserve"> for a final injunction in relation to the matter.</w:t>
      </w:r>
    </w:p>
    <w:p w14:paraId="4E1B62D6" w14:textId="77777777" w:rsidR="00CC0477" w:rsidRPr="000E0976" w:rsidRDefault="00CC0477" w:rsidP="000255C6">
      <w:pPr>
        <w:pStyle w:val="subsection"/>
        <w:rPr>
          <w:b/>
        </w:rPr>
      </w:pPr>
      <w:r w:rsidRPr="000E0976">
        <w:tab/>
        <w:t>(5)</w:t>
      </w:r>
      <w:r w:rsidRPr="000E0976">
        <w:tab/>
        <w:t>A person must not:</w:t>
      </w:r>
    </w:p>
    <w:p w14:paraId="0BAB7DDE" w14:textId="77777777" w:rsidR="00CC0477" w:rsidRPr="000E0976" w:rsidRDefault="00CC0477" w:rsidP="000255C6">
      <w:pPr>
        <w:pStyle w:val="paragraph"/>
      </w:pPr>
      <w:r w:rsidRPr="000E0976">
        <w:tab/>
        <w:t>(a)</w:t>
      </w:r>
      <w:r w:rsidRPr="000E0976">
        <w:tab/>
        <w:t xml:space="preserve">refuse or fail to comply with a notice under </w:t>
      </w:r>
      <w:r w:rsidR="003327BE" w:rsidRPr="000E0976">
        <w:t>subsection (</w:t>
      </w:r>
      <w:r w:rsidRPr="000E0976">
        <w:t>2);</w:t>
      </w:r>
    </w:p>
    <w:p w14:paraId="4D08641F" w14:textId="77777777" w:rsidR="00CC0477" w:rsidRPr="000E0976" w:rsidRDefault="00CC0477" w:rsidP="000255C6">
      <w:pPr>
        <w:pStyle w:val="paragraph"/>
      </w:pPr>
      <w:r w:rsidRPr="000E0976">
        <w:tab/>
        <w:t>(b)</w:t>
      </w:r>
      <w:r w:rsidRPr="000E0976">
        <w:tab/>
        <w:t>in purported compliance with such a notice, knowingly give information or evidence that is false or misleading.</w:t>
      </w:r>
    </w:p>
    <w:p w14:paraId="55F5D51F" w14:textId="77777777" w:rsidR="00CC0477" w:rsidRPr="000E0976" w:rsidRDefault="00CC0477" w:rsidP="000255C6">
      <w:pPr>
        <w:pStyle w:val="Penalty"/>
      </w:pPr>
      <w:r w:rsidRPr="000E0976">
        <w:t>Penalty:</w:t>
      </w:r>
      <w:r w:rsidRPr="000E0976">
        <w:tab/>
        <w:t>Imprisonment for 2 years or 100 penalty units, or both.</w:t>
      </w:r>
    </w:p>
    <w:p w14:paraId="647B3EC1" w14:textId="77777777" w:rsidR="008E1497" w:rsidRPr="002D5177" w:rsidRDefault="008E1497" w:rsidP="000255C6">
      <w:pPr>
        <w:pStyle w:val="subsection"/>
      </w:pPr>
      <w:r w:rsidRPr="002D5177">
        <w:tab/>
        <w:t>(5A)</w:t>
      </w:r>
      <w:r w:rsidRPr="002D5177">
        <w:tab/>
        <w:t>A person is liable to a civil penalty if:</w:t>
      </w:r>
    </w:p>
    <w:p w14:paraId="67234D00" w14:textId="77777777" w:rsidR="008E1497" w:rsidRPr="002D5177" w:rsidRDefault="008E1497" w:rsidP="000255C6">
      <w:pPr>
        <w:pStyle w:val="paragraph"/>
      </w:pPr>
      <w:r w:rsidRPr="002D5177">
        <w:tab/>
        <w:t>(a)</w:t>
      </w:r>
      <w:r w:rsidRPr="002D5177">
        <w:tab/>
        <w:t>the person refuses or fails to comply with a notice under subsection (2); or</w:t>
      </w:r>
    </w:p>
    <w:p w14:paraId="504DDF80" w14:textId="77777777" w:rsidR="008E1497" w:rsidRPr="002D5177" w:rsidRDefault="008E1497" w:rsidP="000255C6">
      <w:pPr>
        <w:pStyle w:val="paragraph"/>
      </w:pPr>
      <w:r w:rsidRPr="002D5177">
        <w:tab/>
        <w:t>(b)</w:t>
      </w:r>
      <w:r w:rsidRPr="002D5177">
        <w:tab/>
        <w:t>in purported compliance with such a notice, knowingly gives information or evidence that is false or misleading.</w:t>
      </w:r>
    </w:p>
    <w:p w14:paraId="56841DEC" w14:textId="77777777" w:rsidR="008E1497" w:rsidRPr="002D5177" w:rsidRDefault="008E1497" w:rsidP="000255C6">
      <w:pPr>
        <w:pStyle w:val="Penalty"/>
      </w:pPr>
      <w:r w:rsidRPr="002D5177">
        <w:t>Civil penalty:</w:t>
      </w:r>
      <w:r w:rsidRPr="002D5177">
        <w:tab/>
        <w:t>100 penalty units.</w:t>
      </w:r>
    </w:p>
    <w:p w14:paraId="52FDFAA0" w14:textId="77777777" w:rsidR="00CC0477" w:rsidRPr="000E0976" w:rsidRDefault="00CC0477" w:rsidP="000255C6">
      <w:pPr>
        <w:pStyle w:val="subsection"/>
        <w:rPr>
          <w:b/>
        </w:rPr>
      </w:pPr>
      <w:r w:rsidRPr="000E0976">
        <w:tab/>
        <w:t>(6)</w:t>
      </w:r>
      <w:r w:rsidRPr="000E0976">
        <w:tab/>
      </w:r>
      <w:r w:rsidR="005C2419" w:rsidRPr="000E0976">
        <w:t>Paragraph (</w:t>
      </w:r>
      <w:r w:rsidRPr="000E0976">
        <w:t>5)(a) does not apply to the extent that the person is not capable of complying with the notice.</w:t>
      </w:r>
    </w:p>
    <w:p w14:paraId="7484A955" w14:textId="77777777" w:rsidR="00CC0477" w:rsidRPr="000E0976" w:rsidRDefault="00CC0477" w:rsidP="000255C6">
      <w:pPr>
        <w:pStyle w:val="notetext"/>
      </w:pPr>
      <w:r w:rsidRPr="000E0976">
        <w:t xml:space="preserve">Note: </w:t>
      </w:r>
      <w:r w:rsidRPr="000E0976">
        <w:tab/>
        <w:t>A defendant bears an evidential burden in relation to the matters in this subsection</w:t>
      </w:r>
      <w:r w:rsidR="001934D8" w:rsidRPr="000E0976">
        <w:t>:</w:t>
      </w:r>
      <w:r w:rsidRPr="000E0976">
        <w:t xml:space="preserve"> see </w:t>
      </w:r>
      <w:r w:rsidR="003327BE" w:rsidRPr="000E0976">
        <w:t>subsection 1</w:t>
      </w:r>
      <w:r w:rsidRPr="000E0976">
        <w:t xml:space="preserve">3.3(3) of the </w:t>
      </w:r>
      <w:r w:rsidRPr="000E0976">
        <w:rPr>
          <w:i/>
        </w:rPr>
        <w:t>Criminal Code</w:t>
      </w:r>
      <w:r w:rsidRPr="000E0976">
        <w:t>.</w:t>
      </w:r>
    </w:p>
    <w:p w14:paraId="4E826179" w14:textId="77777777" w:rsidR="008E1497" w:rsidRPr="002D5177" w:rsidRDefault="008E1497" w:rsidP="000255C6">
      <w:pPr>
        <w:pStyle w:val="subsection"/>
      </w:pPr>
      <w:r w:rsidRPr="002D5177">
        <w:tab/>
        <w:t>(6A)</w:t>
      </w:r>
      <w:r w:rsidRPr="002D5177">
        <w:tab/>
        <w:t>Paragraph (5A)(a) does not apply to the extent that the person is not capable of complying with the notice.</w:t>
      </w:r>
    </w:p>
    <w:p w14:paraId="7AE24F92" w14:textId="77777777" w:rsidR="008E1497" w:rsidRPr="002D5177" w:rsidRDefault="008E1497" w:rsidP="000255C6">
      <w:pPr>
        <w:pStyle w:val="notetext"/>
      </w:pPr>
      <w:r w:rsidRPr="002D5177">
        <w:t xml:space="preserve">Note: </w:t>
      </w:r>
      <w:r w:rsidRPr="002D5177">
        <w:tab/>
        <w:t>A defendant bears an evidential burden in relation to the matters in this subsection: see section 154E.</w:t>
      </w:r>
    </w:p>
    <w:p w14:paraId="20612096" w14:textId="77777777" w:rsidR="00CC0477" w:rsidRPr="000E0976" w:rsidRDefault="00CC0477" w:rsidP="000255C6">
      <w:pPr>
        <w:pStyle w:val="subsection"/>
        <w:rPr>
          <w:b/>
        </w:rPr>
      </w:pPr>
      <w:r w:rsidRPr="000E0976">
        <w:tab/>
        <w:t>(7)</w:t>
      </w:r>
      <w:r w:rsidRPr="000E0976">
        <w:tab/>
      </w:r>
      <w:r w:rsidR="005C2419" w:rsidRPr="000E0976">
        <w:t>Paragraph (</w:t>
      </w:r>
      <w:r w:rsidRPr="000E0976">
        <w:t>5)(a) does not apply to the extent that:</w:t>
      </w:r>
    </w:p>
    <w:p w14:paraId="492BD3F6" w14:textId="77777777" w:rsidR="00CC0477" w:rsidRPr="000E0976" w:rsidRDefault="00CC0477" w:rsidP="000255C6">
      <w:pPr>
        <w:pStyle w:val="paragraph"/>
      </w:pPr>
      <w:r w:rsidRPr="000E0976">
        <w:tab/>
        <w:t>(a)</w:t>
      </w:r>
      <w:r w:rsidRPr="000E0976">
        <w:tab/>
        <w:t>the notice relates to producing documents; and</w:t>
      </w:r>
    </w:p>
    <w:p w14:paraId="316F6A6C" w14:textId="77777777" w:rsidR="00CC0477" w:rsidRPr="000E0976" w:rsidRDefault="00CC0477" w:rsidP="000255C6">
      <w:pPr>
        <w:pStyle w:val="paragraph"/>
      </w:pPr>
      <w:r w:rsidRPr="000E0976">
        <w:tab/>
        <w:t>(b)</w:t>
      </w:r>
      <w:r w:rsidRPr="000E0976">
        <w:tab/>
        <w:t>the person proves that, after a reasonable search, the person is not aware of the documents; and</w:t>
      </w:r>
    </w:p>
    <w:p w14:paraId="1A5273D9" w14:textId="77777777" w:rsidR="00CC0477" w:rsidRPr="000E0976" w:rsidRDefault="00CC0477" w:rsidP="000255C6">
      <w:pPr>
        <w:pStyle w:val="paragraph"/>
      </w:pPr>
      <w:r w:rsidRPr="000E0976">
        <w:tab/>
        <w:t>(c)</w:t>
      </w:r>
      <w:r w:rsidRPr="000E0976">
        <w:tab/>
        <w:t>the person provides a written response to the notice, including a description of the scope and limitations of the search.</w:t>
      </w:r>
    </w:p>
    <w:p w14:paraId="683311AA" w14:textId="77777777" w:rsidR="00CC0477" w:rsidRPr="000E0976" w:rsidRDefault="00CC0477" w:rsidP="000255C6">
      <w:pPr>
        <w:pStyle w:val="notetext"/>
      </w:pPr>
      <w:r w:rsidRPr="000E0976">
        <w:t>Note:</w:t>
      </w:r>
      <w:r w:rsidRPr="000E0976">
        <w:tab/>
        <w:t xml:space="preserve">A defendant bears a legal burden in relation to the matter in </w:t>
      </w:r>
      <w:r w:rsidR="00CD4275" w:rsidRPr="000E0976">
        <w:t>paragraph (</w:t>
      </w:r>
      <w:r w:rsidRPr="000E0976">
        <w:t>b)</w:t>
      </w:r>
      <w:r w:rsidR="001934D8" w:rsidRPr="000E0976">
        <w:t xml:space="preserve">: </w:t>
      </w:r>
      <w:r w:rsidRPr="000E0976">
        <w:t xml:space="preserve">see </w:t>
      </w:r>
      <w:r w:rsidR="003327BE" w:rsidRPr="000E0976">
        <w:t>section 1</w:t>
      </w:r>
      <w:r w:rsidRPr="000E0976">
        <w:t xml:space="preserve">3.4 of the </w:t>
      </w:r>
      <w:r w:rsidRPr="000E0976">
        <w:rPr>
          <w:i/>
        </w:rPr>
        <w:t>Criminal Code</w:t>
      </w:r>
      <w:r w:rsidRPr="000E0976">
        <w:t>.</w:t>
      </w:r>
    </w:p>
    <w:p w14:paraId="60F18E18" w14:textId="77777777" w:rsidR="007107D8" w:rsidRPr="002D5177" w:rsidRDefault="007107D8" w:rsidP="000255C6">
      <w:pPr>
        <w:pStyle w:val="subsection"/>
      </w:pPr>
      <w:r w:rsidRPr="002D5177">
        <w:tab/>
        <w:t>(7A)</w:t>
      </w:r>
      <w:r w:rsidRPr="002D5177">
        <w:tab/>
        <w:t>Paragraph (5A)(a) does not apply to the extent that:</w:t>
      </w:r>
    </w:p>
    <w:p w14:paraId="2DE512AD" w14:textId="77777777" w:rsidR="007107D8" w:rsidRPr="002D5177" w:rsidRDefault="007107D8" w:rsidP="000255C6">
      <w:pPr>
        <w:pStyle w:val="paragraph"/>
      </w:pPr>
      <w:r w:rsidRPr="002D5177">
        <w:tab/>
        <w:t>(a)</w:t>
      </w:r>
      <w:r w:rsidRPr="002D5177">
        <w:tab/>
        <w:t>the notice relates to producing documents; and</w:t>
      </w:r>
    </w:p>
    <w:p w14:paraId="480A3629" w14:textId="77777777" w:rsidR="007107D8" w:rsidRPr="002D5177" w:rsidRDefault="007107D8" w:rsidP="000255C6">
      <w:pPr>
        <w:pStyle w:val="paragraph"/>
      </w:pPr>
      <w:r w:rsidRPr="002D5177">
        <w:tab/>
        <w:t>(b)</w:t>
      </w:r>
      <w:r w:rsidRPr="002D5177">
        <w:tab/>
        <w:t>the person proves that, after a reasonable search, the person is not aware of the documents; and</w:t>
      </w:r>
    </w:p>
    <w:p w14:paraId="4ACCAF64" w14:textId="77777777" w:rsidR="007107D8" w:rsidRPr="002D5177" w:rsidRDefault="007107D8" w:rsidP="000255C6">
      <w:pPr>
        <w:pStyle w:val="paragraph"/>
      </w:pPr>
      <w:r w:rsidRPr="002D5177">
        <w:tab/>
        <w:t>(c)</w:t>
      </w:r>
      <w:r w:rsidRPr="002D5177">
        <w:tab/>
        <w:t>the person provides a written response to the notice, including a description of the scope and limitations of the search.</w:t>
      </w:r>
    </w:p>
    <w:p w14:paraId="0A398BB1" w14:textId="0E64E38F" w:rsidR="00CC0477" w:rsidRPr="000E0976" w:rsidRDefault="00CC0477" w:rsidP="000255C6">
      <w:pPr>
        <w:pStyle w:val="subsection"/>
        <w:rPr>
          <w:b/>
        </w:rPr>
      </w:pPr>
      <w:r w:rsidRPr="000E0976">
        <w:tab/>
        <w:t>(8)</w:t>
      </w:r>
      <w:r w:rsidRPr="000E0976">
        <w:tab/>
        <w:t xml:space="preserve">Without limiting </w:t>
      </w:r>
      <w:r w:rsidR="007107D8" w:rsidRPr="002D5177">
        <w:t>paragraphs (7)(b) and (7A)(b), a determination of whether a search is reasonable for the purposes of those paragraphs</w:t>
      </w:r>
      <w:r w:rsidRPr="000E0976">
        <w:t xml:space="preserve"> may take into account one or more of the following:</w:t>
      </w:r>
    </w:p>
    <w:p w14:paraId="5CB0AC1D" w14:textId="77777777" w:rsidR="00CC0477" w:rsidRPr="000E0976" w:rsidRDefault="00CC0477" w:rsidP="000255C6">
      <w:pPr>
        <w:pStyle w:val="paragraph"/>
      </w:pPr>
      <w:r w:rsidRPr="000E0976">
        <w:tab/>
        <w:t>(a)</w:t>
      </w:r>
      <w:r w:rsidRPr="000E0976">
        <w:tab/>
        <w:t>the nature and complexity of the matter to which the notice relates;</w:t>
      </w:r>
    </w:p>
    <w:p w14:paraId="00C7B1D3" w14:textId="77777777" w:rsidR="00CC0477" w:rsidRPr="000E0976" w:rsidRDefault="00CC0477" w:rsidP="000255C6">
      <w:pPr>
        <w:pStyle w:val="paragraph"/>
      </w:pPr>
      <w:r w:rsidRPr="000E0976">
        <w:tab/>
        <w:t>(b)</w:t>
      </w:r>
      <w:r w:rsidRPr="000E0976">
        <w:tab/>
        <w:t>the number of documents involved;</w:t>
      </w:r>
    </w:p>
    <w:p w14:paraId="07FDA49A" w14:textId="77777777" w:rsidR="00CC0477" w:rsidRPr="000E0976" w:rsidRDefault="00CC0477" w:rsidP="000255C6">
      <w:pPr>
        <w:pStyle w:val="paragraph"/>
      </w:pPr>
      <w:r w:rsidRPr="000E0976">
        <w:tab/>
        <w:t>(c)</w:t>
      </w:r>
      <w:r w:rsidRPr="000E0976">
        <w:tab/>
        <w:t>the ease and cost of retrieving a document relative to the resources of the person who was given the notice;</w:t>
      </w:r>
    </w:p>
    <w:p w14:paraId="28A05D39" w14:textId="77777777" w:rsidR="00CC0477" w:rsidRPr="000E0976" w:rsidRDefault="00CC0477" w:rsidP="000255C6">
      <w:pPr>
        <w:pStyle w:val="paragraph"/>
      </w:pPr>
      <w:r w:rsidRPr="000E0976">
        <w:tab/>
        <w:t>(d)</w:t>
      </w:r>
      <w:r w:rsidRPr="000E0976">
        <w:tab/>
        <w:t>any other relevant matter.</w:t>
      </w:r>
    </w:p>
    <w:p w14:paraId="2B25184E" w14:textId="77777777" w:rsidR="00CC0477" w:rsidRPr="000E0976" w:rsidRDefault="00CC0477" w:rsidP="000255C6">
      <w:pPr>
        <w:pStyle w:val="subsection"/>
        <w:rPr>
          <w:b/>
        </w:rPr>
      </w:pPr>
      <w:r w:rsidRPr="000E0976">
        <w:tab/>
        <w:t>(9)</w:t>
      </w:r>
      <w:r w:rsidRPr="000E0976">
        <w:tab/>
        <w:t>This section does not require a person:</w:t>
      </w:r>
    </w:p>
    <w:p w14:paraId="49223A32" w14:textId="77777777" w:rsidR="00CC0477" w:rsidRPr="000E0976" w:rsidRDefault="00CC0477" w:rsidP="000255C6">
      <w:pPr>
        <w:pStyle w:val="paragraph"/>
      </w:pPr>
      <w:r w:rsidRPr="000E0976">
        <w:tab/>
        <w:t>(a)</w:t>
      </w:r>
      <w:r w:rsidRPr="000E0976">
        <w:tab/>
        <w:t>to give information or evidence that would disclose the contents of a document prepared for the purposes of a meeting of the Cabinet of a State or Territory; or</w:t>
      </w:r>
    </w:p>
    <w:p w14:paraId="411F67CB" w14:textId="77777777" w:rsidR="00CC0477" w:rsidRPr="000E0976" w:rsidRDefault="00CC0477" w:rsidP="000255C6">
      <w:pPr>
        <w:pStyle w:val="paragraph"/>
      </w:pPr>
      <w:r w:rsidRPr="000E0976">
        <w:tab/>
        <w:t>(b)</w:t>
      </w:r>
      <w:r w:rsidRPr="000E0976">
        <w:tab/>
        <w:t>to produce a document prepared for the purposes of a meeting of the Cabinet of a State or Territory; or</w:t>
      </w:r>
    </w:p>
    <w:p w14:paraId="6CDDADCF" w14:textId="77777777" w:rsidR="00CC0477" w:rsidRPr="000E0976" w:rsidRDefault="00CC0477" w:rsidP="000255C6">
      <w:pPr>
        <w:pStyle w:val="paragraph"/>
      </w:pPr>
      <w:r w:rsidRPr="000E0976">
        <w:tab/>
        <w:t>(c)</w:t>
      </w:r>
      <w:r w:rsidRPr="000E0976">
        <w:tab/>
        <w:t>to give information or evidence, or to produce a document, that would disclose the deliberations of the Cabinet of a State or Territory.</w:t>
      </w:r>
    </w:p>
    <w:p w14:paraId="0F61E0F4" w14:textId="401806F0" w:rsidR="00CC0477" w:rsidRPr="000E0976" w:rsidRDefault="00CC0477" w:rsidP="000255C6">
      <w:pPr>
        <w:pStyle w:val="notetext"/>
      </w:pPr>
      <w:r w:rsidRPr="000E0976">
        <w:t>Note:</w:t>
      </w:r>
      <w:r w:rsidRPr="000E0976">
        <w:tab/>
        <w:t>A defendant bears an evidential burden in relation to the matters in this subsection</w:t>
      </w:r>
      <w:r w:rsidR="005141AD" w:rsidRPr="000E0976">
        <w:t>:</w:t>
      </w:r>
      <w:r w:rsidRPr="000E0976">
        <w:t xml:space="preserve"> see </w:t>
      </w:r>
      <w:r w:rsidR="003327BE" w:rsidRPr="000E0976">
        <w:t>subsection 1</w:t>
      </w:r>
      <w:r w:rsidRPr="000E0976">
        <w:t>3.3(3) of the</w:t>
      </w:r>
      <w:r w:rsidRPr="000E0976">
        <w:rPr>
          <w:i/>
        </w:rPr>
        <w:t xml:space="preserve"> Criminal Code</w:t>
      </w:r>
      <w:r w:rsidR="008537C9">
        <w:rPr>
          <w:i/>
        </w:rPr>
        <w:t xml:space="preserve"> </w:t>
      </w:r>
      <w:r w:rsidR="008537C9" w:rsidRPr="002D5177">
        <w:t>and section 154E of this Act</w:t>
      </w:r>
      <w:r w:rsidRPr="000E0976">
        <w:t>.</w:t>
      </w:r>
    </w:p>
    <w:p w14:paraId="38FFA2C5" w14:textId="77777777" w:rsidR="00CC0477" w:rsidRPr="000E0976" w:rsidRDefault="00CC0477" w:rsidP="000255C6">
      <w:pPr>
        <w:pStyle w:val="subsection"/>
      </w:pPr>
      <w:r w:rsidRPr="000E0976">
        <w:tab/>
        <w:t>(10)</w:t>
      </w:r>
      <w:r w:rsidRPr="000E0976">
        <w:tab/>
        <w:t>This section does not require a person to produce a document that would disclose information that is the subject of legal professional privilege.</w:t>
      </w:r>
    </w:p>
    <w:p w14:paraId="421426E6" w14:textId="6D6E343F" w:rsidR="00CC0477" w:rsidRPr="000E0976" w:rsidRDefault="00CC0477" w:rsidP="000255C6">
      <w:pPr>
        <w:pStyle w:val="notetext"/>
        <w:rPr>
          <w:b/>
        </w:rPr>
      </w:pPr>
      <w:r w:rsidRPr="000E0976">
        <w:t>Note:</w:t>
      </w:r>
      <w:r w:rsidRPr="000E0976">
        <w:rPr>
          <w:lang w:eastAsia="en-US"/>
        </w:rPr>
        <w:tab/>
      </w:r>
      <w:r w:rsidRPr="000E0976">
        <w:t xml:space="preserve">A defendant bears an evidential burden in relation to the matter in this </w:t>
      </w:r>
      <w:r w:rsidR="005C2419" w:rsidRPr="000E0976">
        <w:t>subsection</w:t>
      </w:r>
      <w:r w:rsidR="005141AD" w:rsidRPr="000E0976">
        <w:t xml:space="preserve">: </w:t>
      </w:r>
      <w:r w:rsidRPr="000E0976">
        <w:t xml:space="preserve">see </w:t>
      </w:r>
      <w:r w:rsidR="003327BE" w:rsidRPr="000E0976">
        <w:t>subsection 1</w:t>
      </w:r>
      <w:r w:rsidRPr="000E0976">
        <w:t xml:space="preserve">3.3(3) of the </w:t>
      </w:r>
      <w:r w:rsidRPr="000E0976">
        <w:rPr>
          <w:i/>
        </w:rPr>
        <w:t>Criminal Code</w:t>
      </w:r>
      <w:r w:rsidR="008537C9">
        <w:rPr>
          <w:i/>
        </w:rPr>
        <w:t xml:space="preserve"> </w:t>
      </w:r>
      <w:r w:rsidR="008537C9" w:rsidRPr="002D5177">
        <w:t>and section 154E of this Act</w:t>
      </w:r>
      <w:r w:rsidRPr="000E0976">
        <w:t>.</w:t>
      </w:r>
    </w:p>
    <w:p w14:paraId="1A251C66" w14:textId="77777777" w:rsidR="00CC0477" w:rsidRPr="000E0976" w:rsidRDefault="003D5C04" w:rsidP="000255C6">
      <w:pPr>
        <w:pStyle w:val="ActHead5"/>
      </w:pPr>
      <w:bookmarkStart w:id="241" w:name="_Toc152923687"/>
      <w:r w:rsidRPr="000255C6">
        <w:rPr>
          <w:rStyle w:val="CharSectno"/>
        </w:rPr>
        <w:t>239AK</w:t>
      </w:r>
      <w:r w:rsidR="00CC0477" w:rsidRPr="000E0976">
        <w:t xml:space="preserve">  Oaths and affirmations for the purposes of </w:t>
      </w:r>
      <w:r w:rsidR="003327BE" w:rsidRPr="000E0976">
        <w:t>section 2</w:t>
      </w:r>
      <w:r w:rsidRPr="000E0976">
        <w:t>39AJ</w:t>
      </w:r>
      <w:bookmarkEnd w:id="241"/>
    </w:p>
    <w:p w14:paraId="1CBF3C8A" w14:textId="77777777" w:rsidR="00CC0477" w:rsidRPr="000E0976" w:rsidRDefault="00CC0477" w:rsidP="000255C6">
      <w:pPr>
        <w:pStyle w:val="subsection"/>
      </w:pPr>
      <w:r w:rsidRPr="000E0976">
        <w:tab/>
        <w:t>(1)</w:t>
      </w:r>
      <w:r w:rsidRPr="000E0976">
        <w:tab/>
        <w:t xml:space="preserve">If a notice under </w:t>
      </w:r>
      <w:r w:rsidR="003327BE" w:rsidRPr="000E0976">
        <w:t>subsection 2</w:t>
      </w:r>
      <w:r w:rsidR="003D5C04" w:rsidRPr="000E0976">
        <w:t>39AJ</w:t>
      </w:r>
      <w:r w:rsidRPr="000E0976">
        <w:t xml:space="preserve">(2) requires a person to appear before the </w:t>
      </w:r>
      <w:proofErr w:type="spellStart"/>
      <w:r w:rsidRPr="000E0976">
        <w:t>ACCC</w:t>
      </w:r>
      <w:proofErr w:type="spellEnd"/>
      <w:r w:rsidRPr="000E0976">
        <w:t xml:space="preserve"> to give evidence, the </w:t>
      </w:r>
      <w:proofErr w:type="spellStart"/>
      <w:r w:rsidRPr="000E0976">
        <w:t>ACCC</w:t>
      </w:r>
      <w:proofErr w:type="spellEnd"/>
      <w:r w:rsidRPr="000E0976">
        <w:t xml:space="preserve"> may require the evidence to be given on oath or affirmation. For that purpose, any member of the </w:t>
      </w:r>
      <w:proofErr w:type="spellStart"/>
      <w:r w:rsidRPr="000E0976">
        <w:t>ACCC</w:t>
      </w:r>
      <w:proofErr w:type="spellEnd"/>
      <w:r w:rsidRPr="000E0976">
        <w:t xml:space="preserve"> may administer an oath or affirmation.</w:t>
      </w:r>
    </w:p>
    <w:p w14:paraId="6F82388C" w14:textId="77777777" w:rsidR="00CC0477" w:rsidRPr="000E0976" w:rsidRDefault="00CC0477" w:rsidP="000255C6">
      <w:pPr>
        <w:pStyle w:val="subsection"/>
      </w:pPr>
      <w:r w:rsidRPr="000E0976">
        <w:tab/>
        <w:t>(2)</w:t>
      </w:r>
      <w:r w:rsidRPr="000E0976">
        <w:tab/>
        <w:t xml:space="preserve">If a notice under </w:t>
      </w:r>
      <w:r w:rsidR="003327BE" w:rsidRPr="000E0976">
        <w:t>subsection 2</w:t>
      </w:r>
      <w:r w:rsidR="003D5C04" w:rsidRPr="000E0976">
        <w:t>39AJ</w:t>
      </w:r>
      <w:r w:rsidRPr="000E0976">
        <w:t xml:space="preserve">(2) requires a person to appear before a member of the staff assisting the </w:t>
      </w:r>
      <w:proofErr w:type="spellStart"/>
      <w:r w:rsidRPr="000E0976">
        <w:t>ACCC</w:t>
      </w:r>
      <w:proofErr w:type="spellEnd"/>
      <w:r w:rsidRPr="000E0976">
        <w:t xml:space="preserve"> to give evidence, the member</w:t>
      </w:r>
      <w:r w:rsidR="00C8534A" w:rsidRPr="000E0976">
        <w:t xml:space="preserve"> of the staff</w:t>
      </w:r>
      <w:r w:rsidRPr="000E0976">
        <w:t xml:space="preserve"> may require the evidence to be given on oath or affirmation and may administer an oath or affirmation.</w:t>
      </w:r>
    </w:p>
    <w:p w14:paraId="71C03876" w14:textId="77777777" w:rsidR="00CC0477" w:rsidRPr="000E0976" w:rsidRDefault="003D5C04" w:rsidP="000255C6">
      <w:pPr>
        <w:pStyle w:val="ActHead5"/>
      </w:pPr>
      <w:bookmarkStart w:id="242" w:name="_Toc152923688"/>
      <w:r w:rsidRPr="000255C6">
        <w:rPr>
          <w:rStyle w:val="CharSectno"/>
        </w:rPr>
        <w:t>239AL</w:t>
      </w:r>
      <w:r w:rsidR="00CC0477" w:rsidRPr="000E0976">
        <w:t xml:space="preserve">  Power to vary time for the purposes of </w:t>
      </w:r>
      <w:r w:rsidR="003327BE" w:rsidRPr="000E0976">
        <w:t>section 2</w:t>
      </w:r>
      <w:r w:rsidRPr="000E0976">
        <w:t>39AJ</w:t>
      </w:r>
      <w:bookmarkEnd w:id="242"/>
    </w:p>
    <w:p w14:paraId="7642EC64" w14:textId="77777777" w:rsidR="00CC0477" w:rsidRPr="000E0976" w:rsidRDefault="00CC0477" w:rsidP="000255C6">
      <w:pPr>
        <w:pStyle w:val="subsection"/>
      </w:pPr>
      <w:r w:rsidRPr="000E0976">
        <w:tab/>
        <w:t>(1)</w:t>
      </w:r>
      <w:r w:rsidRPr="000E0976">
        <w:tab/>
        <w:t xml:space="preserve">A member of the </w:t>
      </w:r>
      <w:proofErr w:type="spellStart"/>
      <w:r w:rsidRPr="000E0976">
        <w:t>ACCC</w:t>
      </w:r>
      <w:proofErr w:type="spellEnd"/>
      <w:r w:rsidRPr="000E0976">
        <w:t xml:space="preserve"> may vary the time specified in a notice given to a person under </w:t>
      </w:r>
      <w:r w:rsidR="003327BE" w:rsidRPr="000E0976">
        <w:t>subsection 2</w:t>
      </w:r>
      <w:r w:rsidR="003D5C04" w:rsidRPr="000E0976">
        <w:t>39AJ</w:t>
      </w:r>
      <w:r w:rsidRPr="000E0976">
        <w:t>(2):</w:t>
      </w:r>
    </w:p>
    <w:p w14:paraId="0073BD54" w14:textId="77777777" w:rsidR="00CC0477" w:rsidRPr="000E0976" w:rsidRDefault="00CC0477" w:rsidP="000255C6">
      <w:pPr>
        <w:pStyle w:val="paragraph"/>
      </w:pPr>
      <w:r w:rsidRPr="000E0976">
        <w:tab/>
        <w:t>(a)</w:t>
      </w:r>
      <w:r w:rsidRPr="000E0976">
        <w:tab/>
        <w:t>within which the information must be given; or</w:t>
      </w:r>
    </w:p>
    <w:p w14:paraId="733302E0" w14:textId="77777777" w:rsidR="00CC0477" w:rsidRPr="000E0976" w:rsidRDefault="00CC0477" w:rsidP="000255C6">
      <w:pPr>
        <w:pStyle w:val="paragraph"/>
      </w:pPr>
      <w:r w:rsidRPr="000E0976">
        <w:tab/>
        <w:t>(b)</w:t>
      </w:r>
      <w:r w:rsidRPr="000E0976">
        <w:tab/>
        <w:t>within which the documents must be produced; or</w:t>
      </w:r>
    </w:p>
    <w:p w14:paraId="07023088" w14:textId="77777777" w:rsidR="00CC0477" w:rsidRPr="000E0976" w:rsidRDefault="00CC0477" w:rsidP="000255C6">
      <w:pPr>
        <w:pStyle w:val="paragraph"/>
      </w:pPr>
      <w:r w:rsidRPr="000E0976">
        <w:tab/>
        <w:t>(c)</w:t>
      </w:r>
      <w:r w:rsidRPr="000E0976">
        <w:tab/>
        <w:t xml:space="preserve">at which the person is required to appear before the </w:t>
      </w:r>
      <w:proofErr w:type="spellStart"/>
      <w:r w:rsidRPr="000E0976">
        <w:t>ACCC</w:t>
      </w:r>
      <w:proofErr w:type="spellEnd"/>
      <w:r w:rsidRPr="000E0976">
        <w:t xml:space="preserve"> or the member of the staff assisting the </w:t>
      </w:r>
      <w:proofErr w:type="spellStart"/>
      <w:r w:rsidRPr="000E0976">
        <w:t>ACCC</w:t>
      </w:r>
      <w:proofErr w:type="spellEnd"/>
      <w:r w:rsidRPr="000E0976">
        <w:t xml:space="preserve"> who is specified in the notice.</w:t>
      </w:r>
    </w:p>
    <w:p w14:paraId="7A0C98A9" w14:textId="77777777" w:rsidR="00CC0477" w:rsidRPr="000E0976" w:rsidRDefault="00CC0477" w:rsidP="000255C6">
      <w:pPr>
        <w:pStyle w:val="subsection"/>
      </w:pPr>
      <w:r w:rsidRPr="000E0976">
        <w:tab/>
        <w:t>(2)</w:t>
      </w:r>
      <w:r w:rsidRPr="000E0976">
        <w:tab/>
      </w:r>
      <w:r w:rsidR="005C2419" w:rsidRPr="000E0976">
        <w:t>Subsection (</w:t>
      </w:r>
      <w:r w:rsidRPr="000E0976">
        <w:t xml:space="preserve">1) does not affect any operation that </w:t>
      </w:r>
      <w:r w:rsidR="005C2419" w:rsidRPr="000E0976">
        <w:t>subsection 3</w:t>
      </w:r>
      <w:r w:rsidRPr="000E0976">
        <w:t xml:space="preserve">3(3) of the </w:t>
      </w:r>
      <w:r w:rsidRPr="000E0976">
        <w:rPr>
          <w:i/>
        </w:rPr>
        <w:t>Acts Interpretation Act 1901</w:t>
      </w:r>
      <w:r w:rsidRPr="000E0976">
        <w:t xml:space="preserve"> has in relation to a notice under </w:t>
      </w:r>
      <w:r w:rsidR="003327BE" w:rsidRPr="000E0976">
        <w:t>subsection 2</w:t>
      </w:r>
      <w:r w:rsidR="003D5C04" w:rsidRPr="000E0976">
        <w:t>39AJ</w:t>
      </w:r>
      <w:r w:rsidRPr="000E0976">
        <w:t>(2).</w:t>
      </w:r>
    </w:p>
    <w:p w14:paraId="504981A1" w14:textId="77777777" w:rsidR="00CC0477" w:rsidRPr="000E0976" w:rsidRDefault="00CC0477" w:rsidP="000255C6">
      <w:pPr>
        <w:pStyle w:val="subsection"/>
      </w:pPr>
      <w:r w:rsidRPr="000E0976">
        <w:tab/>
        <w:t>(3)</w:t>
      </w:r>
      <w:r w:rsidRPr="000E0976">
        <w:tab/>
        <w:t xml:space="preserve">A member of the </w:t>
      </w:r>
      <w:proofErr w:type="spellStart"/>
      <w:r w:rsidRPr="000E0976">
        <w:t>ACCC</w:t>
      </w:r>
      <w:proofErr w:type="spellEnd"/>
      <w:r w:rsidRPr="000E0976">
        <w:t xml:space="preserve"> may, in writing, delegate the member’s powers under </w:t>
      </w:r>
      <w:r w:rsidR="003327BE" w:rsidRPr="000E0976">
        <w:t>subsection (</w:t>
      </w:r>
      <w:r w:rsidRPr="000E0976">
        <w:t xml:space="preserve">1) to a member of the staff of the </w:t>
      </w:r>
      <w:proofErr w:type="spellStart"/>
      <w:r w:rsidRPr="000E0976">
        <w:t>ACCC</w:t>
      </w:r>
      <w:proofErr w:type="spellEnd"/>
      <w:r w:rsidRPr="000E0976">
        <w:t xml:space="preserve"> who is an SES employee or an acting SES employee.</w:t>
      </w:r>
    </w:p>
    <w:p w14:paraId="2EFEEF9B" w14:textId="77777777" w:rsidR="00CC0477" w:rsidRPr="000E0976" w:rsidRDefault="00CC0477" w:rsidP="000255C6">
      <w:pPr>
        <w:pStyle w:val="notetext"/>
      </w:pPr>
      <w:r w:rsidRPr="000E0976">
        <w:t>Note 1:</w:t>
      </w:r>
      <w:r w:rsidRPr="000E0976">
        <w:tab/>
      </w:r>
      <w:r w:rsidR="005C2419" w:rsidRPr="000E0976">
        <w:t>Section 2</w:t>
      </w:r>
      <w:r w:rsidRPr="000E0976">
        <w:t xml:space="preserve">B of the </w:t>
      </w:r>
      <w:r w:rsidRPr="000E0976">
        <w:rPr>
          <w:i/>
        </w:rPr>
        <w:t>Acts Interpretation Act 1901</w:t>
      </w:r>
      <w:r w:rsidRPr="000E0976">
        <w:t xml:space="preserve"> contains the definitions of </w:t>
      </w:r>
      <w:r w:rsidRPr="000E0976">
        <w:rPr>
          <w:b/>
          <w:i/>
        </w:rPr>
        <w:t>SES employee</w:t>
      </w:r>
      <w:r w:rsidRPr="000E0976">
        <w:t xml:space="preserve"> and</w:t>
      </w:r>
      <w:r w:rsidRPr="000E0976">
        <w:rPr>
          <w:b/>
          <w:i/>
        </w:rPr>
        <w:t xml:space="preserve"> acting SES employee</w:t>
      </w:r>
      <w:r w:rsidRPr="000E0976">
        <w:t>.</w:t>
      </w:r>
    </w:p>
    <w:p w14:paraId="053AD94A" w14:textId="77777777" w:rsidR="00CC0477" w:rsidRPr="000E0976" w:rsidRDefault="00CC0477" w:rsidP="000255C6">
      <w:pPr>
        <w:pStyle w:val="notetext"/>
      </w:pPr>
      <w:r w:rsidRPr="000E0976">
        <w:t>Note 2:</w:t>
      </w:r>
      <w:r w:rsidRPr="000E0976">
        <w:tab/>
      </w:r>
      <w:r w:rsidR="005C2419" w:rsidRPr="000E0976">
        <w:t>Sections 3</w:t>
      </w:r>
      <w:r w:rsidRPr="000E0976">
        <w:t xml:space="preserve">4AA to 34A of the </w:t>
      </w:r>
      <w:r w:rsidRPr="000E0976">
        <w:rPr>
          <w:i/>
        </w:rPr>
        <w:t>Acts Interpretation Act 1901</w:t>
      </w:r>
      <w:r w:rsidRPr="000E0976">
        <w:t xml:space="preserve"> contain provisions relating to delegations.</w:t>
      </w:r>
    </w:p>
    <w:p w14:paraId="3DAEA667" w14:textId="174E738C" w:rsidR="00CC0477" w:rsidRPr="000E0976" w:rsidRDefault="003D5C04" w:rsidP="000255C6">
      <w:pPr>
        <w:pStyle w:val="ActHead5"/>
      </w:pPr>
      <w:bookmarkStart w:id="243" w:name="_Toc152923689"/>
      <w:r w:rsidRPr="000255C6">
        <w:rPr>
          <w:rStyle w:val="CharSectno"/>
        </w:rPr>
        <w:t>239AM</w:t>
      </w:r>
      <w:r w:rsidR="00CC0477" w:rsidRPr="000E0976">
        <w:t xml:space="preserve">  Privilege against self</w:t>
      </w:r>
      <w:r w:rsidR="000255C6">
        <w:noBreakHyphen/>
      </w:r>
      <w:r w:rsidR="00CC0477" w:rsidRPr="000E0976">
        <w:t>incrimination</w:t>
      </w:r>
      <w:bookmarkEnd w:id="243"/>
    </w:p>
    <w:p w14:paraId="703291EF" w14:textId="77777777" w:rsidR="00CC0477" w:rsidRPr="000E0976" w:rsidRDefault="00CC0477" w:rsidP="000255C6">
      <w:pPr>
        <w:pStyle w:val="subsection"/>
      </w:pPr>
      <w:r w:rsidRPr="000E0976">
        <w:tab/>
        <w:t>(1)</w:t>
      </w:r>
      <w:r w:rsidRPr="000E0976">
        <w:tab/>
        <w:t xml:space="preserve">A person is not excused from giving information or producing a document under </w:t>
      </w:r>
      <w:r w:rsidR="003327BE" w:rsidRPr="000E0976">
        <w:t>subsection 2</w:t>
      </w:r>
      <w:r w:rsidR="003D5C04" w:rsidRPr="000E0976">
        <w:t>39AJ</w:t>
      </w:r>
      <w:r w:rsidRPr="000E0976">
        <w:t>(2) on the ground that the information or document may tend to incriminate the person or expose the person to a penalty.</w:t>
      </w:r>
    </w:p>
    <w:p w14:paraId="5F1579D4" w14:textId="77777777" w:rsidR="00CC0477" w:rsidRPr="000E0976" w:rsidRDefault="00CC0477" w:rsidP="000255C6">
      <w:pPr>
        <w:pStyle w:val="subsection"/>
        <w:rPr>
          <w:b/>
        </w:rPr>
      </w:pPr>
      <w:r w:rsidRPr="000E0976">
        <w:tab/>
        <w:t>(2)</w:t>
      </w:r>
      <w:r w:rsidRPr="000E0976">
        <w:tab/>
        <w:t xml:space="preserve">However, the answer by an individual to any question asked in a notice under </w:t>
      </w:r>
      <w:r w:rsidR="003327BE" w:rsidRPr="000E0976">
        <w:t>subsection 2</w:t>
      </w:r>
      <w:r w:rsidR="003D5C04" w:rsidRPr="000E0976">
        <w:t>39AJ</w:t>
      </w:r>
      <w:r w:rsidRPr="000E0976">
        <w:t>(2), or the giving by an individual of any information in pursuance of such a notice, is not admissible in evidence against the individual in any criminal proceedings, other than:</w:t>
      </w:r>
    </w:p>
    <w:p w14:paraId="55EFAB88" w14:textId="77777777" w:rsidR="00CC0477" w:rsidRPr="000E0976" w:rsidRDefault="00CC0477" w:rsidP="000255C6">
      <w:pPr>
        <w:pStyle w:val="paragraph"/>
      </w:pPr>
      <w:r w:rsidRPr="000E0976">
        <w:tab/>
        <w:t>(a)</w:t>
      </w:r>
      <w:r w:rsidRPr="000E0976">
        <w:tab/>
        <w:t xml:space="preserve">proceedings for an offence against </w:t>
      </w:r>
      <w:r w:rsidR="003327BE" w:rsidRPr="000E0976">
        <w:t>section 2</w:t>
      </w:r>
      <w:r w:rsidR="003D5C04" w:rsidRPr="000E0976">
        <w:t>39AJ</w:t>
      </w:r>
      <w:r w:rsidRPr="000E0976">
        <w:t>; or</w:t>
      </w:r>
    </w:p>
    <w:p w14:paraId="6694615D" w14:textId="77777777" w:rsidR="00CC0477" w:rsidRPr="000E0976" w:rsidRDefault="00CC0477" w:rsidP="000255C6">
      <w:pPr>
        <w:pStyle w:val="paragraph"/>
      </w:pPr>
      <w:r w:rsidRPr="000E0976">
        <w:tab/>
        <w:t>(b)</w:t>
      </w:r>
      <w:r w:rsidRPr="000E0976">
        <w:tab/>
        <w:t xml:space="preserve">proceedings for an offence against </w:t>
      </w:r>
      <w:r w:rsidR="003327BE" w:rsidRPr="000E0976">
        <w:t>section 1</w:t>
      </w:r>
      <w:r w:rsidRPr="000E0976">
        <w:t xml:space="preserve">37.1, 137.2 or 149.1 of the </w:t>
      </w:r>
      <w:r w:rsidRPr="000E0976">
        <w:rPr>
          <w:i/>
        </w:rPr>
        <w:t>Criminal Code</w:t>
      </w:r>
      <w:r w:rsidRPr="000E0976">
        <w:t xml:space="preserve"> that relates to that section.</w:t>
      </w:r>
    </w:p>
    <w:p w14:paraId="65680845" w14:textId="77777777" w:rsidR="00CC0477" w:rsidRPr="000E0976" w:rsidRDefault="00602B01" w:rsidP="000255C6">
      <w:pPr>
        <w:pStyle w:val="ActHead5"/>
      </w:pPr>
      <w:bookmarkStart w:id="244" w:name="_Toc152923690"/>
      <w:r w:rsidRPr="000255C6">
        <w:rPr>
          <w:rStyle w:val="CharSectno"/>
        </w:rPr>
        <w:t>239AN</w:t>
      </w:r>
      <w:r w:rsidR="00CC0477" w:rsidRPr="000E0976">
        <w:t xml:space="preserve">  Court may order a person to comply with a notice</w:t>
      </w:r>
      <w:bookmarkEnd w:id="244"/>
    </w:p>
    <w:p w14:paraId="631236F3" w14:textId="77777777" w:rsidR="00CC0477" w:rsidRPr="000E0976" w:rsidRDefault="00CC0477" w:rsidP="000255C6">
      <w:pPr>
        <w:pStyle w:val="subsection"/>
      </w:pPr>
      <w:r w:rsidRPr="000E0976">
        <w:tab/>
      </w:r>
      <w:r w:rsidRPr="000E0976">
        <w:tab/>
        <w:t xml:space="preserve">If a person refuses or fails to comply with a notice under </w:t>
      </w:r>
      <w:r w:rsidR="003327BE" w:rsidRPr="000E0976">
        <w:t>subsection 2</w:t>
      </w:r>
      <w:r w:rsidR="003D5C04" w:rsidRPr="000E0976">
        <w:t>39AJ</w:t>
      </w:r>
      <w:r w:rsidRPr="000E0976">
        <w:t xml:space="preserve">(2), a court may, on application by the </w:t>
      </w:r>
      <w:proofErr w:type="spellStart"/>
      <w:r w:rsidRPr="000E0976">
        <w:t>ACCC</w:t>
      </w:r>
      <w:proofErr w:type="spellEnd"/>
      <w:r w:rsidRPr="000E0976">
        <w:t>, make an order directing the person to comply with the notice.</w:t>
      </w:r>
    </w:p>
    <w:p w14:paraId="4CD2FA18" w14:textId="77777777" w:rsidR="00CC0477" w:rsidRPr="000E0976" w:rsidRDefault="003327BE" w:rsidP="000255C6">
      <w:pPr>
        <w:pStyle w:val="ActHead7"/>
        <w:pageBreakBefore/>
      </w:pPr>
      <w:bookmarkStart w:id="245" w:name="_Toc152923691"/>
      <w:r w:rsidRPr="000255C6">
        <w:rPr>
          <w:rStyle w:val="CharAmPartNo"/>
        </w:rPr>
        <w:t>Part 2</w:t>
      </w:r>
      <w:r w:rsidR="00CC0477" w:rsidRPr="000E0976">
        <w:t>—</w:t>
      </w:r>
      <w:r w:rsidR="00CC0477" w:rsidRPr="000255C6">
        <w:rPr>
          <w:rStyle w:val="CharAmPartText"/>
        </w:rPr>
        <w:t>Consequential amendments relating to water announcements and insider trading</w:t>
      </w:r>
      <w:bookmarkEnd w:id="245"/>
    </w:p>
    <w:p w14:paraId="54D1412F" w14:textId="77777777" w:rsidR="0041325F" w:rsidRPr="000E0976" w:rsidRDefault="0041325F" w:rsidP="000255C6">
      <w:pPr>
        <w:pStyle w:val="ActHead9"/>
      </w:pPr>
      <w:bookmarkStart w:id="246" w:name="_Toc152923692"/>
      <w:r w:rsidRPr="000E0976">
        <w:t>Competition and Consumer Act 2010</w:t>
      </w:r>
      <w:bookmarkEnd w:id="246"/>
    </w:p>
    <w:p w14:paraId="7ABE9970" w14:textId="77777777" w:rsidR="0041325F" w:rsidRPr="000E0976" w:rsidRDefault="00CC26EB" w:rsidP="000255C6">
      <w:pPr>
        <w:pStyle w:val="ItemHead"/>
      </w:pPr>
      <w:r w:rsidRPr="000E0976">
        <w:t>11</w:t>
      </w:r>
      <w:r w:rsidR="0041325F" w:rsidRPr="000E0976">
        <w:t xml:space="preserve">  Paragraph 86E(1)(a)</w:t>
      </w:r>
    </w:p>
    <w:p w14:paraId="7D115711" w14:textId="77777777" w:rsidR="0041325F" w:rsidRPr="000E0976" w:rsidRDefault="0041325F" w:rsidP="000255C6">
      <w:pPr>
        <w:pStyle w:val="Item"/>
      </w:pPr>
      <w:r w:rsidRPr="000E0976">
        <w:t>After “Part 5”, insert “or 5A (other than for the purposes of Division 3 of that Part)”.</w:t>
      </w:r>
    </w:p>
    <w:p w14:paraId="1D463145" w14:textId="77777777" w:rsidR="0041325F" w:rsidRPr="000E0976" w:rsidRDefault="00CC26EB" w:rsidP="000255C6">
      <w:pPr>
        <w:pStyle w:val="ItemHead"/>
      </w:pPr>
      <w:r w:rsidRPr="000E0976">
        <w:t>12</w:t>
      </w:r>
      <w:r w:rsidR="0041325F" w:rsidRPr="000E0976">
        <w:t xml:space="preserve">  S</w:t>
      </w:r>
      <w:r w:rsidR="003327BE" w:rsidRPr="000E0976">
        <w:t>ection 1</w:t>
      </w:r>
      <w:r w:rsidR="0041325F" w:rsidRPr="000E0976">
        <w:t>54 (paragraph beginning “This Part”)</w:t>
      </w:r>
    </w:p>
    <w:p w14:paraId="28DCF4EA" w14:textId="77777777" w:rsidR="0041325F" w:rsidRPr="000E0976" w:rsidRDefault="0041325F" w:rsidP="000255C6">
      <w:pPr>
        <w:pStyle w:val="Item"/>
      </w:pPr>
      <w:r w:rsidRPr="000E0976">
        <w:t>After “Part 5”, insert “or 5A”.</w:t>
      </w:r>
    </w:p>
    <w:p w14:paraId="3FAC8E79" w14:textId="77777777" w:rsidR="0041325F" w:rsidRPr="000E0976" w:rsidRDefault="00CC26EB" w:rsidP="000255C6">
      <w:pPr>
        <w:pStyle w:val="ItemHead"/>
      </w:pPr>
      <w:r w:rsidRPr="000E0976">
        <w:t>13</w:t>
      </w:r>
      <w:r w:rsidR="0041325F" w:rsidRPr="000E0976">
        <w:t xml:space="preserve">  Section 154A (after </w:t>
      </w:r>
      <w:r w:rsidR="00CD4275" w:rsidRPr="000E0976">
        <w:t>paragraph (</w:t>
      </w:r>
      <w:r w:rsidR="0041325F" w:rsidRPr="000E0976">
        <w:t xml:space="preserve">c) of the definition of </w:t>
      </w:r>
      <w:r w:rsidR="0041325F" w:rsidRPr="000E0976">
        <w:rPr>
          <w:i/>
        </w:rPr>
        <w:t>evidential material</w:t>
      </w:r>
      <w:r w:rsidR="0041325F" w:rsidRPr="000E0976">
        <w:t>)</w:t>
      </w:r>
    </w:p>
    <w:p w14:paraId="59E28D26" w14:textId="77777777" w:rsidR="0041325F" w:rsidRPr="000E0976" w:rsidRDefault="0041325F" w:rsidP="000255C6">
      <w:pPr>
        <w:pStyle w:val="Item"/>
      </w:pPr>
      <w:r w:rsidRPr="000E0976">
        <w:t>Insert:</w:t>
      </w:r>
    </w:p>
    <w:p w14:paraId="634DD8CC" w14:textId="77777777" w:rsidR="0041325F" w:rsidRPr="000E0976" w:rsidRDefault="0041325F" w:rsidP="000255C6">
      <w:pPr>
        <w:pStyle w:val="paragraph"/>
      </w:pPr>
      <w:r w:rsidRPr="000E0976">
        <w:tab/>
        <w:t>(</w:t>
      </w:r>
      <w:proofErr w:type="spellStart"/>
      <w:r w:rsidRPr="000E0976">
        <w:t>cb</w:t>
      </w:r>
      <w:proofErr w:type="spellEnd"/>
      <w:r w:rsidRPr="000E0976">
        <w:t>)</w:t>
      </w:r>
      <w:r w:rsidRPr="000E0976">
        <w:tab/>
        <w:t xml:space="preserve">a contravention of Part 5A of the </w:t>
      </w:r>
      <w:r w:rsidRPr="000E0976">
        <w:rPr>
          <w:i/>
        </w:rPr>
        <w:t>Water Act 2007</w:t>
      </w:r>
      <w:r w:rsidRPr="000E0976">
        <w:t>, other than Division 3 of that Part (water announcements);</w:t>
      </w:r>
      <w:r w:rsidR="00872B4A" w:rsidRPr="000E0976">
        <w:t xml:space="preserve"> or</w:t>
      </w:r>
    </w:p>
    <w:p w14:paraId="3C82FCD3" w14:textId="77777777" w:rsidR="0041325F" w:rsidRPr="000E0976" w:rsidRDefault="00CC26EB" w:rsidP="000255C6">
      <w:pPr>
        <w:pStyle w:val="ItemHead"/>
      </w:pPr>
      <w:r w:rsidRPr="000E0976">
        <w:t>14</w:t>
      </w:r>
      <w:r w:rsidR="0041325F" w:rsidRPr="000E0976">
        <w:t xml:space="preserve">  </w:t>
      </w:r>
      <w:r w:rsidR="00CD4275" w:rsidRPr="000E0976">
        <w:t>Subsection 1</w:t>
      </w:r>
      <w:r w:rsidR="0041325F" w:rsidRPr="000E0976">
        <w:t xml:space="preserve">54V(2) (after </w:t>
      </w:r>
      <w:r w:rsidR="00CD4275" w:rsidRPr="000E0976">
        <w:t>paragraph (</w:t>
      </w:r>
      <w:r w:rsidR="0041325F" w:rsidRPr="000E0976">
        <w:t>c</w:t>
      </w:r>
      <w:r w:rsidR="003A1DA1" w:rsidRPr="000E0976">
        <w:t>a</w:t>
      </w:r>
      <w:r w:rsidR="00604D3C" w:rsidRPr="000E0976">
        <w:t>)</w:t>
      </w:r>
      <w:r w:rsidR="0041325F" w:rsidRPr="000E0976">
        <w:t>)</w:t>
      </w:r>
    </w:p>
    <w:p w14:paraId="082A0804" w14:textId="77777777" w:rsidR="0041325F" w:rsidRPr="000E0976" w:rsidRDefault="0041325F" w:rsidP="000255C6">
      <w:pPr>
        <w:pStyle w:val="Item"/>
      </w:pPr>
      <w:r w:rsidRPr="000E0976">
        <w:t>Insert:</w:t>
      </w:r>
    </w:p>
    <w:p w14:paraId="4F82415E" w14:textId="77777777" w:rsidR="0041325F" w:rsidRPr="000E0976" w:rsidRDefault="0041325F" w:rsidP="000255C6">
      <w:pPr>
        <w:pStyle w:val="paragraph"/>
      </w:pPr>
      <w:r w:rsidRPr="000E0976">
        <w:tab/>
        <w:t>(</w:t>
      </w:r>
      <w:proofErr w:type="spellStart"/>
      <w:r w:rsidRPr="000E0976">
        <w:t>cb</w:t>
      </w:r>
      <w:proofErr w:type="spellEnd"/>
      <w:r w:rsidRPr="000E0976">
        <w:t>)</w:t>
      </w:r>
      <w:r w:rsidRPr="000E0976">
        <w:tab/>
        <w:t xml:space="preserve">a contravention of Part 5A of the </w:t>
      </w:r>
      <w:r w:rsidRPr="000E0976">
        <w:rPr>
          <w:i/>
        </w:rPr>
        <w:t>Water Act 2007</w:t>
      </w:r>
      <w:r w:rsidRPr="000E0976">
        <w:t>, other than Division 3 of that Part (water announcements); or</w:t>
      </w:r>
    </w:p>
    <w:p w14:paraId="53128AAA" w14:textId="77777777" w:rsidR="0041325F" w:rsidRPr="000E0976" w:rsidRDefault="00CC26EB" w:rsidP="000255C6">
      <w:pPr>
        <w:pStyle w:val="ItemHead"/>
      </w:pPr>
      <w:r w:rsidRPr="000E0976">
        <w:t>15</w:t>
      </w:r>
      <w:r w:rsidR="0041325F" w:rsidRPr="000E0976">
        <w:t xml:space="preserve">  </w:t>
      </w:r>
      <w:r w:rsidR="00CD4275" w:rsidRPr="000E0976">
        <w:t>Subsection 1</w:t>
      </w:r>
      <w:r w:rsidR="0041325F" w:rsidRPr="000E0976">
        <w:t>55AAA(21)</w:t>
      </w:r>
      <w:r w:rsidR="0096375B" w:rsidRPr="000E0976">
        <w:t xml:space="preserve"> </w:t>
      </w:r>
      <w:r w:rsidR="0041325F" w:rsidRPr="000E0976">
        <w:t>(</w:t>
      </w:r>
      <w:r w:rsidR="003327BE" w:rsidRPr="000E0976">
        <w:t>sub</w:t>
      </w:r>
      <w:r w:rsidR="00CD4275" w:rsidRPr="000E0976">
        <w:t>paragraph (</w:t>
      </w:r>
      <w:r w:rsidR="0041325F" w:rsidRPr="000E0976">
        <w:t>g)(</w:t>
      </w:r>
      <w:proofErr w:type="spellStart"/>
      <w:r w:rsidR="0041325F" w:rsidRPr="000E0976">
        <w:t>i</w:t>
      </w:r>
      <w:proofErr w:type="spellEnd"/>
      <w:r w:rsidR="0041325F" w:rsidRPr="000E0976">
        <w:t xml:space="preserve">) of the definition of </w:t>
      </w:r>
      <w:r w:rsidR="0041325F" w:rsidRPr="000E0976">
        <w:rPr>
          <w:i/>
        </w:rPr>
        <w:t>protected information</w:t>
      </w:r>
      <w:r w:rsidR="0041325F" w:rsidRPr="000E0976">
        <w:t>)</w:t>
      </w:r>
    </w:p>
    <w:p w14:paraId="095E7B98" w14:textId="77777777" w:rsidR="0041325F" w:rsidRPr="000E0976" w:rsidRDefault="0041325F" w:rsidP="000255C6">
      <w:pPr>
        <w:pStyle w:val="Item"/>
      </w:pPr>
      <w:r w:rsidRPr="000E0976">
        <w:t>Omit “</w:t>
      </w:r>
      <w:r w:rsidR="003D5C04" w:rsidRPr="000E0976">
        <w:t>239AJ</w:t>
      </w:r>
      <w:r w:rsidRPr="000E0976">
        <w:t xml:space="preserve"> or </w:t>
      </w:r>
      <w:r w:rsidR="00A85282" w:rsidRPr="000E0976">
        <w:t>100ZD</w:t>
      </w:r>
      <w:r w:rsidRPr="000E0976">
        <w:t>”, substitute “</w:t>
      </w:r>
      <w:r w:rsidR="003D5C04" w:rsidRPr="000E0976">
        <w:t>239AJ</w:t>
      </w:r>
      <w:r w:rsidRPr="000E0976">
        <w:t xml:space="preserve">, </w:t>
      </w:r>
      <w:r w:rsidR="00A85282" w:rsidRPr="000E0976">
        <w:t>100ZD</w:t>
      </w:r>
      <w:r w:rsidRPr="000E0976">
        <w:t xml:space="preserve"> or 101D”.</w:t>
      </w:r>
    </w:p>
    <w:p w14:paraId="08B835E9" w14:textId="77777777" w:rsidR="0041325F" w:rsidRPr="000E0976" w:rsidRDefault="00CC26EB" w:rsidP="000255C6">
      <w:pPr>
        <w:pStyle w:val="ItemHead"/>
      </w:pPr>
      <w:r w:rsidRPr="000E0976">
        <w:t>16</w:t>
      </w:r>
      <w:r w:rsidR="0041325F" w:rsidRPr="000E0976">
        <w:t xml:space="preserve">  </w:t>
      </w:r>
      <w:r w:rsidR="00CD4275" w:rsidRPr="000E0976">
        <w:t>Subsection 1</w:t>
      </w:r>
      <w:r w:rsidR="0041325F" w:rsidRPr="000E0976">
        <w:t>55AAA(21)</w:t>
      </w:r>
      <w:r w:rsidR="0096375B" w:rsidRPr="000E0976">
        <w:t xml:space="preserve"> </w:t>
      </w:r>
      <w:r w:rsidR="0041325F" w:rsidRPr="000E0976">
        <w:t>(</w:t>
      </w:r>
      <w:r w:rsidR="003327BE" w:rsidRPr="000E0976">
        <w:t>sub</w:t>
      </w:r>
      <w:r w:rsidR="00CD4275" w:rsidRPr="000E0976">
        <w:t>paragraph (</w:t>
      </w:r>
      <w:r w:rsidR="0041325F" w:rsidRPr="000E0976">
        <w:t xml:space="preserve">g)(iii) of the definition of </w:t>
      </w:r>
      <w:r w:rsidR="0041325F" w:rsidRPr="000E0976">
        <w:rPr>
          <w:i/>
        </w:rPr>
        <w:t>protected information</w:t>
      </w:r>
      <w:r w:rsidR="0041325F" w:rsidRPr="000E0976">
        <w:t>)</w:t>
      </w:r>
    </w:p>
    <w:p w14:paraId="1DF8EE42" w14:textId="77777777" w:rsidR="0041325F" w:rsidRPr="000E0976" w:rsidRDefault="0041325F" w:rsidP="000255C6">
      <w:pPr>
        <w:pStyle w:val="Item"/>
      </w:pPr>
      <w:r w:rsidRPr="000E0976">
        <w:t>After “Part 5”, insert “or Part 5A”.</w:t>
      </w:r>
    </w:p>
    <w:p w14:paraId="71D91FCF" w14:textId="77777777" w:rsidR="00CC26EB" w:rsidRPr="000E0976" w:rsidRDefault="00CC26EB" w:rsidP="000255C6">
      <w:pPr>
        <w:pStyle w:val="ActHead9"/>
      </w:pPr>
      <w:bookmarkStart w:id="247" w:name="_Toc152923693"/>
      <w:r w:rsidRPr="000E0976">
        <w:t>Water Act 2007</w:t>
      </w:r>
      <w:bookmarkEnd w:id="247"/>
    </w:p>
    <w:p w14:paraId="31A62D21" w14:textId="77777777" w:rsidR="00CC26EB" w:rsidRPr="000E0976" w:rsidRDefault="00CC26EB" w:rsidP="000255C6">
      <w:pPr>
        <w:pStyle w:val="ItemHead"/>
      </w:pPr>
      <w:r w:rsidRPr="000E0976">
        <w:t>17  Subsection 4(1)</w:t>
      </w:r>
    </w:p>
    <w:p w14:paraId="4F1E183D" w14:textId="77777777" w:rsidR="00CC26EB" w:rsidRPr="000E0976" w:rsidRDefault="00CC26EB" w:rsidP="000255C6">
      <w:pPr>
        <w:pStyle w:val="Item"/>
      </w:pPr>
      <w:r w:rsidRPr="000E0976">
        <w:t>Insert:</w:t>
      </w:r>
    </w:p>
    <w:p w14:paraId="5094C06A" w14:textId="16B96095" w:rsidR="00CC26EB" w:rsidRPr="000E0976" w:rsidRDefault="00CC26EB" w:rsidP="000255C6">
      <w:pPr>
        <w:pStyle w:val="Definition"/>
      </w:pPr>
      <w:r w:rsidRPr="000E0976">
        <w:rPr>
          <w:b/>
          <w:i/>
        </w:rPr>
        <w:t xml:space="preserve">relevant agency </w:t>
      </w:r>
      <w:r w:rsidRPr="000E0976">
        <w:t>means</w:t>
      </w:r>
      <w:r w:rsidR="00641C73" w:rsidRPr="002D5177">
        <w:t>, for the purposes of Part 5A</w:t>
      </w:r>
      <w:r w:rsidRPr="000E0976">
        <w:t>:</w:t>
      </w:r>
    </w:p>
    <w:p w14:paraId="75A67DB1" w14:textId="77777777" w:rsidR="00CC26EB" w:rsidRPr="000E0976" w:rsidRDefault="00CC26EB" w:rsidP="000255C6">
      <w:pPr>
        <w:pStyle w:val="paragraph"/>
      </w:pPr>
      <w:r w:rsidRPr="000E0976">
        <w:tab/>
        <w:t>(a)</w:t>
      </w:r>
      <w:r w:rsidRPr="000E0976">
        <w:tab/>
        <w:t>the Commonwealth; or</w:t>
      </w:r>
    </w:p>
    <w:p w14:paraId="0F30F1AE" w14:textId="77777777" w:rsidR="00CC26EB" w:rsidRPr="000E0976" w:rsidRDefault="00CC26EB" w:rsidP="000255C6">
      <w:pPr>
        <w:pStyle w:val="paragraph"/>
      </w:pPr>
      <w:r w:rsidRPr="000E0976">
        <w:tab/>
        <w:t>(b)</w:t>
      </w:r>
      <w:r w:rsidRPr="000E0976">
        <w:tab/>
        <w:t>a Basin State; or</w:t>
      </w:r>
    </w:p>
    <w:p w14:paraId="63B455C8" w14:textId="77777777" w:rsidR="00CC26EB" w:rsidRPr="000E0976" w:rsidRDefault="00CC26EB" w:rsidP="000255C6">
      <w:pPr>
        <w:pStyle w:val="paragraph"/>
      </w:pPr>
      <w:r w:rsidRPr="000E0976">
        <w:tab/>
        <w:t>(c)</w:t>
      </w:r>
      <w:r w:rsidRPr="000E0976">
        <w:tab/>
        <w:t>a person that is:</w:t>
      </w:r>
    </w:p>
    <w:p w14:paraId="184BD4FE" w14:textId="77777777" w:rsidR="00CC26EB" w:rsidRPr="000E0976" w:rsidRDefault="00CC26EB" w:rsidP="000255C6">
      <w:pPr>
        <w:pStyle w:val="paragraphsub"/>
      </w:pPr>
      <w:r w:rsidRPr="000E0976">
        <w:tab/>
        <w:t>(</w:t>
      </w:r>
      <w:proofErr w:type="spellStart"/>
      <w:r w:rsidRPr="000E0976">
        <w:t>i</w:t>
      </w:r>
      <w:proofErr w:type="spellEnd"/>
      <w:r w:rsidRPr="000E0976">
        <w:t>)</w:t>
      </w:r>
      <w:r w:rsidRPr="000E0976">
        <w:tab/>
        <w:t>an agency of the Commonwealth; or</w:t>
      </w:r>
    </w:p>
    <w:p w14:paraId="3036C700" w14:textId="77777777" w:rsidR="00CC26EB" w:rsidRPr="000E0976" w:rsidRDefault="00CC26EB" w:rsidP="000255C6">
      <w:pPr>
        <w:pStyle w:val="paragraphsub"/>
      </w:pPr>
      <w:r w:rsidRPr="000E0976">
        <w:tab/>
        <w:t>(ii)</w:t>
      </w:r>
      <w:r w:rsidRPr="000E0976">
        <w:tab/>
        <w:t>an agency of a Basin State; or</w:t>
      </w:r>
    </w:p>
    <w:p w14:paraId="407D23B7" w14:textId="77777777" w:rsidR="00CC26EB" w:rsidRPr="000E0976" w:rsidRDefault="00CC26EB" w:rsidP="000255C6">
      <w:pPr>
        <w:pStyle w:val="paragraph"/>
      </w:pPr>
      <w:r w:rsidRPr="000E0976">
        <w:tab/>
        <w:t>(d)</w:t>
      </w:r>
      <w:r w:rsidRPr="000E0976">
        <w:tab/>
        <w:t>an irrigation infrastructure operator.</w:t>
      </w:r>
    </w:p>
    <w:p w14:paraId="1BCFFFB8" w14:textId="77777777" w:rsidR="00CC26EB" w:rsidRPr="000E0976" w:rsidRDefault="00CC26EB" w:rsidP="000255C6">
      <w:pPr>
        <w:pStyle w:val="ItemHead"/>
      </w:pPr>
      <w:r w:rsidRPr="000E0976">
        <w:t>18  Section 9 (note 3)</w:t>
      </w:r>
    </w:p>
    <w:p w14:paraId="15920053" w14:textId="77777777" w:rsidR="00CC26EB" w:rsidRPr="000E0976" w:rsidRDefault="00CC26EB" w:rsidP="000255C6">
      <w:pPr>
        <w:pStyle w:val="Item"/>
      </w:pPr>
      <w:r w:rsidRPr="000E0976">
        <w:t>Omit “sections 73J and 73K, which clarify the constitutional basis for sections 73F to 73H”, substitute “sections 73J, which clarifies the constitutional basis for section 73F”.</w:t>
      </w:r>
    </w:p>
    <w:p w14:paraId="1D2338C3" w14:textId="77777777" w:rsidR="00CC26EB" w:rsidRPr="000E0976" w:rsidRDefault="00CC26EB" w:rsidP="000255C6">
      <w:pPr>
        <w:pStyle w:val="ItemHead"/>
      </w:pPr>
      <w:r w:rsidRPr="000E0976">
        <w:t>19  Section 73H</w:t>
      </w:r>
    </w:p>
    <w:p w14:paraId="6B4544B0" w14:textId="77777777" w:rsidR="00CC26EB" w:rsidRPr="000E0976" w:rsidRDefault="00CC26EB" w:rsidP="000255C6">
      <w:pPr>
        <w:pStyle w:val="Item"/>
      </w:pPr>
      <w:r w:rsidRPr="000E0976">
        <w:t>Repeal the section.</w:t>
      </w:r>
    </w:p>
    <w:p w14:paraId="5B690873" w14:textId="77777777" w:rsidR="00CC26EB" w:rsidRPr="000E0976" w:rsidRDefault="00CC26EB" w:rsidP="000255C6">
      <w:pPr>
        <w:pStyle w:val="ItemHead"/>
      </w:pPr>
      <w:r w:rsidRPr="000E0976">
        <w:t>20  Section 73J (heading)</w:t>
      </w:r>
    </w:p>
    <w:p w14:paraId="67760EFF" w14:textId="77777777" w:rsidR="00CC26EB" w:rsidRPr="000E0976" w:rsidRDefault="00CC26EB" w:rsidP="000255C6">
      <w:pPr>
        <w:pStyle w:val="Item"/>
      </w:pPr>
      <w:r w:rsidRPr="000E0976">
        <w:t>Omit “</w:t>
      </w:r>
      <w:r w:rsidRPr="000E0976">
        <w:rPr>
          <w:b/>
        </w:rPr>
        <w:t>sections 73F to 73H</w:t>
      </w:r>
      <w:r w:rsidRPr="000E0976">
        <w:t>”, substitute “</w:t>
      </w:r>
      <w:r w:rsidRPr="000E0976">
        <w:rPr>
          <w:b/>
        </w:rPr>
        <w:t>section 73F</w:t>
      </w:r>
      <w:r w:rsidRPr="000E0976">
        <w:t>”.</w:t>
      </w:r>
    </w:p>
    <w:p w14:paraId="372A4A11" w14:textId="77777777" w:rsidR="00CC26EB" w:rsidRPr="000E0976" w:rsidRDefault="00CC26EB" w:rsidP="000255C6">
      <w:pPr>
        <w:pStyle w:val="ItemHead"/>
      </w:pPr>
      <w:r w:rsidRPr="000E0976">
        <w:t>21  Subsection 73J(1)</w:t>
      </w:r>
    </w:p>
    <w:p w14:paraId="6C684A8F" w14:textId="77777777" w:rsidR="00CC26EB" w:rsidRPr="000E0976" w:rsidRDefault="00CC26EB" w:rsidP="000255C6">
      <w:pPr>
        <w:pStyle w:val="Item"/>
      </w:pPr>
      <w:r w:rsidRPr="000E0976">
        <w:t>Omit “Sections 73F to 73H apply”, substitute “Section 73F applies”.</w:t>
      </w:r>
    </w:p>
    <w:p w14:paraId="78014EBA" w14:textId="77777777" w:rsidR="00CC26EB" w:rsidRPr="000E0976" w:rsidRDefault="00CC26EB" w:rsidP="000255C6">
      <w:pPr>
        <w:pStyle w:val="ItemHead"/>
      </w:pPr>
      <w:r w:rsidRPr="000E0976">
        <w:t>22  Subsection 73J(2)</w:t>
      </w:r>
      <w:r w:rsidR="000D7400" w:rsidRPr="000E0976">
        <w:t xml:space="preserve"> </w:t>
      </w:r>
      <w:r w:rsidRPr="000E0976">
        <w:t xml:space="preserve">(definition of </w:t>
      </w:r>
      <w:r w:rsidRPr="000E0976">
        <w:rPr>
          <w:i/>
        </w:rPr>
        <w:t>relevant contravening conduct</w:t>
      </w:r>
      <w:r w:rsidRPr="000E0976">
        <w:t>)</w:t>
      </w:r>
    </w:p>
    <w:p w14:paraId="65361C4C" w14:textId="77777777" w:rsidR="00CC26EB" w:rsidRPr="000E0976" w:rsidRDefault="00CC26EB" w:rsidP="000255C6">
      <w:pPr>
        <w:pStyle w:val="Item"/>
      </w:pPr>
      <w:r w:rsidRPr="000E0976">
        <w:t>Omit “, 73G or 73H”.</w:t>
      </w:r>
    </w:p>
    <w:p w14:paraId="67E86AA5" w14:textId="77777777" w:rsidR="00CC26EB" w:rsidRPr="000E0976" w:rsidRDefault="00CC26EB" w:rsidP="000255C6">
      <w:pPr>
        <w:pStyle w:val="ItemHead"/>
      </w:pPr>
      <w:r w:rsidRPr="000E0976">
        <w:t>23  Section 73K</w:t>
      </w:r>
    </w:p>
    <w:p w14:paraId="5A503061" w14:textId="77777777" w:rsidR="00CC26EB" w:rsidRPr="000E0976" w:rsidRDefault="00CC26EB" w:rsidP="000255C6">
      <w:pPr>
        <w:pStyle w:val="Item"/>
      </w:pPr>
      <w:r w:rsidRPr="000E0976">
        <w:t>Repeal the section.</w:t>
      </w:r>
    </w:p>
    <w:p w14:paraId="515CDD6B" w14:textId="77777777" w:rsidR="00CC26EB" w:rsidRPr="000E0976" w:rsidRDefault="00CC26EB" w:rsidP="000255C6">
      <w:pPr>
        <w:pStyle w:val="ItemHead"/>
      </w:pPr>
      <w:r w:rsidRPr="000E0976">
        <w:t>24  Section 135A (paragraph beginning “This Part gives”)</w:t>
      </w:r>
    </w:p>
    <w:p w14:paraId="72A72616" w14:textId="77777777" w:rsidR="00CC26EB" w:rsidRPr="000E0976" w:rsidRDefault="00CC26EB" w:rsidP="000255C6">
      <w:pPr>
        <w:pStyle w:val="Item"/>
      </w:pPr>
      <w:r w:rsidRPr="000E0976">
        <w:t>After “water markets information”, insert “and information about water markets decisions”.</w:t>
      </w:r>
    </w:p>
    <w:p w14:paraId="116D207E" w14:textId="77777777" w:rsidR="00CC26EB" w:rsidRPr="000E0976" w:rsidRDefault="00CC26EB" w:rsidP="000255C6">
      <w:pPr>
        <w:pStyle w:val="ItemHead"/>
      </w:pPr>
      <w:r w:rsidRPr="000E0976">
        <w:t xml:space="preserve">25  After </w:t>
      </w:r>
      <w:r w:rsidR="003327BE" w:rsidRPr="000E0976">
        <w:t>paragraph 1</w:t>
      </w:r>
      <w:r w:rsidRPr="000E0976">
        <w:t>35C(a)</w:t>
      </w:r>
    </w:p>
    <w:p w14:paraId="2284370D" w14:textId="77777777" w:rsidR="00CC26EB" w:rsidRPr="000E0976" w:rsidRDefault="00CC26EB" w:rsidP="000255C6">
      <w:pPr>
        <w:pStyle w:val="Item"/>
      </w:pPr>
      <w:r w:rsidRPr="000E0976">
        <w:t>Insert:</w:t>
      </w:r>
    </w:p>
    <w:p w14:paraId="4540A6D1" w14:textId="77777777" w:rsidR="00CC26EB" w:rsidRPr="000E0976" w:rsidRDefault="00CC26EB" w:rsidP="000255C6">
      <w:pPr>
        <w:pStyle w:val="paragraph"/>
      </w:pPr>
      <w:r w:rsidRPr="000E0976">
        <w:tab/>
        <w:t>(ab)</w:t>
      </w:r>
      <w:r w:rsidRPr="000E0976">
        <w:tab/>
        <w:t>collecting, holding, managing, interpreting and disseminating information about water markets decisions;</w:t>
      </w:r>
    </w:p>
    <w:p w14:paraId="5C4C8980" w14:textId="77777777" w:rsidR="00CC26EB" w:rsidRPr="000E0976" w:rsidRDefault="00CC26EB" w:rsidP="000255C6">
      <w:pPr>
        <w:pStyle w:val="ItemHead"/>
      </w:pPr>
      <w:r w:rsidRPr="000E0976">
        <w:t>26  Subsections 135D(1) and (2)</w:t>
      </w:r>
    </w:p>
    <w:p w14:paraId="7F43CAB7" w14:textId="77777777" w:rsidR="00CC26EB" w:rsidRPr="000E0976" w:rsidRDefault="00CC26EB" w:rsidP="000255C6">
      <w:pPr>
        <w:pStyle w:val="Item"/>
      </w:pPr>
      <w:r w:rsidRPr="000E0976">
        <w:t>After “water markets information”, insert “or information about water markets decisions”.</w:t>
      </w:r>
    </w:p>
    <w:p w14:paraId="66C4B8CD" w14:textId="77777777" w:rsidR="00CC26EB" w:rsidRPr="000E0976" w:rsidRDefault="00CC26EB" w:rsidP="000255C6">
      <w:pPr>
        <w:pStyle w:val="ItemHead"/>
      </w:pPr>
      <w:r w:rsidRPr="000E0976">
        <w:t xml:space="preserve">27  </w:t>
      </w:r>
      <w:r w:rsidR="00CD4275" w:rsidRPr="000E0976">
        <w:t>Subsection 1</w:t>
      </w:r>
      <w:r w:rsidRPr="000E0976">
        <w:t>35</w:t>
      </w:r>
      <w:r w:rsidR="00F62D4D" w:rsidRPr="000E0976">
        <w:t>P</w:t>
      </w:r>
      <w:r w:rsidRPr="000E0976">
        <w:t>(1)</w:t>
      </w:r>
    </w:p>
    <w:p w14:paraId="23F28716" w14:textId="77777777" w:rsidR="00CC26EB" w:rsidRPr="000E0976" w:rsidRDefault="00CC26EB" w:rsidP="000255C6">
      <w:pPr>
        <w:pStyle w:val="Item"/>
      </w:pPr>
      <w:r w:rsidRPr="000E0976">
        <w:t>After “under”, insert “Part 5A or”.</w:t>
      </w:r>
    </w:p>
    <w:p w14:paraId="2A351F13" w14:textId="77777777" w:rsidR="00CC26EB" w:rsidRPr="000E0976" w:rsidRDefault="00CC26EB" w:rsidP="000255C6">
      <w:pPr>
        <w:pStyle w:val="ItemHead"/>
      </w:pPr>
      <w:r w:rsidRPr="000E0976">
        <w:t xml:space="preserve">28  Before </w:t>
      </w:r>
      <w:r w:rsidR="003327BE" w:rsidRPr="000E0976">
        <w:t>paragraph 1</w:t>
      </w:r>
      <w:r w:rsidRPr="000E0976">
        <w:t>37(c)</w:t>
      </w:r>
    </w:p>
    <w:p w14:paraId="52F5EBB3" w14:textId="77777777" w:rsidR="00CC26EB" w:rsidRPr="000E0976" w:rsidRDefault="00CC26EB" w:rsidP="000255C6">
      <w:pPr>
        <w:pStyle w:val="Item"/>
      </w:pPr>
      <w:r w:rsidRPr="000E0976">
        <w:t>Insert:</w:t>
      </w:r>
    </w:p>
    <w:p w14:paraId="3F601D06" w14:textId="77777777" w:rsidR="00CC26EB" w:rsidRPr="000E0976" w:rsidRDefault="00CC26EB" w:rsidP="000255C6">
      <w:pPr>
        <w:pStyle w:val="paragraph"/>
      </w:pPr>
      <w:r w:rsidRPr="000E0976">
        <w:tab/>
        <w:t>(bb)</w:t>
      </w:r>
      <w:r w:rsidRPr="000E0976">
        <w:tab/>
        <w:t xml:space="preserve">the </w:t>
      </w:r>
      <w:proofErr w:type="spellStart"/>
      <w:r w:rsidRPr="000E0976">
        <w:t>ACCC</w:t>
      </w:r>
      <w:proofErr w:type="spellEnd"/>
      <w:r w:rsidRPr="000E0976">
        <w:t xml:space="preserve"> if the contravention is a contravention of a provision of Part 5A or regulations made for the purposes of Part 5A; or</w:t>
      </w:r>
    </w:p>
    <w:p w14:paraId="654657B4" w14:textId="77777777" w:rsidR="00CC26EB" w:rsidRPr="000E0976" w:rsidRDefault="00CC26EB" w:rsidP="000255C6">
      <w:pPr>
        <w:pStyle w:val="ItemHead"/>
      </w:pPr>
      <w:r w:rsidRPr="000E0976">
        <w:t>29  After sub</w:t>
      </w:r>
      <w:r w:rsidR="003327BE" w:rsidRPr="000E0976">
        <w:t>paragraph 1</w:t>
      </w:r>
      <w:r w:rsidRPr="000E0976">
        <w:t>56(1)(a)(</w:t>
      </w:r>
      <w:proofErr w:type="spellStart"/>
      <w:r w:rsidRPr="000E0976">
        <w:t>ia</w:t>
      </w:r>
      <w:proofErr w:type="spellEnd"/>
      <w:r w:rsidRPr="000E0976">
        <w:t>)</w:t>
      </w:r>
    </w:p>
    <w:p w14:paraId="569F7D24" w14:textId="77777777" w:rsidR="00CC26EB" w:rsidRPr="000E0976" w:rsidRDefault="00CC26EB" w:rsidP="000255C6">
      <w:pPr>
        <w:pStyle w:val="Item"/>
      </w:pPr>
      <w:r w:rsidRPr="000E0976">
        <w:t>Insert:</w:t>
      </w:r>
    </w:p>
    <w:p w14:paraId="3F90A55F" w14:textId="77777777" w:rsidR="00CC26EB" w:rsidRPr="000E0976" w:rsidRDefault="00CC26EB" w:rsidP="000255C6">
      <w:pPr>
        <w:pStyle w:val="paragraphsub"/>
      </w:pPr>
      <w:r w:rsidRPr="000E0976">
        <w:tab/>
        <w:t>(</w:t>
      </w:r>
      <w:proofErr w:type="spellStart"/>
      <w:r w:rsidRPr="000E0976">
        <w:t>ib</w:t>
      </w:r>
      <w:proofErr w:type="spellEnd"/>
      <w:r w:rsidRPr="000E0976">
        <w:t>)</w:t>
      </w:r>
      <w:r w:rsidRPr="000E0976">
        <w:tab/>
        <w:t>Part 5A; or</w:t>
      </w:r>
    </w:p>
    <w:p w14:paraId="2B24F871" w14:textId="77777777" w:rsidR="00CC26EB" w:rsidRPr="000E0976" w:rsidRDefault="00CC26EB" w:rsidP="000255C6">
      <w:pPr>
        <w:pStyle w:val="ItemHead"/>
      </w:pPr>
      <w:r w:rsidRPr="000E0976">
        <w:t xml:space="preserve">30  </w:t>
      </w:r>
      <w:r w:rsidR="00CD4275" w:rsidRPr="000E0976">
        <w:t>Subsection 1</w:t>
      </w:r>
      <w:r w:rsidRPr="000E0976">
        <w:t>64A(1)</w:t>
      </w:r>
    </w:p>
    <w:p w14:paraId="445BD31A" w14:textId="77777777" w:rsidR="00CC26EB" w:rsidRPr="000E0976" w:rsidRDefault="00CC26EB" w:rsidP="000255C6">
      <w:pPr>
        <w:pStyle w:val="Item"/>
      </w:pPr>
      <w:r w:rsidRPr="000E0976">
        <w:t>After “Part 5” (wherever occurring), insert “or Part 5A”.</w:t>
      </w:r>
    </w:p>
    <w:p w14:paraId="28B36555" w14:textId="77777777" w:rsidR="00641C73" w:rsidRPr="002D5177" w:rsidRDefault="00641C73" w:rsidP="000255C6">
      <w:pPr>
        <w:pStyle w:val="ItemHead"/>
      </w:pPr>
      <w:r w:rsidRPr="002D5177">
        <w:t>30A  Subparagraphs 215C(1)(a)(</w:t>
      </w:r>
      <w:proofErr w:type="spellStart"/>
      <w:r w:rsidRPr="002D5177">
        <w:t>i</w:t>
      </w:r>
      <w:proofErr w:type="spellEnd"/>
      <w:r w:rsidRPr="002D5177">
        <w:t>) and (ii) and (b)(</w:t>
      </w:r>
      <w:proofErr w:type="spellStart"/>
      <w:r w:rsidRPr="002D5177">
        <w:t>i</w:t>
      </w:r>
      <w:proofErr w:type="spellEnd"/>
      <w:r w:rsidRPr="002D5177">
        <w:t>) and (ii)</w:t>
      </w:r>
    </w:p>
    <w:p w14:paraId="05432BD9" w14:textId="77777777" w:rsidR="00641C73" w:rsidRPr="002D5177" w:rsidRDefault="00641C73" w:rsidP="000255C6">
      <w:pPr>
        <w:pStyle w:val="Item"/>
      </w:pPr>
      <w:r w:rsidRPr="002D5177">
        <w:t>After “5,”, insert “5A,”.</w:t>
      </w:r>
    </w:p>
    <w:p w14:paraId="11BE744D" w14:textId="77777777" w:rsidR="00CC26EB" w:rsidRPr="000E0976" w:rsidRDefault="00CC26EB" w:rsidP="000255C6">
      <w:pPr>
        <w:pStyle w:val="ItemHead"/>
      </w:pPr>
      <w:r w:rsidRPr="000E0976">
        <w:t>31  Sub</w:t>
      </w:r>
      <w:r w:rsidR="003327BE" w:rsidRPr="000E0976">
        <w:t>section 2</w:t>
      </w:r>
      <w:r w:rsidRPr="000E0976">
        <w:t>56(3)</w:t>
      </w:r>
    </w:p>
    <w:p w14:paraId="52805802" w14:textId="77777777" w:rsidR="00CC26EB" w:rsidRPr="000E0976" w:rsidRDefault="00CC26EB" w:rsidP="000255C6">
      <w:pPr>
        <w:pStyle w:val="Item"/>
      </w:pPr>
      <w:r w:rsidRPr="000E0976">
        <w:t>Before “</w:t>
      </w:r>
      <w:r w:rsidR="00CD4275" w:rsidRPr="000E0976">
        <w:t>Part 7</w:t>
      </w:r>
      <w:r w:rsidRPr="000E0976">
        <w:t>”, insert “Division 3 of Part 5A,”.</w:t>
      </w:r>
    </w:p>
    <w:p w14:paraId="20BD1ABF" w14:textId="77777777" w:rsidR="00CC26EB" w:rsidRPr="000E0976" w:rsidRDefault="00CC26EB" w:rsidP="000255C6">
      <w:pPr>
        <w:pStyle w:val="ItemHead"/>
      </w:pPr>
      <w:r w:rsidRPr="000E0976">
        <w:t>32  Sub</w:t>
      </w:r>
      <w:r w:rsidR="003327BE" w:rsidRPr="000E0976">
        <w:t>section 2</w:t>
      </w:r>
      <w:r w:rsidRPr="000E0976">
        <w:t>56(5)</w:t>
      </w:r>
    </w:p>
    <w:p w14:paraId="11B7D8F2" w14:textId="77777777" w:rsidR="00CC26EB" w:rsidRPr="000E0976" w:rsidRDefault="00CC26EB" w:rsidP="000255C6">
      <w:pPr>
        <w:pStyle w:val="Item"/>
      </w:pPr>
      <w:r w:rsidRPr="000E0976">
        <w:t>Before “</w:t>
      </w:r>
      <w:r w:rsidR="00CD4275" w:rsidRPr="000E0976">
        <w:t>Part 7</w:t>
      </w:r>
      <w:r w:rsidRPr="000E0976">
        <w:t>”, insert “Division 3 of Part 5A,”.</w:t>
      </w:r>
    </w:p>
    <w:p w14:paraId="550A814C" w14:textId="77777777" w:rsidR="00CC26EB" w:rsidRPr="000E0976" w:rsidRDefault="00CC26EB" w:rsidP="000255C6">
      <w:pPr>
        <w:pStyle w:val="ItemHead"/>
      </w:pPr>
      <w:r w:rsidRPr="000E0976">
        <w:t xml:space="preserve">33  After </w:t>
      </w:r>
      <w:r w:rsidR="003327BE" w:rsidRPr="000E0976">
        <w:t>subparagraph 2</w:t>
      </w:r>
      <w:r w:rsidRPr="000E0976">
        <w:t>39AJ(3)(a)(ii)</w:t>
      </w:r>
    </w:p>
    <w:p w14:paraId="0F0F2218" w14:textId="77777777" w:rsidR="00CC26EB" w:rsidRPr="000E0976" w:rsidRDefault="00CC26EB" w:rsidP="000255C6">
      <w:pPr>
        <w:pStyle w:val="Item"/>
      </w:pPr>
      <w:r w:rsidRPr="000E0976">
        <w:t>Insert:</w:t>
      </w:r>
    </w:p>
    <w:p w14:paraId="529BB242" w14:textId="77777777" w:rsidR="00CC26EB" w:rsidRPr="000E0976" w:rsidRDefault="00CC26EB" w:rsidP="000255C6">
      <w:pPr>
        <w:pStyle w:val="paragraphsub"/>
      </w:pPr>
      <w:r w:rsidRPr="000E0976">
        <w:tab/>
        <w:t>(</w:t>
      </w:r>
      <w:proofErr w:type="spellStart"/>
      <w:r w:rsidRPr="000E0976">
        <w:t>iia</w:t>
      </w:r>
      <w:proofErr w:type="spellEnd"/>
      <w:r w:rsidRPr="000E0976">
        <w:t>)</w:t>
      </w:r>
      <w:r w:rsidRPr="000E0976">
        <w:tab/>
        <w:t>Part 5A of this Act or regulations made under Part 5A of this Act;</w:t>
      </w:r>
    </w:p>
    <w:p w14:paraId="3A126904" w14:textId="201985CE" w:rsidR="00CC0477" w:rsidRPr="000E0976" w:rsidRDefault="005C2419" w:rsidP="000255C6">
      <w:pPr>
        <w:pStyle w:val="ActHead7"/>
        <w:pageBreakBefore/>
      </w:pPr>
      <w:bookmarkStart w:id="248" w:name="_Toc152923694"/>
      <w:r w:rsidRPr="000255C6">
        <w:rPr>
          <w:rStyle w:val="CharAmPartNo"/>
        </w:rPr>
        <w:t>Part 3</w:t>
      </w:r>
      <w:r w:rsidR="00CC0477" w:rsidRPr="000E0976">
        <w:t>—</w:t>
      </w:r>
      <w:r w:rsidR="00CC0477" w:rsidRPr="000255C6">
        <w:rPr>
          <w:rStyle w:val="CharAmPartText"/>
        </w:rPr>
        <w:t>Consequential amendments relating to water markets information</w:t>
      </w:r>
      <w:r w:rsidR="00A2526B" w:rsidRPr="000255C6">
        <w:rPr>
          <w:rStyle w:val="CharAmPartText"/>
        </w:rPr>
        <w:t xml:space="preserve"> and annual reporting</w:t>
      </w:r>
      <w:bookmarkEnd w:id="248"/>
    </w:p>
    <w:p w14:paraId="6F538C87" w14:textId="77777777" w:rsidR="00CC0477" w:rsidRPr="000E0976" w:rsidRDefault="00CC0477" w:rsidP="000255C6">
      <w:pPr>
        <w:pStyle w:val="ActHead9"/>
      </w:pPr>
      <w:bookmarkStart w:id="249" w:name="_Toc152923695"/>
      <w:r w:rsidRPr="000E0976">
        <w:t>Water Act 2007</w:t>
      </w:r>
      <w:bookmarkEnd w:id="249"/>
    </w:p>
    <w:p w14:paraId="7342FB38" w14:textId="77777777" w:rsidR="00CC0477" w:rsidRPr="000E0976" w:rsidRDefault="00CC26EB" w:rsidP="000255C6">
      <w:pPr>
        <w:pStyle w:val="ItemHead"/>
      </w:pPr>
      <w:r w:rsidRPr="000E0976">
        <w:t>34</w:t>
      </w:r>
      <w:r w:rsidR="00CC0477" w:rsidRPr="000E0976">
        <w:t xml:space="preserve">  </w:t>
      </w:r>
      <w:r w:rsidR="005C2419" w:rsidRPr="000E0976">
        <w:t>Subsection 4</w:t>
      </w:r>
      <w:r w:rsidR="00CC0477" w:rsidRPr="000E0976">
        <w:t>(1)</w:t>
      </w:r>
      <w:r w:rsidR="0069731A" w:rsidRPr="000E0976">
        <w:t xml:space="preserve"> </w:t>
      </w:r>
      <w:r w:rsidR="00CC0477" w:rsidRPr="000E0976">
        <w:t xml:space="preserve">(after </w:t>
      </w:r>
      <w:r w:rsidR="00CD4275" w:rsidRPr="000E0976">
        <w:t>paragraph (</w:t>
      </w:r>
      <w:r w:rsidR="00CC0477" w:rsidRPr="000E0976">
        <w:t xml:space="preserve">a) of the definition of </w:t>
      </w:r>
      <w:r w:rsidR="00CC0477" w:rsidRPr="000E0976">
        <w:rPr>
          <w:i/>
        </w:rPr>
        <w:t>designated compliance provision</w:t>
      </w:r>
      <w:r w:rsidR="00CC0477" w:rsidRPr="000E0976">
        <w:t>)</w:t>
      </w:r>
    </w:p>
    <w:p w14:paraId="6BAC8E00" w14:textId="77777777" w:rsidR="00CC0477" w:rsidRPr="000E0976" w:rsidRDefault="00CC0477" w:rsidP="000255C6">
      <w:pPr>
        <w:pStyle w:val="Item"/>
      </w:pPr>
      <w:r w:rsidRPr="000E0976">
        <w:t>Insert:</w:t>
      </w:r>
    </w:p>
    <w:p w14:paraId="55D07D2D" w14:textId="77777777" w:rsidR="00CC0477" w:rsidRPr="000E0976" w:rsidRDefault="00CC0477" w:rsidP="000255C6">
      <w:pPr>
        <w:pStyle w:val="paragraph"/>
      </w:pPr>
      <w:r w:rsidRPr="000E0976">
        <w:tab/>
        <w:t>(</w:t>
      </w:r>
      <w:proofErr w:type="spellStart"/>
      <w:r w:rsidRPr="000E0976">
        <w:t>ba</w:t>
      </w:r>
      <w:proofErr w:type="spellEnd"/>
      <w:r w:rsidRPr="000E0976">
        <w:t>)</w:t>
      </w:r>
      <w:r w:rsidRPr="000E0976">
        <w:tab/>
        <w:t xml:space="preserve">a provision of </w:t>
      </w:r>
      <w:r w:rsidR="00CD4275" w:rsidRPr="000E0976">
        <w:t>Part 7</w:t>
      </w:r>
      <w:r w:rsidRPr="000E0976">
        <w:t>A or regulations made for the purposes of that Part; or</w:t>
      </w:r>
    </w:p>
    <w:p w14:paraId="3A5F05D5" w14:textId="77777777" w:rsidR="00CC0477" w:rsidRPr="000E0976" w:rsidRDefault="00CC26EB" w:rsidP="000255C6">
      <w:pPr>
        <w:pStyle w:val="ItemHead"/>
      </w:pPr>
      <w:r w:rsidRPr="000E0976">
        <w:t>35</w:t>
      </w:r>
      <w:r w:rsidR="00CC0477" w:rsidRPr="000E0976">
        <w:t xml:space="preserve">  </w:t>
      </w:r>
      <w:r w:rsidR="005C2419" w:rsidRPr="000E0976">
        <w:t>Section 7</w:t>
      </w:r>
      <w:r w:rsidR="00CC0477" w:rsidRPr="000E0976">
        <w:t>3G</w:t>
      </w:r>
    </w:p>
    <w:p w14:paraId="6A6F9817" w14:textId="77777777" w:rsidR="00CC0477" w:rsidRPr="000E0976" w:rsidRDefault="00CC0477" w:rsidP="000255C6">
      <w:pPr>
        <w:pStyle w:val="Item"/>
      </w:pPr>
      <w:r w:rsidRPr="000E0976">
        <w:t>Repeal the section.</w:t>
      </w:r>
    </w:p>
    <w:p w14:paraId="562A90C8" w14:textId="77777777" w:rsidR="00CC0477" w:rsidRPr="000E0976" w:rsidRDefault="00CC26EB" w:rsidP="000255C6">
      <w:pPr>
        <w:pStyle w:val="ItemHead"/>
      </w:pPr>
      <w:r w:rsidRPr="000E0976">
        <w:t>36</w:t>
      </w:r>
      <w:r w:rsidR="00CC0477" w:rsidRPr="000E0976">
        <w:t xml:space="preserve">  After </w:t>
      </w:r>
      <w:r w:rsidR="005C2419" w:rsidRPr="000E0976">
        <w:t>sub</w:t>
      </w:r>
      <w:r w:rsidR="003327BE" w:rsidRPr="000E0976">
        <w:t>paragraph 1</w:t>
      </w:r>
      <w:r w:rsidR="00CC0477" w:rsidRPr="000E0976">
        <w:t>56(1)(a)(i</w:t>
      </w:r>
      <w:r w:rsidR="00C86C83" w:rsidRPr="000E0976">
        <w:t>i</w:t>
      </w:r>
      <w:r w:rsidR="00CC0477" w:rsidRPr="000E0976">
        <w:t>)</w:t>
      </w:r>
    </w:p>
    <w:p w14:paraId="3A012E1C" w14:textId="77777777" w:rsidR="00CC0477" w:rsidRPr="000E0976" w:rsidRDefault="00CC0477" w:rsidP="000255C6">
      <w:pPr>
        <w:pStyle w:val="Item"/>
      </w:pPr>
      <w:r w:rsidRPr="000E0976">
        <w:t>Insert:</w:t>
      </w:r>
    </w:p>
    <w:p w14:paraId="5A52BFC3" w14:textId="77777777" w:rsidR="00CC0477" w:rsidRPr="000E0976" w:rsidRDefault="00CC0477" w:rsidP="000255C6">
      <w:pPr>
        <w:pStyle w:val="paragraphsub"/>
      </w:pPr>
      <w:r w:rsidRPr="000E0976">
        <w:tab/>
        <w:t>(ii</w:t>
      </w:r>
      <w:r w:rsidR="00C86C83" w:rsidRPr="000E0976">
        <w:t>i</w:t>
      </w:r>
      <w:r w:rsidRPr="000E0976">
        <w:t>)</w:t>
      </w:r>
      <w:r w:rsidRPr="000E0976">
        <w:tab/>
      </w:r>
      <w:r w:rsidR="00CD4275" w:rsidRPr="000E0976">
        <w:t>Part 7</w:t>
      </w:r>
      <w:r w:rsidRPr="000E0976">
        <w:t>A; or</w:t>
      </w:r>
    </w:p>
    <w:p w14:paraId="339382A4" w14:textId="77777777" w:rsidR="00DF20FF" w:rsidRPr="000E0976" w:rsidRDefault="00CC26EB" w:rsidP="000255C6">
      <w:pPr>
        <w:pStyle w:val="ItemHead"/>
      </w:pPr>
      <w:r w:rsidRPr="000E0976">
        <w:t>37</w:t>
      </w:r>
      <w:r w:rsidR="00DF20FF" w:rsidRPr="000E0976">
        <w:t xml:space="preserve">  After </w:t>
      </w:r>
      <w:r w:rsidR="003327BE" w:rsidRPr="000E0976">
        <w:t>paragraph 2</w:t>
      </w:r>
      <w:r w:rsidR="00DF20FF" w:rsidRPr="000E0976">
        <w:t>15D(2)(b)</w:t>
      </w:r>
    </w:p>
    <w:p w14:paraId="3D07AF83" w14:textId="77777777" w:rsidR="00DF20FF" w:rsidRPr="000E0976" w:rsidRDefault="00DF20FF" w:rsidP="000255C6">
      <w:pPr>
        <w:pStyle w:val="Item"/>
      </w:pPr>
      <w:r w:rsidRPr="000E0976">
        <w:t>Insert:</w:t>
      </w:r>
    </w:p>
    <w:p w14:paraId="6AE4F793" w14:textId="77777777" w:rsidR="00AD3CD8" w:rsidRPr="000E0976" w:rsidRDefault="00DF20FF" w:rsidP="000255C6">
      <w:pPr>
        <w:pStyle w:val="paragraph"/>
      </w:pPr>
      <w:r w:rsidRPr="000E0976">
        <w:tab/>
        <w:t>(</w:t>
      </w:r>
      <w:proofErr w:type="spellStart"/>
      <w:r w:rsidR="00D54AE9" w:rsidRPr="000E0976">
        <w:t>b</w:t>
      </w:r>
      <w:r w:rsidRPr="000E0976">
        <w:t>a</w:t>
      </w:r>
      <w:proofErr w:type="spellEnd"/>
      <w:r w:rsidRPr="000E0976">
        <w:t>)</w:t>
      </w:r>
      <w:r w:rsidRPr="000E0976">
        <w:tab/>
      </w:r>
      <w:r w:rsidR="00D54AE9" w:rsidRPr="000E0976">
        <w:t xml:space="preserve">the exercise of a power under </w:t>
      </w:r>
      <w:r w:rsidR="00CD4275" w:rsidRPr="000E0976">
        <w:t>Part 7</w:t>
      </w:r>
      <w:r w:rsidR="00D54AE9" w:rsidRPr="000E0976">
        <w:t xml:space="preserve">A </w:t>
      </w:r>
      <w:r w:rsidRPr="000E0976">
        <w:t>(</w:t>
      </w:r>
      <w:r w:rsidR="005B0972" w:rsidRPr="000E0976">
        <w:t xml:space="preserve">water markets </w:t>
      </w:r>
      <w:r w:rsidRPr="000E0976">
        <w:t>information);</w:t>
      </w:r>
    </w:p>
    <w:p w14:paraId="6CFAAB13" w14:textId="77777777" w:rsidR="00CC0477" w:rsidRPr="000E0976" w:rsidRDefault="00CC26EB" w:rsidP="000255C6">
      <w:pPr>
        <w:pStyle w:val="ItemHead"/>
      </w:pPr>
      <w:r w:rsidRPr="000E0976">
        <w:t>38</w:t>
      </w:r>
      <w:r w:rsidR="00CC0477" w:rsidRPr="000E0976">
        <w:t xml:space="preserve">  After </w:t>
      </w:r>
      <w:r w:rsidR="003327BE" w:rsidRPr="000E0976">
        <w:t>subsection 2</w:t>
      </w:r>
      <w:r w:rsidR="00CC0477" w:rsidRPr="000E0976">
        <w:t>15UB(2)</w:t>
      </w:r>
    </w:p>
    <w:p w14:paraId="6781EEA9" w14:textId="77777777" w:rsidR="00CC0477" w:rsidRPr="000E0976" w:rsidRDefault="00CC0477" w:rsidP="000255C6">
      <w:pPr>
        <w:pStyle w:val="Item"/>
      </w:pPr>
      <w:r w:rsidRPr="000E0976">
        <w:t>Insert:</w:t>
      </w:r>
    </w:p>
    <w:p w14:paraId="7EADC5D9" w14:textId="77777777" w:rsidR="00CC0477" w:rsidRPr="000E0976" w:rsidRDefault="00CC0477" w:rsidP="000255C6">
      <w:pPr>
        <w:pStyle w:val="SubsectionHead"/>
      </w:pPr>
      <w:r w:rsidRPr="000E0976">
        <w:t xml:space="preserve">Disclosure to Bureau and </w:t>
      </w:r>
      <w:proofErr w:type="spellStart"/>
      <w:r w:rsidRPr="000E0976">
        <w:t>ACCC</w:t>
      </w:r>
      <w:proofErr w:type="spellEnd"/>
    </w:p>
    <w:p w14:paraId="6B8C0AB8" w14:textId="314FC355" w:rsidR="00CC0477" w:rsidRPr="000E0976" w:rsidRDefault="00CC0477" w:rsidP="000255C6">
      <w:pPr>
        <w:pStyle w:val="subsection"/>
      </w:pPr>
      <w:r w:rsidRPr="000E0976">
        <w:tab/>
        <w:t>(2A)</w:t>
      </w:r>
      <w:r w:rsidRPr="000E0976">
        <w:tab/>
        <w:t>The Inspector</w:t>
      </w:r>
      <w:r w:rsidR="000255C6">
        <w:noBreakHyphen/>
      </w:r>
      <w:r w:rsidRPr="000E0976">
        <w:t xml:space="preserve">General may disclose the information to the Bureau and the </w:t>
      </w:r>
      <w:proofErr w:type="spellStart"/>
      <w:r w:rsidRPr="000E0976">
        <w:t>ACCC</w:t>
      </w:r>
      <w:proofErr w:type="spellEnd"/>
      <w:r w:rsidRPr="000E0976">
        <w:t xml:space="preserve"> if the Inspector</w:t>
      </w:r>
      <w:r w:rsidR="000255C6">
        <w:noBreakHyphen/>
      </w:r>
      <w:r w:rsidRPr="000E0976">
        <w:t xml:space="preserve">General reasonably believes that the disclosure is reasonably necessary for, or directly related to, the performance of the functions or the exercise of the powers of the Bureau or the </w:t>
      </w:r>
      <w:proofErr w:type="spellStart"/>
      <w:r w:rsidRPr="000E0976">
        <w:t>ACCC</w:t>
      </w:r>
      <w:proofErr w:type="spellEnd"/>
      <w:r w:rsidR="009530BA" w:rsidRPr="000E0976">
        <w:t xml:space="preserve"> under this Act</w:t>
      </w:r>
      <w:r w:rsidRPr="000E0976">
        <w:t>.</w:t>
      </w:r>
    </w:p>
    <w:p w14:paraId="76841C77" w14:textId="77777777" w:rsidR="00CC0477" w:rsidRPr="000E0976" w:rsidRDefault="00CC0477" w:rsidP="000255C6">
      <w:pPr>
        <w:pStyle w:val="notetext"/>
      </w:pPr>
      <w:r w:rsidRPr="000E0976">
        <w:t>Note:</w:t>
      </w:r>
      <w:r w:rsidRPr="000E0976">
        <w:tab/>
        <w:t xml:space="preserve">This subsection constitutes an authorisation for the purposes of the </w:t>
      </w:r>
      <w:r w:rsidRPr="000E0976">
        <w:rPr>
          <w:i/>
        </w:rPr>
        <w:t>Privacy Act 1988</w:t>
      </w:r>
      <w:r w:rsidRPr="000E0976">
        <w:t xml:space="preserve"> and other laws (including the common law).</w:t>
      </w:r>
    </w:p>
    <w:p w14:paraId="45450986" w14:textId="77777777" w:rsidR="00CC0477" w:rsidRPr="000E0976" w:rsidRDefault="00CC26EB" w:rsidP="000255C6">
      <w:pPr>
        <w:pStyle w:val="ItemHead"/>
      </w:pPr>
      <w:r w:rsidRPr="000E0976">
        <w:t>39</w:t>
      </w:r>
      <w:r w:rsidR="00CC0477" w:rsidRPr="000E0976">
        <w:t xml:space="preserve">  Sub</w:t>
      </w:r>
      <w:r w:rsidR="003327BE" w:rsidRPr="000E0976">
        <w:t>section 2</w:t>
      </w:r>
      <w:r w:rsidR="00CC0477" w:rsidRPr="000E0976">
        <w:t>15VA(1)</w:t>
      </w:r>
    </w:p>
    <w:p w14:paraId="048B431C" w14:textId="77777777" w:rsidR="00CC0477" w:rsidRPr="000E0976" w:rsidRDefault="00CC0477" w:rsidP="000255C6">
      <w:pPr>
        <w:pStyle w:val="Item"/>
      </w:pPr>
      <w:r w:rsidRPr="000E0976">
        <w:t>Repeal the heading, substitute:</w:t>
      </w:r>
    </w:p>
    <w:p w14:paraId="6D9A2C16" w14:textId="56F5E186" w:rsidR="00CC0477" w:rsidRPr="000E0976" w:rsidRDefault="00CC0477" w:rsidP="000255C6">
      <w:pPr>
        <w:pStyle w:val="ActHead5"/>
      </w:pPr>
      <w:bookmarkStart w:id="250" w:name="_Toc152923696"/>
      <w:r w:rsidRPr="000255C6">
        <w:rPr>
          <w:rStyle w:val="CharSectno"/>
        </w:rPr>
        <w:t>215VA</w:t>
      </w:r>
      <w:r w:rsidRPr="000E0976">
        <w:t xml:space="preserve">  Inspector</w:t>
      </w:r>
      <w:r w:rsidR="000255C6">
        <w:noBreakHyphen/>
      </w:r>
      <w:r w:rsidRPr="000E0976">
        <w:t>General may issue standards relating to measuring water taken from Basin water resources</w:t>
      </w:r>
      <w:bookmarkEnd w:id="250"/>
    </w:p>
    <w:p w14:paraId="4E9A3A8F" w14:textId="77777777" w:rsidR="00CC0477" w:rsidRPr="000E0976" w:rsidRDefault="00CC26EB" w:rsidP="000255C6">
      <w:pPr>
        <w:pStyle w:val="ItemHead"/>
      </w:pPr>
      <w:r w:rsidRPr="000E0976">
        <w:t>40</w:t>
      </w:r>
      <w:r w:rsidR="00CC0477" w:rsidRPr="000E0976">
        <w:t xml:space="preserve">  Sub</w:t>
      </w:r>
      <w:r w:rsidR="003327BE" w:rsidRPr="000E0976">
        <w:t>section 2</w:t>
      </w:r>
      <w:r w:rsidR="00CC0477" w:rsidRPr="000E0976">
        <w:t>15VA(1)</w:t>
      </w:r>
    </w:p>
    <w:p w14:paraId="0DC54F74" w14:textId="77777777" w:rsidR="00CC0477" w:rsidRPr="000E0976" w:rsidRDefault="00CC0477" w:rsidP="000255C6">
      <w:pPr>
        <w:pStyle w:val="Item"/>
      </w:pPr>
      <w:r w:rsidRPr="000E0976">
        <w:t xml:space="preserve">Repeal the </w:t>
      </w:r>
      <w:r w:rsidR="003327BE" w:rsidRPr="000E0976">
        <w:t>subsection (</w:t>
      </w:r>
      <w:r w:rsidRPr="000E0976">
        <w:t>including the note), substitute:</w:t>
      </w:r>
    </w:p>
    <w:p w14:paraId="6585BDE6" w14:textId="086A69E9" w:rsidR="00CC0477" w:rsidRPr="000E0976" w:rsidRDefault="00CC0477" w:rsidP="000255C6">
      <w:pPr>
        <w:pStyle w:val="subsection"/>
      </w:pPr>
      <w:r w:rsidRPr="000E0976">
        <w:tab/>
        <w:t>(1)</w:t>
      </w:r>
      <w:r w:rsidRPr="000E0976">
        <w:tab/>
        <w:t>The Inspector</w:t>
      </w:r>
      <w:r w:rsidR="000255C6">
        <w:noBreakHyphen/>
      </w:r>
      <w:r w:rsidRPr="000E0976">
        <w:t>General may, by legislative instrument, issue standards relating to measuring water taken from Basin water resources in water resource plan areas.</w:t>
      </w:r>
    </w:p>
    <w:p w14:paraId="56D31990" w14:textId="77777777" w:rsidR="0076706C" w:rsidRPr="000E0976" w:rsidRDefault="00CC26EB" w:rsidP="000255C6">
      <w:pPr>
        <w:pStyle w:val="ItemHead"/>
      </w:pPr>
      <w:r w:rsidRPr="000E0976">
        <w:t>41</w:t>
      </w:r>
      <w:r w:rsidR="0076706C" w:rsidRPr="000E0976">
        <w:t xml:space="preserve">  After </w:t>
      </w:r>
      <w:r w:rsidR="003327BE" w:rsidRPr="000E0976">
        <w:t>paragraph 2</w:t>
      </w:r>
      <w:r w:rsidR="004A2449" w:rsidRPr="000E0976">
        <w:t>15W</w:t>
      </w:r>
      <w:r w:rsidR="0076706C" w:rsidRPr="000E0976">
        <w:t>(</w:t>
      </w:r>
      <w:r w:rsidR="007751DB" w:rsidRPr="000E0976">
        <w:t>4</w:t>
      </w:r>
      <w:r w:rsidR="0076706C" w:rsidRPr="000E0976">
        <w:t>)(</w:t>
      </w:r>
      <w:r w:rsidR="002C48B2" w:rsidRPr="000E0976">
        <w:t>b</w:t>
      </w:r>
      <w:r w:rsidR="0076706C" w:rsidRPr="000E0976">
        <w:t>)</w:t>
      </w:r>
    </w:p>
    <w:p w14:paraId="7B88908F" w14:textId="77777777" w:rsidR="0076706C" w:rsidRPr="000E0976" w:rsidRDefault="0076706C" w:rsidP="000255C6">
      <w:pPr>
        <w:pStyle w:val="Item"/>
      </w:pPr>
      <w:r w:rsidRPr="000E0976">
        <w:t>Insert:</w:t>
      </w:r>
    </w:p>
    <w:p w14:paraId="411EC9B1" w14:textId="77777777" w:rsidR="0076706C" w:rsidRPr="000E0976" w:rsidRDefault="0076706C" w:rsidP="000255C6">
      <w:pPr>
        <w:pStyle w:val="paragraph"/>
      </w:pPr>
      <w:r w:rsidRPr="000E0976">
        <w:tab/>
        <w:t>(</w:t>
      </w:r>
      <w:proofErr w:type="spellStart"/>
      <w:r w:rsidR="002C48B2" w:rsidRPr="000E0976">
        <w:t>b</w:t>
      </w:r>
      <w:r w:rsidRPr="000E0976">
        <w:t>a</w:t>
      </w:r>
      <w:proofErr w:type="spellEnd"/>
      <w:r w:rsidRPr="000E0976">
        <w:t>)</w:t>
      </w:r>
      <w:r w:rsidRPr="000E0976">
        <w:tab/>
      </w:r>
      <w:r w:rsidR="003327BE" w:rsidRPr="000E0976">
        <w:t>subsection 2</w:t>
      </w:r>
      <w:r w:rsidR="004A2449" w:rsidRPr="000E0976">
        <w:t>15UB(2A)</w:t>
      </w:r>
      <w:r w:rsidR="00565B5E" w:rsidRPr="000E0976">
        <w:t xml:space="preserve"> </w:t>
      </w:r>
      <w:r w:rsidR="004A2449" w:rsidRPr="000E0976">
        <w:t>(disclos</w:t>
      </w:r>
      <w:r w:rsidR="00565B5E" w:rsidRPr="000E0976">
        <w:t>ure of information);</w:t>
      </w:r>
    </w:p>
    <w:p w14:paraId="20CC600A" w14:textId="77777777" w:rsidR="00641C73" w:rsidRPr="002D5177" w:rsidRDefault="00641C73" w:rsidP="000255C6">
      <w:pPr>
        <w:pStyle w:val="ItemHead"/>
      </w:pPr>
      <w:r w:rsidRPr="002D5177">
        <w:t>41A  At the end of section 215Y</w:t>
      </w:r>
    </w:p>
    <w:p w14:paraId="5B8D2F81" w14:textId="77777777" w:rsidR="00641C73" w:rsidRPr="002D5177" w:rsidRDefault="00641C73" w:rsidP="000255C6">
      <w:pPr>
        <w:pStyle w:val="Item"/>
      </w:pPr>
      <w:r w:rsidRPr="002D5177">
        <w:t>Add:</w:t>
      </w:r>
    </w:p>
    <w:p w14:paraId="526459D4" w14:textId="77777777" w:rsidR="00641C73" w:rsidRPr="002D5177" w:rsidRDefault="00641C73" w:rsidP="000255C6">
      <w:pPr>
        <w:pStyle w:val="subsection"/>
      </w:pPr>
      <w:r w:rsidRPr="002D5177">
        <w:tab/>
        <w:t>(3)</w:t>
      </w:r>
      <w:r w:rsidRPr="002D5177">
        <w:tab/>
        <w:t>The Minister must cause a copy of each annual report to be tabled in each House of the Parliament within 15 sitting days of that House after the Minister receives the report.</w:t>
      </w:r>
    </w:p>
    <w:p w14:paraId="552C5BFF" w14:textId="77777777" w:rsidR="00CC0477" w:rsidRPr="000E0976" w:rsidRDefault="00CC26EB" w:rsidP="000255C6">
      <w:pPr>
        <w:pStyle w:val="ItemHead"/>
      </w:pPr>
      <w:r w:rsidRPr="000E0976">
        <w:t>42</w:t>
      </w:r>
      <w:r w:rsidR="00CC0477" w:rsidRPr="000E0976">
        <w:t xml:space="preserve">  Paragraph 238(1)(b)</w:t>
      </w:r>
    </w:p>
    <w:p w14:paraId="21D23788" w14:textId="77777777" w:rsidR="00CC0477" w:rsidRPr="000E0976" w:rsidRDefault="00CC0477" w:rsidP="000255C6">
      <w:pPr>
        <w:pStyle w:val="Item"/>
      </w:pPr>
      <w:r w:rsidRPr="000E0976">
        <w:t xml:space="preserve">After “73L”, insert “or </w:t>
      </w:r>
      <w:r w:rsidR="0077146C" w:rsidRPr="000E0976">
        <w:t>135R</w:t>
      </w:r>
      <w:r w:rsidRPr="000E0976">
        <w:t>”.</w:t>
      </w:r>
    </w:p>
    <w:bookmarkEnd w:id="93"/>
    <w:bookmarkEnd w:id="223"/>
    <w:p w14:paraId="18A9137B" w14:textId="77777777" w:rsidR="00D855AB" w:rsidRPr="000E0976" w:rsidRDefault="00CC26EB" w:rsidP="000255C6">
      <w:pPr>
        <w:pStyle w:val="ItemHead"/>
      </w:pPr>
      <w:r w:rsidRPr="000E0976">
        <w:t>43</w:t>
      </w:r>
      <w:r w:rsidR="00D855AB" w:rsidRPr="000E0976">
        <w:t xml:space="preserve">  Sub</w:t>
      </w:r>
      <w:r w:rsidR="003327BE" w:rsidRPr="000E0976">
        <w:t>section 2</w:t>
      </w:r>
      <w:r w:rsidR="00D855AB" w:rsidRPr="000E0976">
        <w:t>56(3)</w:t>
      </w:r>
    </w:p>
    <w:p w14:paraId="295D1C91" w14:textId="77777777" w:rsidR="00D855AB" w:rsidRPr="000E0976" w:rsidRDefault="00D855AB" w:rsidP="000255C6">
      <w:pPr>
        <w:pStyle w:val="Item"/>
      </w:pPr>
      <w:r w:rsidRPr="000E0976">
        <w:t>After “</w:t>
      </w:r>
      <w:r w:rsidR="00CD4275" w:rsidRPr="000E0976">
        <w:t>Part 7</w:t>
      </w:r>
      <w:r w:rsidRPr="000E0976">
        <w:t>”, insert “</w:t>
      </w:r>
      <w:r w:rsidR="009F23AE" w:rsidRPr="000E0976">
        <w:t>or</w:t>
      </w:r>
      <w:r w:rsidR="002A5ADD" w:rsidRPr="000E0976">
        <w:t xml:space="preserve"> </w:t>
      </w:r>
      <w:r w:rsidR="00CD4275" w:rsidRPr="000E0976">
        <w:t>Part 7</w:t>
      </w:r>
      <w:r w:rsidRPr="000E0976">
        <w:t>A”.</w:t>
      </w:r>
    </w:p>
    <w:p w14:paraId="741DBA11" w14:textId="77777777" w:rsidR="00D855AB" w:rsidRPr="000E0976" w:rsidRDefault="00CC26EB" w:rsidP="000255C6">
      <w:pPr>
        <w:pStyle w:val="ItemHead"/>
      </w:pPr>
      <w:r w:rsidRPr="000E0976">
        <w:t>44</w:t>
      </w:r>
      <w:r w:rsidR="00D855AB" w:rsidRPr="000E0976">
        <w:t xml:space="preserve">  Sub</w:t>
      </w:r>
      <w:r w:rsidR="003327BE" w:rsidRPr="000E0976">
        <w:t>section 2</w:t>
      </w:r>
      <w:r w:rsidR="00D855AB" w:rsidRPr="000E0976">
        <w:t>56(5)</w:t>
      </w:r>
    </w:p>
    <w:p w14:paraId="337824C0" w14:textId="77777777" w:rsidR="00791154" w:rsidRDefault="00D855AB" w:rsidP="000255C6">
      <w:pPr>
        <w:pStyle w:val="Item"/>
      </w:pPr>
      <w:r w:rsidRPr="000E0976">
        <w:t>After “</w:t>
      </w:r>
      <w:r w:rsidR="00CD4275" w:rsidRPr="000E0976">
        <w:t>Part 7</w:t>
      </w:r>
      <w:r w:rsidRPr="000E0976">
        <w:t>”, insert “</w:t>
      </w:r>
      <w:r w:rsidR="00AF435B" w:rsidRPr="000E0976">
        <w:t>or</w:t>
      </w:r>
      <w:r w:rsidR="002A5ADD" w:rsidRPr="000E0976">
        <w:t xml:space="preserve"> </w:t>
      </w:r>
      <w:r w:rsidR="00CD4275" w:rsidRPr="000E0976">
        <w:t>Part 7</w:t>
      </w:r>
      <w:r w:rsidRPr="000E0976">
        <w:t>A”.</w:t>
      </w:r>
      <w:bookmarkEnd w:id="33"/>
    </w:p>
    <w:p w14:paraId="3AD7E087" w14:textId="77777777" w:rsidR="00403A43" w:rsidRDefault="00403A43"/>
    <w:p w14:paraId="6FEC5BC2" w14:textId="77777777" w:rsidR="00F8571B" w:rsidRDefault="00F8571B" w:rsidP="00F8571B">
      <w:pPr>
        <w:pBdr>
          <w:bottom w:val="single" w:sz="4" w:space="1" w:color="auto"/>
        </w:pBdr>
        <w:sectPr w:rsidR="00F8571B" w:rsidSect="00F8571B">
          <w:headerReference w:type="even" r:id="rId30"/>
          <w:headerReference w:type="default" r:id="rId31"/>
          <w:footerReference w:type="even" r:id="rId32"/>
          <w:footerReference w:type="default" r:id="rId33"/>
          <w:headerReference w:type="first" r:id="rId34"/>
          <w:footerReference w:type="first" r:id="rId35"/>
          <w:pgSz w:w="11907" w:h="16839"/>
          <w:pgMar w:top="1871" w:right="2410" w:bottom="4537" w:left="2410" w:header="720" w:footer="3402" w:gutter="0"/>
          <w:pgNumType w:start="1"/>
          <w:cols w:space="708"/>
          <w:titlePg/>
          <w:docGrid w:linePitch="360"/>
        </w:sectPr>
      </w:pPr>
    </w:p>
    <w:p w14:paraId="682A51DA" w14:textId="77777777" w:rsidR="005D09CE" w:rsidRDefault="005D09CE" w:rsidP="0057275F">
      <w:pPr>
        <w:pStyle w:val="2ndRd"/>
        <w:keepNext/>
        <w:spacing w:line="260" w:lineRule="atLeast"/>
        <w:rPr>
          <w:i/>
        </w:rPr>
      </w:pPr>
      <w:r>
        <w:t>[</w:t>
      </w:r>
      <w:r>
        <w:rPr>
          <w:i/>
        </w:rPr>
        <w:t>Minister’s second reading speech made in—</w:t>
      </w:r>
    </w:p>
    <w:p w14:paraId="3A9304B1" w14:textId="2E032637" w:rsidR="005D09CE" w:rsidRDefault="005D09CE" w:rsidP="0057275F">
      <w:pPr>
        <w:pStyle w:val="2ndRd"/>
        <w:keepNext/>
        <w:spacing w:line="260" w:lineRule="atLeast"/>
        <w:rPr>
          <w:i/>
        </w:rPr>
      </w:pPr>
      <w:r>
        <w:rPr>
          <w:i/>
        </w:rPr>
        <w:t>House of Representatives on 6 September 2023</w:t>
      </w:r>
    </w:p>
    <w:p w14:paraId="3527D4BD" w14:textId="5B86DCA1" w:rsidR="005D09CE" w:rsidRDefault="005D09CE" w:rsidP="0057275F">
      <w:pPr>
        <w:pStyle w:val="2ndRd"/>
        <w:keepNext/>
        <w:spacing w:line="260" w:lineRule="atLeast"/>
        <w:rPr>
          <w:i/>
        </w:rPr>
      </w:pPr>
      <w:r>
        <w:rPr>
          <w:i/>
        </w:rPr>
        <w:t>Senate on 19 October 2023</w:t>
      </w:r>
      <w:r>
        <w:t>]</w:t>
      </w:r>
    </w:p>
    <w:p w14:paraId="541939B7" w14:textId="5BD3CE3A" w:rsidR="005D09CE" w:rsidRDefault="005D09CE" w:rsidP="005D09CE">
      <w:pPr>
        <w:framePr w:hSpace="181" w:wrap="around" w:vAnchor="page" w:hAnchor="page" w:x="2445" w:y="12316" w:anchorLock="1"/>
      </w:pPr>
      <w:r>
        <w:t>(109/23)</w:t>
      </w:r>
    </w:p>
    <w:p w14:paraId="25D447D0" w14:textId="77777777" w:rsidR="005D09CE" w:rsidRDefault="005D09CE"/>
    <w:sectPr w:rsidR="005D09CE" w:rsidSect="00F8571B">
      <w:headerReference w:type="even" r:id="rId36"/>
      <w:headerReference w:type="default" r:id="rId37"/>
      <w:headerReference w:type="first" r:id="rId38"/>
      <w:pgSz w:w="11907" w:h="16839"/>
      <w:pgMar w:top="1871" w:right="2410" w:bottom="4537" w:left="2410" w:header="720" w:footer="340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626124" w14:textId="77777777" w:rsidR="0057275F" w:rsidRDefault="0057275F" w:rsidP="0048364F">
      <w:pPr>
        <w:spacing w:line="240" w:lineRule="auto"/>
      </w:pPr>
      <w:r>
        <w:separator/>
      </w:r>
    </w:p>
  </w:endnote>
  <w:endnote w:type="continuationSeparator" w:id="0">
    <w:p w14:paraId="6A6EC389" w14:textId="77777777" w:rsidR="0057275F" w:rsidRDefault="0057275F"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D1B76" w14:textId="77777777" w:rsidR="0057275F" w:rsidRPr="005F1388" w:rsidRDefault="0057275F" w:rsidP="000255C6">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EA791" w14:textId="172E7ABF" w:rsidR="0057275F" w:rsidRDefault="0057275F" w:rsidP="0057275F">
    <w:pPr>
      <w:pStyle w:val="ScalePlusRef"/>
    </w:pPr>
    <w:r>
      <w:t>Note: An electronic version of this Act is available on the Federal Register of Legislation (</w:t>
    </w:r>
    <w:hyperlink r:id="rId1" w:history="1">
      <w:r>
        <w:t>https://www.legislation.gov.au/</w:t>
      </w:r>
    </w:hyperlink>
    <w:r>
      <w:t>)</w:t>
    </w:r>
  </w:p>
  <w:p w14:paraId="2C3F65BB" w14:textId="77777777" w:rsidR="0057275F" w:rsidRDefault="0057275F" w:rsidP="0057275F"/>
  <w:p w14:paraId="25BEA784" w14:textId="453706DA" w:rsidR="0057275F" w:rsidRDefault="0057275F" w:rsidP="000255C6">
    <w:pPr>
      <w:pStyle w:val="Footer"/>
      <w:spacing w:before="120"/>
    </w:pPr>
  </w:p>
  <w:p w14:paraId="1E2D3797" w14:textId="77777777" w:rsidR="0057275F" w:rsidRPr="005F1388" w:rsidRDefault="0057275F"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479801" w14:textId="77777777" w:rsidR="0057275F" w:rsidRPr="00ED79B6" w:rsidRDefault="0057275F" w:rsidP="000255C6">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E11670" w14:textId="77777777" w:rsidR="0057275F" w:rsidRDefault="0057275F" w:rsidP="000255C6">
    <w:pPr>
      <w:pBdr>
        <w:top w:val="single" w:sz="6" w:space="1" w:color="auto"/>
      </w:pBdr>
      <w:spacing w:before="120"/>
      <w:rPr>
        <w:sz w:val="18"/>
      </w:rPr>
    </w:pPr>
  </w:p>
  <w:tbl>
    <w:tblPr>
      <w:tblW w:w="0" w:type="auto"/>
      <w:tblLayout w:type="fixed"/>
      <w:tblLook w:val="04A0" w:firstRow="1" w:lastRow="0" w:firstColumn="1" w:lastColumn="0" w:noHBand="0" w:noVBand="1"/>
    </w:tblPr>
    <w:tblGrid>
      <w:gridCol w:w="646"/>
      <w:gridCol w:w="5387"/>
      <w:gridCol w:w="1270"/>
    </w:tblGrid>
    <w:tr w:rsidR="0057275F" w14:paraId="1C1D9CF7" w14:textId="77777777" w:rsidTr="005C2419">
      <w:tc>
        <w:tcPr>
          <w:tcW w:w="646" w:type="dxa"/>
        </w:tcPr>
        <w:p w14:paraId="022688C7" w14:textId="77777777" w:rsidR="0057275F" w:rsidRDefault="0057275F" w:rsidP="005C2419">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1B59F5B7" w14:textId="1934D81B" w:rsidR="0057275F" w:rsidRDefault="0057275F" w:rsidP="005C2419">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Water Amendment (Restoring Our Rivers) Act 2023</w:t>
          </w:r>
          <w:r w:rsidRPr="00ED79B6">
            <w:rPr>
              <w:i/>
              <w:sz w:val="18"/>
            </w:rPr>
            <w:fldChar w:fldCharType="end"/>
          </w:r>
        </w:p>
      </w:tc>
      <w:tc>
        <w:tcPr>
          <w:tcW w:w="1270" w:type="dxa"/>
        </w:tcPr>
        <w:p w14:paraId="65342288" w14:textId="64BBA353" w:rsidR="0057275F" w:rsidRDefault="0057275F" w:rsidP="005C2419">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No. 111, 2023</w:t>
          </w:r>
          <w:r w:rsidRPr="00ED79B6">
            <w:rPr>
              <w:i/>
              <w:sz w:val="18"/>
            </w:rPr>
            <w:fldChar w:fldCharType="end"/>
          </w:r>
        </w:p>
      </w:tc>
    </w:tr>
  </w:tbl>
  <w:p w14:paraId="371B763D" w14:textId="77777777" w:rsidR="0057275F" w:rsidRDefault="0057275F"/>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FBA2B7" w14:textId="77777777" w:rsidR="0057275F" w:rsidRDefault="0057275F" w:rsidP="000255C6">
    <w:pPr>
      <w:pBdr>
        <w:top w:val="single" w:sz="6" w:space="1" w:color="auto"/>
      </w:pBdr>
      <w:spacing w:before="120"/>
      <w:rPr>
        <w:sz w:val="18"/>
      </w:rPr>
    </w:pPr>
  </w:p>
  <w:tbl>
    <w:tblPr>
      <w:tblW w:w="0" w:type="auto"/>
      <w:tblLayout w:type="fixed"/>
      <w:tblLook w:val="04A0" w:firstRow="1" w:lastRow="0" w:firstColumn="1" w:lastColumn="0" w:noHBand="0" w:noVBand="1"/>
    </w:tblPr>
    <w:tblGrid>
      <w:gridCol w:w="1247"/>
      <w:gridCol w:w="5387"/>
      <w:gridCol w:w="669"/>
    </w:tblGrid>
    <w:tr w:rsidR="0057275F" w14:paraId="333A6FA8" w14:textId="77777777" w:rsidTr="005C2419">
      <w:tc>
        <w:tcPr>
          <w:tcW w:w="1247" w:type="dxa"/>
        </w:tcPr>
        <w:p w14:paraId="559E2723" w14:textId="72C80094" w:rsidR="0057275F" w:rsidRDefault="0057275F" w:rsidP="005C2419">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No. 111, 2023</w:t>
          </w:r>
          <w:r w:rsidRPr="00ED79B6">
            <w:rPr>
              <w:i/>
              <w:sz w:val="18"/>
            </w:rPr>
            <w:fldChar w:fldCharType="end"/>
          </w:r>
        </w:p>
      </w:tc>
      <w:tc>
        <w:tcPr>
          <w:tcW w:w="5387" w:type="dxa"/>
        </w:tcPr>
        <w:p w14:paraId="2F504FB2" w14:textId="728204F2" w:rsidR="0057275F" w:rsidRDefault="0057275F" w:rsidP="005C2419">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Water Amendment (Restoring Our Rivers) Act 2023</w:t>
          </w:r>
          <w:r w:rsidRPr="00ED79B6">
            <w:rPr>
              <w:i/>
              <w:sz w:val="18"/>
            </w:rPr>
            <w:fldChar w:fldCharType="end"/>
          </w:r>
        </w:p>
      </w:tc>
      <w:tc>
        <w:tcPr>
          <w:tcW w:w="669" w:type="dxa"/>
        </w:tcPr>
        <w:p w14:paraId="370E1B4F" w14:textId="77777777" w:rsidR="0057275F" w:rsidRDefault="0057275F" w:rsidP="005C2419">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3DA3E38" w14:textId="77777777" w:rsidR="0057275F" w:rsidRPr="00ED79B6" w:rsidRDefault="0057275F"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F46328" w14:textId="77777777" w:rsidR="0057275F" w:rsidRPr="00A961C4" w:rsidRDefault="0057275F" w:rsidP="000255C6">
    <w:pPr>
      <w:pBdr>
        <w:top w:val="single" w:sz="6" w:space="1" w:color="auto"/>
      </w:pBdr>
      <w:spacing w:before="120"/>
      <w:jc w:val="right"/>
      <w:rPr>
        <w:sz w:val="18"/>
      </w:rPr>
    </w:pPr>
  </w:p>
  <w:tbl>
    <w:tblPr>
      <w:tblW w:w="0" w:type="auto"/>
      <w:tblLayout w:type="fixed"/>
      <w:tblLook w:val="04A0" w:firstRow="1" w:lastRow="0" w:firstColumn="1" w:lastColumn="0" w:noHBand="0" w:noVBand="1"/>
    </w:tblPr>
    <w:tblGrid>
      <w:gridCol w:w="646"/>
      <w:gridCol w:w="5387"/>
      <w:gridCol w:w="1270"/>
    </w:tblGrid>
    <w:tr w:rsidR="0057275F" w14:paraId="70946DB3" w14:textId="77777777" w:rsidTr="002A1D92">
      <w:tc>
        <w:tcPr>
          <w:tcW w:w="646" w:type="dxa"/>
        </w:tcPr>
        <w:p w14:paraId="188CF416" w14:textId="77777777" w:rsidR="0057275F" w:rsidRDefault="0057275F" w:rsidP="006549E6">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727CC1E3" w14:textId="332BD734" w:rsidR="0057275F" w:rsidRDefault="0057275F" w:rsidP="006549E6">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Water Amendment (Restoring Our Rivers) Act 2023</w:t>
          </w:r>
          <w:r w:rsidRPr="007A1328">
            <w:rPr>
              <w:i/>
              <w:sz w:val="18"/>
            </w:rPr>
            <w:fldChar w:fldCharType="end"/>
          </w:r>
        </w:p>
      </w:tc>
      <w:tc>
        <w:tcPr>
          <w:tcW w:w="1270" w:type="dxa"/>
        </w:tcPr>
        <w:p w14:paraId="37270FC3" w14:textId="74D6E9BC" w:rsidR="0057275F" w:rsidRDefault="0057275F" w:rsidP="006549E6">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111, 2023</w:t>
          </w:r>
          <w:r w:rsidRPr="007A1328">
            <w:rPr>
              <w:i/>
              <w:sz w:val="18"/>
            </w:rPr>
            <w:fldChar w:fldCharType="end"/>
          </w:r>
        </w:p>
      </w:tc>
    </w:tr>
  </w:tbl>
  <w:p w14:paraId="09415F45" w14:textId="77777777" w:rsidR="0057275F" w:rsidRPr="00A961C4" w:rsidRDefault="0057275F"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8F46DB" w14:textId="77777777" w:rsidR="0057275F" w:rsidRPr="00A961C4" w:rsidRDefault="0057275F" w:rsidP="000255C6">
    <w:pPr>
      <w:pBdr>
        <w:top w:val="single" w:sz="6" w:space="1" w:color="auto"/>
      </w:pBdr>
      <w:spacing w:before="120"/>
      <w:rPr>
        <w:sz w:val="18"/>
      </w:rPr>
    </w:pPr>
  </w:p>
  <w:tbl>
    <w:tblPr>
      <w:tblW w:w="0" w:type="auto"/>
      <w:tblLayout w:type="fixed"/>
      <w:tblLook w:val="04A0" w:firstRow="1" w:lastRow="0" w:firstColumn="1" w:lastColumn="0" w:noHBand="0" w:noVBand="1"/>
    </w:tblPr>
    <w:tblGrid>
      <w:gridCol w:w="1247"/>
      <w:gridCol w:w="5387"/>
      <w:gridCol w:w="669"/>
    </w:tblGrid>
    <w:tr w:rsidR="0057275F" w14:paraId="5D943519" w14:textId="77777777" w:rsidTr="002A1D92">
      <w:tc>
        <w:tcPr>
          <w:tcW w:w="1247" w:type="dxa"/>
        </w:tcPr>
        <w:p w14:paraId="3B9E1175" w14:textId="50D26A87" w:rsidR="0057275F" w:rsidRDefault="0057275F" w:rsidP="006549E6">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111, 2023</w:t>
          </w:r>
          <w:r w:rsidRPr="007A1328">
            <w:rPr>
              <w:i/>
              <w:sz w:val="18"/>
            </w:rPr>
            <w:fldChar w:fldCharType="end"/>
          </w:r>
        </w:p>
      </w:tc>
      <w:tc>
        <w:tcPr>
          <w:tcW w:w="5387" w:type="dxa"/>
        </w:tcPr>
        <w:p w14:paraId="3A107D70" w14:textId="44CA14F1" w:rsidR="0057275F" w:rsidRDefault="0057275F" w:rsidP="006549E6">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Water Amendment (Restoring Our Rivers) Act 2023</w:t>
          </w:r>
          <w:r w:rsidRPr="007A1328">
            <w:rPr>
              <w:i/>
              <w:sz w:val="18"/>
            </w:rPr>
            <w:fldChar w:fldCharType="end"/>
          </w:r>
        </w:p>
      </w:tc>
      <w:tc>
        <w:tcPr>
          <w:tcW w:w="669" w:type="dxa"/>
        </w:tcPr>
        <w:p w14:paraId="25A8F38D" w14:textId="77777777" w:rsidR="0057275F" w:rsidRDefault="0057275F" w:rsidP="006549E6">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19C5E7DC" w14:textId="77777777" w:rsidR="0057275F" w:rsidRPr="00055B5C" w:rsidRDefault="0057275F"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5A727" w14:textId="77777777" w:rsidR="0057275F" w:rsidRPr="00A961C4" w:rsidRDefault="0057275F" w:rsidP="000255C6">
    <w:pPr>
      <w:pBdr>
        <w:top w:val="single" w:sz="6" w:space="1" w:color="auto"/>
      </w:pBdr>
      <w:spacing w:before="120"/>
      <w:rPr>
        <w:sz w:val="18"/>
      </w:rPr>
    </w:pPr>
  </w:p>
  <w:tbl>
    <w:tblPr>
      <w:tblW w:w="0" w:type="auto"/>
      <w:tblLook w:val="04A0" w:firstRow="1" w:lastRow="0" w:firstColumn="1" w:lastColumn="0" w:noHBand="0" w:noVBand="1"/>
    </w:tblPr>
    <w:tblGrid>
      <w:gridCol w:w="1247"/>
      <w:gridCol w:w="5387"/>
      <w:gridCol w:w="669"/>
    </w:tblGrid>
    <w:tr w:rsidR="0057275F" w14:paraId="2E70E730" w14:textId="77777777" w:rsidTr="002A1D92">
      <w:tc>
        <w:tcPr>
          <w:tcW w:w="1247" w:type="dxa"/>
        </w:tcPr>
        <w:p w14:paraId="2A4A60E8" w14:textId="6213E4F2" w:rsidR="0057275F" w:rsidRDefault="0057275F" w:rsidP="006549E6">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111, 2023</w:t>
          </w:r>
          <w:r w:rsidRPr="007A1328">
            <w:rPr>
              <w:i/>
              <w:sz w:val="18"/>
            </w:rPr>
            <w:fldChar w:fldCharType="end"/>
          </w:r>
        </w:p>
      </w:tc>
      <w:tc>
        <w:tcPr>
          <w:tcW w:w="5387" w:type="dxa"/>
        </w:tcPr>
        <w:p w14:paraId="027460AD" w14:textId="134CCA45" w:rsidR="0057275F" w:rsidRDefault="0057275F" w:rsidP="006549E6">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Water Amendment (Restoring Our Rivers) Act 2023</w:t>
          </w:r>
          <w:r w:rsidRPr="007A1328">
            <w:rPr>
              <w:i/>
              <w:sz w:val="18"/>
            </w:rPr>
            <w:fldChar w:fldCharType="end"/>
          </w:r>
        </w:p>
      </w:tc>
      <w:tc>
        <w:tcPr>
          <w:tcW w:w="669" w:type="dxa"/>
        </w:tcPr>
        <w:p w14:paraId="45AD8FC2" w14:textId="77777777" w:rsidR="0057275F" w:rsidRDefault="0057275F" w:rsidP="006549E6">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3C61E186" w14:textId="77777777" w:rsidR="0057275F" w:rsidRPr="00A961C4" w:rsidRDefault="0057275F"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859CD9" w14:textId="77777777" w:rsidR="0057275F" w:rsidRDefault="0057275F" w:rsidP="0048364F">
      <w:pPr>
        <w:spacing w:line="240" w:lineRule="auto"/>
      </w:pPr>
      <w:r>
        <w:separator/>
      </w:r>
    </w:p>
  </w:footnote>
  <w:footnote w:type="continuationSeparator" w:id="0">
    <w:p w14:paraId="0BC9043F" w14:textId="77777777" w:rsidR="0057275F" w:rsidRDefault="0057275F"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C07183" w14:textId="77777777" w:rsidR="0057275F" w:rsidRPr="005F1388" w:rsidRDefault="0057275F" w:rsidP="00D477C3">
    <w:pPr>
      <w:pStyle w:val="Header"/>
      <w:tabs>
        <w:tab w:val="clear" w:pos="4150"/>
        <w:tab w:val="clear" w:pos="8307"/>
      </w:tabs>
      <w:spacing w:after="1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E269B1" w14:textId="325482CC" w:rsidR="0057275F" w:rsidRPr="00A961C4" w:rsidRDefault="0057275F" w:rsidP="0048364F">
    <w:pPr>
      <w:rPr>
        <w:b/>
        <w:sz w:val="20"/>
      </w:rPr>
    </w:pPr>
  </w:p>
  <w:p w14:paraId="57FD793A" w14:textId="4DDD708E" w:rsidR="0057275F" w:rsidRPr="00A961C4" w:rsidRDefault="0057275F" w:rsidP="0048364F">
    <w:pPr>
      <w:rPr>
        <w:b/>
        <w:sz w:val="20"/>
      </w:rPr>
    </w:pPr>
  </w:p>
  <w:p w14:paraId="32207C50" w14:textId="77777777" w:rsidR="0057275F" w:rsidRPr="00A961C4" w:rsidRDefault="0057275F" w:rsidP="00D477C3">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F0606" w14:textId="4F24D474" w:rsidR="0057275F" w:rsidRPr="00A961C4" w:rsidRDefault="0057275F" w:rsidP="0048364F">
    <w:pPr>
      <w:jc w:val="right"/>
      <w:rPr>
        <w:sz w:val="20"/>
      </w:rPr>
    </w:pPr>
  </w:p>
  <w:p w14:paraId="1097076C" w14:textId="6F1F9F75" w:rsidR="0057275F" w:rsidRPr="00A961C4" w:rsidRDefault="0057275F" w:rsidP="0048364F">
    <w:pPr>
      <w:jc w:val="right"/>
      <w:rPr>
        <w:b/>
        <w:sz w:val="20"/>
      </w:rPr>
    </w:pPr>
  </w:p>
  <w:p w14:paraId="0D047BA6" w14:textId="77777777" w:rsidR="0057275F" w:rsidRPr="00A961C4" w:rsidRDefault="0057275F" w:rsidP="00D477C3">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1DF0C" w14:textId="77777777" w:rsidR="0057275F" w:rsidRPr="00A961C4" w:rsidRDefault="0057275F" w:rsidP="0048364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C85D95" w14:textId="77777777" w:rsidR="0057275F" w:rsidRPr="005F1388" w:rsidRDefault="0057275F"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5A834" w14:textId="77777777" w:rsidR="0057275F" w:rsidRPr="005F1388" w:rsidRDefault="0057275F"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B0C5D" w14:textId="77777777" w:rsidR="0057275F" w:rsidRPr="00ED79B6" w:rsidRDefault="0057275F"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344F4E" w14:textId="77777777" w:rsidR="0057275F" w:rsidRPr="00ED79B6" w:rsidRDefault="0057275F"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811E4F" w14:textId="77777777" w:rsidR="0057275F" w:rsidRPr="00ED79B6" w:rsidRDefault="0057275F"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49F79A" w14:textId="68D2563D" w:rsidR="0057275F" w:rsidRPr="00A961C4" w:rsidRDefault="0057275F" w:rsidP="0048364F">
    <w:pPr>
      <w:rPr>
        <w:b/>
        <w:sz w:val="20"/>
      </w:rPr>
    </w:pPr>
    <w:r>
      <w:rPr>
        <w:b/>
        <w:sz w:val="20"/>
      </w:rPr>
      <w:fldChar w:fldCharType="begin"/>
    </w:r>
    <w:r>
      <w:rPr>
        <w:b/>
        <w:sz w:val="20"/>
      </w:rPr>
      <w:instrText xml:space="preserve"> STYLEREF CharAmSchNo </w:instrText>
    </w:r>
    <w:r>
      <w:rPr>
        <w:b/>
        <w:sz w:val="20"/>
      </w:rPr>
      <w:fldChar w:fldCharType="separate"/>
    </w:r>
    <w:r>
      <w:rPr>
        <w:b/>
        <w:noProof/>
        <w:sz w:val="20"/>
      </w:rPr>
      <w:t>Schedule 6</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Pr>
        <w:noProof/>
        <w:sz w:val="20"/>
      </w:rPr>
      <w:t>Consequential amendments</w:t>
    </w:r>
    <w:r>
      <w:rPr>
        <w:sz w:val="20"/>
      </w:rPr>
      <w:fldChar w:fldCharType="end"/>
    </w:r>
  </w:p>
  <w:p w14:paraId="01AC7BFB" w14:textId="204033D8" w:rsidR="0057275F" w:rsidRPr="00A961C4" w:rsidRDefault="0057275F" w:rsidP="0048364F">
    <w:pPr>
      <w:rPr>
        <w:b/>
        <w:sz w:val="20"/>
      </w:rPr>
    </w:pPr>
    <w:r>
      <w:rPr>
        <w:b/>
        <w:sz w:val="20"/>
      </w:rPr>
      <w:fldChar w:fldCharType="begin"/>
    </w:r>
    <w:r>
      <w:rPr>
        <w:b/>
        <w:sz w:val="20"/>
      </w:rPr>
      <w:instrText xml:space="preserve"> STYLEREF CharAmPartNo </w:instrText>
    </w:r>
    <w:r>
      <w:rPr>
        <w:b/>
        <w:sz w:val="20"/>
      </w:rPr>
      <w:fldChar w:fldCharType="separate"/>
    </w:r>
    <w:r>
      <w:rPr>
        <w:b/>
        <w:noProof/>
        <w:sz w:val="20"/>
      </w:rPr>
      <w:t>Part 3</w: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separate"/>
    </w:r>
    <w:r>
      <w:rPr>
        <w:noProof/>
        <w:sz w:val="20"/>
      </w:rPr>
      <w:t>Consequential amendments relating to water markets information and annual reporting</w:t>
    </w:r>
    <w:r>
      <w:rPr>
        <w:sz w:val="20"/>
      </w:rPr>
      <w:fldChar w:fldCharType="end"/>
    </w:r>
  </w:p>
  <w:p w14:paraId="511D0607" w14:textId="77777777" w:rsidR="0057275F" w:rsidRPr="00A961C4" w:rsidRDefault="0057275F"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D14D47" w14:textId="3141072E" w:rsidR="0057275F" w:rsidRPr="00A961C4" w:rsidRDefault="0057275F" w:rsidP="0048364F">
    <w:pPr>
      <w:jc w:val="right"/>
      <w:rPr>
        <w:sz w:val="20"/>
      </w:rPr>
    </w:pPr>
    <w:r w:rsidRPr="00A961C4">
      <w:rPr>
        <w:sz w:val="20"/>
      </w:rPr>
      <w:fldChar w:fldCharType="begin"/>
    </w:r>
    <w:r w:rsidRPr="00A961C4">
      <w:rPr>
        <w:sz w:val="20"/>
      </w:rPr>
      <w:instrText xml:space="preserve"> STYLEREF CharAmSchText </w:instrText>
    </w:r>
    <w:r>
      <w:rPr>
        <w:sz w:val="20"/>
      </w:rPr>
      <w:fldChar w:fldCharType="separate"/>
    </w:r>
    <w:r>
      <w:rPr>
        <w:noProof/>
        <w:sz w:val="20"/>
      </w:rPr>
      <w:t>Consequential 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Pr>
        <w:b/>
        <w:noProof/>
        <w:sz w:val="20"/>
      </w:rPr>
      <w:t>Schedule 6</w:t>
    </w:r>
    <w:r>
      <w:rPr>
        <w:b/>
        <w:sz w:val="20"/>
      </w:rPr>
      <w:fldChar w:fldCharType="end"/>
    </w:r>
  </w:p>
  <w:p w14:paraId="538E5B6F" w14:textId="72ED009F" w:rsidR="0057275F" w:rsidRPr="00A961C4" w:rsidRDefault="0057275F" w:rsidP="0048364F">
    <w:pPr>
      <w:jc w:val="right"/>
      <w:rPr>
        <w:b/>
        <w:sz w:val="20"/>
      </w:rPr>
    </w:pPr>
    <w:r w:rsidRPr="00A961C4">
      <w:rPr>
        <w:sz w:val="20"/>
      </w:rPr>
      <w:fldChar w:fldCharType="begin"/>
    </w:r>
    <w:r w:rsidRPr="00A961C4">
      <w:rPr>
        <w:sz w:val="20"/>
      </w:rPr>
      <w:instrText xml:space="preserve"> STYLEREF CharAmPartText </w:instrText>
    </w:r>
    <w:r>
      <w:rPr>
        <w:sz w:val="20"/>
      </w:rPr>
      <w:fldChar w:fldCharType="separate"/>
    </w:r>
    <w:r>
      <w:rPr>
        <w:noProof/>
        <w:sz w:val="20"/>
      </w:rPr>
      <w:t>Consequential amendments relating to water markets information and annual reporting</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Pr>
        <w:b/>
        <w:sz w:val="20"/>
      </w:rPr>
      <w:fldChar w:fldCharType="separate"/>
    </w:r>
    <w:r>
      <w:rPr>
        <w:b/>
        <w:noProof/>
        <w:sz w:val="20"/>
      </w:rPr>
      <w:t>Part 3</w:t>
    </w:r>
    <w:r w:rsidRPr="00A961C4">
      <w:rPr>
        <w:b/>
        <w:sz w:val="20"/>
      </w:rPr>
      <w:fldChar w:fldCharType="end"/>
    </w:r>
  </w:p>
  <w:p w14:paraId="17568579" w14:textId="77777777" w:rsidR="0057275F" w:rsidRPr="00A961C4" w:rsidRDefault="0057275F"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4CD2D5" w14:textId="77777777" w:rsidR="0057275F" w:rsidRPr="00A961C4" w:rsidRDefault="0057275F"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D156F97"/>
    <w:multiLevelType w:val="hybridMultilevel"/>
    <w:tmpl w:val="2046A09C"/>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391E7218"/>
    <w:multiLevelType w:val="multilevel"/>
    <w:tmpl w:val="CD666F28"/>
    <w:lvl w:ilvl="0">
      <w:start w:val="1"/>
      <w:numFmt w:val="decimal"/>
      <w:lvlText w:val="%1."/>
      <w:lvlJc w:val="left"/>
      <w:pPr>
        <w:ind w:left="360" w:hanging="360"/>
      </w:pPr>
      <w:rPr>
        <w:rFonts w:hint="default"/>
        <w:b/>
        <w:i w:val="0"/>
        <w:iCs w:val="0"/>
      </w:rPr>
    </w:lvl>
    <w:lvl w:ilvl="1">
      <w:start w:val="1"/>
      <w:numFmt w:val="decimal"/>
      <w:lvlText w:val="%1.%2."/>
      <w:lvlJc w:val="left"/>
      <w:pPr>
        <w:ind w:left="851" w:hanging="851"/>
      </w:pPr>
      <w:rPr>
        <w:rFonts w:asciiTheme="minorHAnsi" w:hAnsiTheme="minorHAnsi" w:cstheme="minorHAnsi" w:hint="default"/>
        <w:i w:val="0"/>
      </w:rPr>
    </w:lvl>
    <w:lvl w:ilvl="2">
      <w:start w:val="1"/>
      <w:numFmt w:val="lowerLetter"/>
      <w:lvlText w:val="%3."/>
      <w:lvlJc w:val="left"/>
      <w:pPr>
        <w:ind w:left="1418" w:hanging="511"/>
      </w:pPr>
      <w:rPr>
        <w:rFonts w:hint="default"/>
        <w:i w:val="0"/>
      </w:rPr>
    </w:lvl>
    <w:lvl w:ilvl="3">
      <w:start w:val="1"/>
      <w:numFmt w:val="lowerRoman"/>
      <w:lvlText w:val="%4."/>
      <w:lvlJc w:val="left"/>
      <w:pPr>
        <w:ind w:left="1701" w:hanging="283"/>
      </w:pPr>
      <w:rPr>
        <w:rFonts w:hint="default"/>
        <w:i w:val="0"/>
      </w:rPr>
    </w:lvl>
    <w:lvl w:ilvl="4">
      <w:start w:val="1"/>
      <w:numFmt w:val="bullet"/>
      <w:lvlText w:val="-"/>
      <w:lvlJc w:val="left"/>
      <w:pPr>
        <w:ind w:left="2232" w:hanging="474"/>
      </w:pPr>
      <w:rPr>
        <w:rFonts w:ascii="Calibri" w:hAnsi="Calibri"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4" w15:restartNumberingAfterBreak="0">
    <w:nsid w:val="3E981E29"/>
    <w:multiLevelType w:val="hybridMultilevel"/>
    <w:tmpl w:val="61E626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23F0C19"/>
    <w:multiLevelType w:val="hybridMultilevel"/>
    <w:tmpl w:val="8778ABFE"/>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16" w15:restartNumberingAfterBreak="0">
    <w:nsid w:val="69AA7202"/>
    <w:multiLevelType w:val="hybridMultilevel"/>
    <w:tmpl w:val="F8380D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6F427CE3"/>
    <w:multiLevelType w:val="hybridMultilevel"/>
    <w:tmpl w:val="D76CE8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1A21C2A"/>
    <w:multiLevelType w:val="hybridMultilevel"/>
    <w:tmpl w:val="6BF28A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0"/>
  </w:num>
  <w:num w:numId="13">
    <w:abstractNumId w:val="12"/>
  </w:num>
  <w:num w:numId="14">
    <w:abstractNumId w:val="14"/>
  </w:num>
  <w:num w:numId="15">
    <w:abstractNumId w:val="18"/>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num>
  <w:num w:numId="18">
    <w:abstractNumId w:val="17"/>
  </w:num>
  <w:num w:numId="19">
    <w:abstractNumId w:val="16"/>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hideSpellingErrors/>
  <w:hideGrammaticalError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99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86EC2"/>
    <w:rsid w:val="000006DF"/>
    <w:rsid w:val="00001F89"/>
    <w:rsid w:val="0000243C"/>
    <w:rsid w:val="000028A2"/>
    <w:rsid w:val="00002FEE"/>
    <w:rsid w:val="00003931"/>
    <w:rsid w:val="00003FB0"/>
    <w:rsid w:val="00004967"/>
    <w:rsid w:val="0000591D"/>
    <w:rsid w:val="00005D25"/>
    <w:rsid w:val="000065ED"/>
    <w:rsid w:val="00006E2B"/>
    <w:rsid w:val="000078A9"/>
    <w:rsid w:val="00007BE0"/>
    <w:rsid w:val="00007E91"/>
    <w:rsid w:val="000113BC"/>
    <w:rsid w:val="00011FA3"/>
    <w:rsid w:val="000123F0"/>
    <w:rsid w:val="000136AF"/>
    <w:rsid w:val="00013B64"/>
    <w:rsid w:val="00020C3C"/>
    <w:rsid w:val="00022018"/>
    <w:rsid w:val="000232B9"/>
    <w:rsid w:val="000232C5"/>
    <w:rsid w:val="0002419D"/>
    <w:rsid w:val="00025545"/>
    <w:rsid w:val="000255C6"/>
    <w:rsid w:val="0002580B"/>
    <w:rsid w:val="000259FC"/>
    <w:rsid w:val="00026BE2"/>
    <w:rsid w:val="000274E7"/>
    <w:rsid w:val="000306EA"/>
    <w:rsid w:val="00030997"/>
    <w:rsid w:val="00031133"/>
    <w:rsid w:val="0003208B"/>
    <w:rsid w:val="000325EF"/>
    <w:rsid w:val="000338F6"/>
    <w:rsid w:val="00033AC8"/>
    <w:rsid w:val="00033C17"/>
    <w:rsid w:val="00036485"/>
    <w:rsid w:val="00037B79"/>
    <w:rsid w:val="00040E61"/>
    <w:rsid w:val="000417C9"/>
    <w:rsid w:val="00041E89"/>
    <w:rsid w:val="00042414"/>
    <w:rsid w:val="00043186"/>
    <w:rsid w:val="00050ECF"/>
    <w:rsid w:val="00051518"/>
    <w:rsid w:val="000521E4"/>
    <w:rsid w:val="00052E20"/>
    <w:rsid w:val="00053A97"/>
    <w:rsid w:val="00054097"/>
    <w:rsid w:val="000546FD"/>
    <w:rsid w:val="00054D5F"/>
    <w:rsid w:val="00055B5C"/>
    <w:rsid w:val="00055FA2"/>
    <w:rsid w:val="00056391"/>
    <w:rsid w:val="00057ABE"/>
    <w:rsid w:val="00060FF9"/>
    <w:rsid w:val="000614BF"/>
    <w:rsid w:val="00061B8E"/>
    <w:rsid w:val="0006236C"/>
    <w:rsid w:val="00062D6E"/>
    <w:rsid w:val="0006614A"/>
    <w:rsid w:val="000670AD"/>
    <w:rsid w:val="00070A86"/>
    <w:rsid w:val="00070B75"/>
    <w:rsid w:val="00070DD2"/>
    <w:rsid w:val="00071D1D"/>
    <w:rsid w:val="0007270A"/>
    <w:rsid w:val="00073713"/>
    <w:rsid w:val="00076D06"/>
    <w:rsid w:val="00076F76"/>
    <w:rsid w:val="0007719C"/>
    <w:rsid w:val="00081008"/>
    <w:rsid w:val="0008103D"/>
    <w:rsid w:val="000845D5"/>
    <w:rsid w:val="0008575E"/>
    <w:rsid w:val="00086734"/>
    <w:rsid w:val="00091B19"/>
    <w:rsid w:val="000929B5"/>
    <w:rsid w:val="00092B85"/>
    <w:rsid w:val="0009444C"/>
    <w:rsid w:val="0009482B"/>
    <w:rsid w:val="00094EC7"/>
    <w:rsid w:val="0009585F"/>
    <w:rsid w:val="00095E5D"/>
    <w:rsid w:val="000961D8"/>
    <w:rsid w:val="000967D4"/>
    <w:rsid w:val="00096A8F"/>
    <w:rsid w:val="000A1023"/>
    <w:rsid w:val="000A117A"/>
    <w:rsid w:val="000A1997"/>
    <w:rsid w:val="000A4105"/>
    <w:rsid w:val="000A6489"/>
    <w:rsid w:val="000A6F12"/>
    <w:rsid w:val="000A76D7"/>
    <w:rsid w:val="000B0D9F"/>
    <w:rsid w:val="000B18BC"/>
    <w:rsid w:val="000B1FD2"/>
    <w:rsid w:val="000B325E"/>
    <w:rsid w:val="000B4ABC"/>
    <w:rsid w:val="000B77F8"/>
    <w:rsid w:val="000B7896"/>
    <w:rsid w:val="000C00C4"/>
    <w:rsid w:val="000C2BA1"/>
    <w:rsid w:val="000C2CEF"/>
    <w:rsid w:val="000C4BCB"/>
    <w:rsid w:val="000C4E42"/>
    <w:rsid w:val="000C612E"/>
    <w:rsid w:val="000C6F1E"/>
    <w:rsid w:val="000C7440"/>
    <w:rsid w:val="000C76FD"/>
    <w:rsid w:val="000D05EF"/>
    <w:rsid w:val="000D0845"/>
    <w:rsid w:val="000D0F8A"/>
    <w:rsid w:val="000D110E"/>
    <w:rsid w:val="000D1315"/>
    <w:rsid w:val="000D1BAC"/>
    <w:rsid w:val="000D1D4F"/>
    <w:rsid w:val="000D1FA0"/>
    <w:rsid w:val="000D4A54"/>
    <w:rsid w:val="000D6115"/>
    <w:rsid w:val="000D69A7"/>
    <w:rsid w:val="000D6F89"/>
    <w:rsid w:val="000D7237"/>
    <w:rsid w:val="000D7265"/>
    <w:rsid w:val="000D7400"/>
    <w:rsid w:val="000D7D41"/>
    <w:rsid w:val="000E0976"/>
    <w:rsid w:val="000E380C"/>
    <w:rsid w:val="000E4DD4"/>
    <w:rsid w:val="000E516D"/>
    <w:rsid w:val="000E74A7"/>
    <w:rsid w:val="000F05CD"/>
    <w:rsid w:val="000F0994"/>
    <w:rsid w:val="000F0F2B"/>
    <w:rsid w:val="000F11E5"/>
    <w:rsid w:val="000F16B7"/>
    <w:rsid w:val="000F211D"/>
    <w:rsid w:val="000F21C1"/>
    <w:rsid w:val="000F2A1A"/>
    <w:rsid w:val="000F316E"/>
    <w:rsid w:val="000F45F9"/>
    <w:rsid w:val="000F4E19"/>
    <w:rsid w:val="000F62E0"/>
    <w:rsid w:val="000F6357"/>
    <w:rsid w:val="000F6CCD"/>
    <w:rsid w:val="000F7BB7"/>
    <w:rsid w:val="00101D90"/>
    <w:rsid w:val="00103312"/>
    <w:rsid w:val="0010342E"/>
    <w:rsid w:val="001037E3"/>
    <w:rsid w:val="00103FE5"/>
    <w:rsid w:val="001050AB"/>
    <w:rsid w:val="00105243"/>
    <w:rsid w:val="0010591C"/>
    <w:rsid w:val="00105E58"/>
    <w:rsid w:val="00106931"/>
    <w:rsid w:val="0010745C"/>
    <w:rsid w:val="00110149"/>
    <w:rsid w:val="001105E0"/>
    <w:rsid w:val="001109FD"/>
    <w:rsid w:val="001113DE"/>
    <w:rsid w:val="001113EA"/>
    <w:rsid w:val="001128A0"/>
    <w:rsid w:val="0011367D"/>
    <w:rsid w:val="00113A34"/>
    <w:rsid w:val="00113AB4"/>
    <w:rsid w:val="00113BD1"/>
    <w:rsid w:val="00114708"/>
    <w:rsid w:val="00115494"/>
    <w:rsid w:val="0011572E"/>
    <w:rsid w:val="00115E2F"/>
    <w:rsid w:val="00116588"/>
    <w:rsid w:val="00117474"/>
    <w:rsid w:val="00120EB6"/>
    <w:rsid w:val="00122206"/>
    <w:rsid w:val="00122589"/>
    <w:rsid w:val="0012279F"/>
    <w:rsid w:val="00122AA5"/>
    <w:rsid w:val="001253A4"/>
    <w:rsid w:val="001274B7"/>
    <w:rsid w:val="00127899"/>
    <w:rsid w:val="00127CD1"/>
    <w:rsid w:val="00131E91"/>
    <w:rsid w:val="00131ED6"/>
    <w:rsid w:val="00133F41"/>
    <w:rsid w:val="001358AB"/>
    <w:rsid w:val="0013600D"/>
    <w:rsid w:val="00136208"/>
    <w:rsid w:val="001365E2"/>
    <w:rsid w:val="00136915"/>
    <w:rsid w:val="00140639"/>
    <w:rsid w:val="001409A8"/>
    <w:rsid w:val="001410D4"/>
    <w:rsid w:val="00141300"/>
    <w:rsid w:val="00143B3E"/>
    <w:rsid w:val="001445AC"/>
    <w:rsid w:val="00144A7B"/>
    <w:rsid w:val="001451C0"/>
    <w:rsid w:val="00145917"/>
    <w:rsid w:val="00145D72"/>
    <w:rsid w:val="00146578"/>
    <w:rsid w:val="001469AA"/>
    <w:rsid w:val="001501F9"/>
    <w:rsid w:val="00150510"/>
    <w:rsid w:val="00150DB2"/>
    <w:rsid w:val="001521F4"/>
    <w:rsid w:val="00155169"/>
    <w:rsid w:val="00155ABB"/>
    <w:rsid w:val="0015641F"/>
    <w:rsid w:val="0015646E"/>
    <w:rsid w:val="00156875"/>
    <w:rsid w:val="001573D7"/>
    <w:rsid w:val="0015742D"/>
    <w:rsid w:val="00161988"/>
    <w:rsid w:val="00161EC8"/>
    <w:rsid w:val="0016267A"/>
    <w:rsid w:val="001643C9"/>
    <w:rsid w:val="00165232"/>
    <w:rsid w:val="00165568"/>
    <w:rsid w:val="00166C2F"/>
    <w:rsid w:val="00167953"/>
    <w:rsid w:val="00167AEB"/>
    <w:rsid w:val="00167B09"/>
    <w:rsid w:val="00170725"/>
    <w:rsid w:val="001716C9"/>
    <w:rsid w:val="00173363"/>
    <w:rsid w:val="00173B94"/>
    <w:rsid w:val="00174989"/>
    <w:rsid w:val="00174C15"/>
    <w:rsid w:val="0017665D"/>
    <w:rsid w:val="00176DC0"/>
    <w:rsid w:val="00176E27"/>
    <w:rsid w:val="001779DC"/>
    <w:rsid w:val="00177AEC"/>
    <w:rsid w:val="0018149D"/>
    <w:rsid w:val="00181692"/>
    <w:rsid w:val="00181D74"/>
    <w:rsid w:val="00182250"/>
    <w:rsid w:val="00182C57"/>
    <w:rsid w:val="001854B4"/>
    <w:rsid w:val="00185D38"/>
    <w:rsid w:val="00185D90"/>
    <w:rsid w:val="001860F4"/>
    <w:rsid w:val="00186960"/>
    <w:rsid w:val="001875B0"/>
    <w:rsid w:val="00187C2D"/>
    <w:rsid w:val="00187DE2"/>
    <w:rsid w:val="00190896"/>
    <w:rsid w:val="00190CAD"/>
    <w:rsid w:val="001934D8"/>
    <w:rsid w:val="001939E1"/>
    <w:rsid w:val="00193BCD"/>
    <w:rsid w:val="00194AB1"/>
    <w:rsid w:val="00195382"/>
    <w:rsid w:val="00195455"/>
    <w:rsid w:val="001960BC"/>
    <w:rsid w:val="0019718C"/>
    <w:rsid w:val="00197229"/>
    <w:rsid w:val="001A0090"/>
    <w:rsid w:val="001A0D0A"/>
    <w:rsid w:val="001A2BF4"/>
    <w:rsid w:val="001A3658"/>
    <w:rsid w:val="001A3A8F"/>
    <w:rsid w:val="001A3F70"/>
    <w:rsid w:val="001A4616"/>
    <w:rsid w:val="001A46DA"/>
    <w:rsid w:val="001A54A4"/>
    <w:rsid w:val="001A72DD"/>
    <w:rsid w:val="001A759A"/>
    <w:rsid w:val="001A76D6"/>
    <w:rsid w:val="001A788A"/>
    <w:rsid w:val="001B00A7"/>
    <w:rsid w:val="001B2960"/>
    <w:rsid w:val="001B5D10"/>
    <w:rsid w:val="001B5E87"/>
    <w:rsid w:val="001B5EA2"/>
    <w:rsid w:val="001B5FD7"/>
    <w:rsid w:val="001B633C"/>
    <w:rsid w:val="001B6A3B"/>
    <w:rsid w:val="001B7A5D"/>
    <w:rsid w:val="001C0D76"/>
    <w:rsid w:val="001C2418"/>
    <w:rsid w:val="001C2838"/>
    <w:rsid w:val="001C33FB"/>
    <w:rsid w:val="001C3586"/>
    <w:rsid w:val="001C41DD"/>
    <w:rsid w:val="001C4760"/>
    <w:rsid w:val="001C5A43"/>
    <w:rsid w:val="001C677D"/>
    <w:rsid w:val="001C69C4"/>
    <w:rsid w:val="001C6A71"/>
    <w:rsid w:val="001D018C"/>
    <w:rsid w:val="001D23F9"/>
    <w:rsid w:val="001D261E"/>
    <w:rsid w:val="001D3182"/>
    <w:rsid w:val="001D6308"/>
    <w:rsid w:val="001E1C9E"/>
    <w:rsid w:val="001E2485"/>
    <w:rsid w:val="001E32E9"/>
    <w:rsid w:val="001E3590"/>
    <w:rsid w:val="001E6195"/>
    <w:rsid w:val="001E6923"/>
    <w:rsid w:val="001E70F8"/>
    <w:rsid w:val="001E7407"/>
    <w:rsid w:val="001E79A9"/>
    <w:rsid w:val="001F1822"/>
    <w:rsid w:val="001F238F"/>
    <w:rsid w:val="001F6604"/>
    <w:rsid w:val="001F683F"/>
    <w:rsid w:val="001F701D"/>
    <w:rsid w:val="002000AB"/>
    <w:rsid w:val="00201D27"/>
    <w:rsid w:val="00202618"/>
    <w:rsid w:val="00202A72"/>
    <w:rsid w:val="00202C63"/>
    <w:rsid w:val="00203524"/>
    <w:rsid w:val="00203A1C"/>
    <w:rsid w:val="0020412E"/>
    <w:rsid w:val="002042F3"/>
    <w:rsid w:val="00205A6B"/>
    <w:rsid w:val="00205ACE"/>
    <w:rsid w:val="002106A8"/>
    <w:rsid w:val="00211189"/>
    <w:rsid w:val="00211919"/>
    <w:rsid w:val="002132B8"/>
    <w:rsid w:val="002142E3"/>
    <w:rsid w:val="00214755"/>
    <w:rsid w:val="0021543F"/>
    <w:rsid w:val="00216E0A"/>
    <w:rsid w:val="00216F1C"/>
    <w:rsid w:val="00217634"/>
    <w:rsid w:val="002179BF"/>
    <w:rsid w:val="00220018"/>
    <w:rsid w:val="00220C89"/>
    <w:rsid w:val="0022139B"/>
    <w:rsid w:val="00221700"/>
    <w:rsid w:val="00222076"/>
    <w:rsid w:val="0022286B"/>
    <w:rsid w:val="00222D1E"/>
    <w:rsid w:val="0022308B"/>
    <w:rsid w:val="0022339B"/>
    <w:rsid w:val="00224318"/>
    <w:rsid w:val="00225B0E"/>
    <w:rsid w:val="002265DA"/>
    <w:rsid w:val="00226791"/>
    <w:rsid w:val="00226A6E"/>
    <w:rsid w:val="00227259"/>
    <w:rsid w:val="00230B15"/>
    <w:rsid w:val="0023188C"/>
    <w:rsid w:val="00232345"/>
    <w:rsid w:val="00232979"/>
    <w:rsid w:val="002344AF"/>
    <w:rsid w:val="0023454A"/>
    <w:rsid w:val="00234900"/>
    <w:rsid w:val="002352A4"/>
    <w:rsid w:val="00235759"/>
    <w:rsid w:val="00235BCE"/>
    <w:rsid w:val="0023622A"/>
    <w:rsid w:val="002364F3"/>
    <w:rsid w:val="002371D7"/>
    <w:rsid w:val="00237667"/>
    <w:rsid w:val="00240749"/>
    <w:rsid w:val="00241012"/>
    <w:rsid w:val="002414E5"/>
    <w:rsid w:val="00242AF9"/>
    <w:rsid w:val="002448D2"/>
    <w:rsid w:val="0024492D"/>
    <w:rsid w:val="00245BE1"/>
    <w:rsid w:val="00247180"/>
    <w:rsid w:val="00247AF1"/>
    <w:rsid w:val="00247D28"/>
    <w:rsid w:val="002507D1"/>
    <w:rsid w:val="00250BB5"/>
    <w:rsid w:val="00250C28"/>
    <w:rsid w:val="00250DAE"/>
    <w:rsid w:val="002512B3"/>
    <w:rsid w:val="00252423"/>
    <w:rsid w:val="00253AF4"/>
    <w:rsid w:val="00254074"/>
    <w:rsid w:val="00254318"/>
    <w:rsid w:val="002547C0"/>
    <w:rsid w:val="00255F14"/>
    <w:rsid w:val="00255F7A"/>
    <w:rsid w:val="00256271"/>
    <w:rsid w:val="00256CC0"/>
    <w:rsid w:val="002573E0"/>
    <w:rsid w:val="00261686"/>
    <w:rsid w:val="0026265B"/>
    <w:rsid w:val="00262781"/>
    <w:rsid w:val="00263820"/>
    <w:rsid w:val="00263C23"/>
    <w:rsid w:val="0026443E"/>
    <w:rsid w:val="00267B19"/>
    <w:rsid w:val="00267F63"/>
    <w:rsid w:val="00270108"/>
    <w:rsid w:val="00270B9D"/>
    <w:rsid w:val="00270BB1"/>
    <w:rsid w:val="00271587"/>
    <w:rsid w:val="00271761"/>
    <w:rsid w:val="00271979"/>
    <w:rsid w:val="00272D19"/>
    <w:rsid w:val="00274CFB"/>
    <w:rsid w:val="00275197"/>
    <w:rsid w:val="0027547C"/>
    <w:rsid w:val="00275695"/>
    <w:rsid w:val="00275C02"/>
    <w:rsid w:val="00276F71"/>
    <w:rsid w:val="00277CF7"/>
    <w:rsid w:val="00280E17"/>
    <w:rsid w:val="00281DA2"/>
    <w:rsid w:val="00282277"/>
    <w:rsid w:val="00282CD3"/>
    <w:rsid w:val="00283FC4"/>
    <w:rsid w:val="00283FFF"/>
    <w:rsid w:val="002844A7"/>
    <w:rsid w:val="002845C0"/>
    <w:rsid w:val="00284D59"/>
    <w:rsid w:val="002857BD"/>
    <w:rsid w:val="00286A5A"/>
    <w:rsid w:val="0028769E"/>
    <w:rsid w:val="002901CD"/>
    <w:rsid w:val="002909BB"/>
    <w:rsid w:val="00290D2D"/>
    <w:rsid w:val="00291F01"/>
    <w:rsid w:val="00292368"/>
    <w:rsid w:val="00293B0B"/>
    <w:rsid w:val="00293B89"/>
    <w:rsid w:val="00293ED6"/>
    <w:rsid w:val="00294177"/>
    <w:rsid w:val="00296E92"/>
    <w:rsid w:val="00297ECB"/>
    <w:rsid w:val="002A144D"/>
    <w:rsid w:val="002A1D92"/>
    <w:rsid w:val="002A35A3"/>
    <w:rsid w:val="002A41E3"/>
    <w:rsid w:val="002A4C6D"/>
    <w:rsid w:val="002A5078"/>
    <w:rsid w:val="002A5ADD"/>
    <w:rsid w:val="002A5C24"/>
    <w:rsid w:val="002A6076"/>
    <w:rsid w:val="002A699A"/>
    <w:rsid w:val="002A7130"/>
    <w:rsid w:val="002A7D80"/>
    <w:rsid w:val="002B0FBF"/>
    <w:rsid w:val="002B10A3"/>
    <w:rsid w:val="002B2ADC"/>
    <w:rsid w:val="002B2D30"/>
    <w:rsid w:val="002B2DDC"/>
    <w:rsid w:val="002B5572"/>
    <w:rsid w:val="002B5A30"/>
    <w:rsid w:val="002B75DD"/>
    <w:rsid w:val="002B77A4"/>
    <w:rsid w:val="002C08B7"/>
    <w:rsid w:val="002C0F74"/>
    <w:rsid w:val="002C12A6"/>
    <w:rsid w:val="002C3C56"/>
    <w:rsid w:val="002C3DA4"/>
    <w:rsid w:val="002C48B2"/>
    <w:rsid w:val="002C4A38"/>
    <w:rsid w:val="002C65A2"/>
    <w:rsid w:val="002C6F50"/>
    <w:rsid w:val="002C75E8"/>
    <w:rsid w:val="002D043A"/>
    <w:rsid w:val="002D0806"/>
    <w:rsid w:val="002D0E65"/>
    <w:rsid w:val="002D1AD6"/>
    <w:rsid w:val="002D1EB2"/>
    <w:rsid w:val="002D395A"/>
    <w:rsid w:val="002D3FA9"/>
    <w:rsid w:val="002D74E7"/>
    <w:rsid w:val="002E1044"/>
    <w:rsid w:val="002E13DD"/>
    <w:rsid w:val="002E1444"/>
    <w:rsid w:val="002E28E8"/>
    <w:rsid w:val="002E2F01"/>
    <w:rsid w:val="002E3B4B"/>
    <w:rsid w:val="002E3E2D"/>
    <w:rsid w:val="002E47EA"/>
    <w:rsid w:val="002E4D94"/>
    <w:rsid w:val="002E4EC4"/>
    <w:rsid w:val="002E5681"/>
    <w:rsid w:val="002E7DFD"/>
    <w:rsid w:val="002F0195"/>
    <w:rsid w:val="002F0594"/>
    <w:rsid w:val="002F1C46"/>
    <w:rsid w:val="002F1D42"/>
    <w:rsid w:val="002F22F3"/>
    <w:rsid w:val="002F2D42"/>
    <w:rsid w:val="002F334C"/>
    <w:rsid w:val="002F51E5"/>
    <w:rsid w:val="002F55B7"/>
    <w:rsid w:val="002F5A80"/>
    <w:rsid w:val="002F757C"/>
    <w:rsid w:val="003004EA"/>
    <w:rsid w:val="00300EBF"/>
    <w:rsid w:val="0030117F"/>
    <w:rsid w:val="00301FC5"/>
    <w:rsid w:val="0030219C"/>
    <w:rsid w:val="00302376"/>
    <w:rsid w:val="00302D13"/>
    <w:rsid w:val="0030539F"/>
    <w:rsid w:val="00305858"/>
    <w:rsid w:val="00305B53"/>
    <w:rsid w:val="00307090"/>
    <w:rsid w:val="00311512"/>
    <w:rsid w:val="00311B9A"/>
    <w:rsid w:val="00312AF4"/>
    <w:rsid w:val="00312E96"/>
    <w:rsid w:val="003140ED"/>
    <w:rsid w:val="00315E3F"/>
    <w:rsid w:val="00317D70"/>
    <w:rsid w:val="003210BF"/>
    <w:rsid w:val="003221F4"/>
    <w:rsid w:val="0032233E"/>
    <w:rsid w:val="00323541"/>
    <w:rsid w:val="00324FE6"/>
    <w:rsid w:val="00326C44"/>
    <w:rsid w:val="00326D1D"/>
    <w:rsid w:val="003273EE"/>
    <w:rsid w:val="00330183"/>
    <w:rsid w:val="00330AE2"/>
    <w:rsid w:val="003327BE"/>
    <w:rsid w:val="00333512"/>
    <w:rsid w:val="00334036"/>
    <w:rsid w:val="00334336"/>
    <w:rsid w:val="00334ECA"/>
    <w:rsid w:val="00334EDB"/>
    <w:rsid w:val="0033628E"/>
    <w:rsid w:val="00336825"/>
    <w:rsid w:val="00337174"/>
    <w:rsid w:val="003403A1"/>
    <w:rsid w:val="00340D7B"/>
    <w:rsid w:val="003415D3"/>
    <w:rsid w:val="00343338"/>
    <w:rsid w:val="00345D47"/>
    <w:rsid w:val="003465DE"/>
    <w:rsid w:val="0034700A"/>
    <w:rsid w:val="003471AF"/>
    <w:rsid w:val="00347A73"/>
    <w:rsid w:val="00347EAA"/>
    <w:rsid w:val="00350417"/>
    <w:rsid w:val="00350427"/>
    <w:rsid w:val="00350851"/>
    <w:rsid w:val="003515AE"/>
    <w:rsid w:val="00352B0F"/>
    <w:rsid w:val="00352E3A"/>
    <w:rsid w:val="00353EF4"/>
    <w:rsid w:val="003556DC"/>
    <w:rsid w:val="0035619F"/>
    <w:rsid w:val="0035703B"/>
    <w:rsid w:val="0035704F"/>
    <w:rsid w:val="00357B1D"/>
    <w:rsid w:val="00357FA8"/>
    <w:rsid w:val="00360C78"/>
    <w:rsid w:val="00361B1A"/>
    <w:rsid w:val="00362563"/>
    <w:rsid w:val="003626B6"/>
    <w:rsid w:val="0036472C"/>
    <w:rsid w:val="00365389"/>
    <w:rsid w:val="00365657"/>
    <w:rsid w:val="00365EF1"/>
    <w:rsid w:val="00366170"/>
    <w:rsid w:val="003675C3"/>
    <w:rsid w:val="0036775C"/>
    <w:rsid w:val="00367C41"/>
    <w:rsid w:val="003704D7"/>
    <w:rsid w:val="00370520"/>
    <w:rsid w:val="00371DDC"/>
    <w:rsid w:val="00371DFB"/>
    <w:rsid w:val="00372C3C"/>
    <w:rsid w:val="00372FAD"/>
    <w:rsid w:val="003730E1"/>
    <w:rsid w:val="00373304"/>
    <w:rsid w:val="00373476"/>
    <w:rsid w:val="00373874"/>
    <w:rsid w:val="0037453C"/>
    <w:rsid w:val="00374DD6"/>
    <w:rsid w:val="00375C6C"/>
    <w:rsid w:val="00375F54"/>
    <w:rsid w:val="0037605C"/>
    <w:rsid w:val="0037694B"/>
    <w:rsid w:val="00376A6F"/>
    <w:rsid w:val="0037786D"/>
    <w:rsid w:val="00380DC1"/>
    <w:rsid w:val="00381F91"/>
    <w:rsid w:val="00382AB2"/>
    <w:rsid w:val="00382C92"/>
    <w:rsid w:val="003869F6"/>
    <w:rsid w:val="00387CDD"/>
    <w:rsid w:val="0039039D"/>
    <w:rsid w:val="00390B07"/>
    <w:rsid w:val="00390EDB"/>
    <w:rsid w:val="0039209A"/>
    <w:rsid w:val="00392EA8"/>
    <w:rsid w:val="00393AB1"/>
    <w:rsid w:val="0039424E"/>
    <w:rsid w:val="00394395"/>
    <w:rsid w:val="003945B4"/>
    <w:rsid w:val="00394865"/>
    <w:rsid w:val="003961A2"/>
    <w:rsid w:val="003967DD"/>
    <w:rsid w:val="00396D63"/>
    <w:rsid w:val="003A1C23"/>
    <w:rsid w:val="003A1C33"/>
    <w:rsid w:val="003A1DA1"/>
    <w:rsid w:val="003A2B59"/>
    <w:rsid w:val="003A3071"/>
    <w:rsid w:val="003A3C0C"/>
    <w:rsid w:val="003A624A"/>
    <w:rsid w:val="003A6A7C"/>
    <w:rsid w:val="003A6D8A"/>
    <w:rsid w:val="003A6E82"/>
    <w:rsid w:val="003A701B"/>
    <w:rsid w:val="003A7443"/>
    <w:rsid w:val="003A77D0"/>
    <w:rsid w:val="003A7B3C"/>
    <w:rsid w:val="003B15BB"/>
    <w:rsid w:val="003B170A"/>
    <w:rsid w:val="003B2569"/>
    <w:rsid w:val="003B3287"/>
    <w:rsid w:val="003B3449"/>
    <w:rsid w:val="003B3733"/>
    <w:rsid w:val="003B3CEB"/>
    <w:rsid w:val="003B415A"/>
    <w:rsid w:val="003B4878"/>
    <w:rsid w:val="003B4B37"/>
    <w:rsid w:val="003B4E3D"/>
    <w:rsid w:val="003B52AC"/>
    <w:rsid w:val="003B5A16"/>
    <w:rsid w:val="003C0FFC"/>
    <w:rsid w:val="003C221E"/>
    <w:rsid w:val="003C2404"/>
    <w:rsid w:val="003C2B49"/>
    <w:rsid w:val="003C3219"/>
    <w:rsid w:val="003C4DB3"/>
    <w:rsid w:val="003C5D35"/>
    <w:rsid w:val="003C5EAC"/>
    <w:rsid w:val="003C5F2B"/>
    <w:rsid w:val="003C646E"/>
    <w:rsid w:val="003C731D"/>
    <w:rsid w:val="003D0679"/>
    <w:rsid w:val="003D0BFE"/>
    <w:rsid w:val="003D1865"/>
    <w:rsid w:val="003D5700"/>
    <w:rsid w:val="003D59BE"/>
    <w:rsid w:val="003D5C04"/>
    <w:rsid w:val="003D5CD3"/>
    <w:rsid w:val="003E241B"/>
    <w:rsid w:val="003E29D0"/>
    <w:rsid w:val="003E44D9"/>
    <w:rsid w:val="003E4F1C"/>
    <w:rsid w:val="003E53BA"/>
    <w:rsid w:val="003E6264"/>
    <w:rsid w:val="003E6832"/>
    <w:rsid w:val="003E690B"/>
    <w:rsid w:val="003E73DE"/>
    <w:rsid w:val="003E7A7D"/>
    <w:rsid w:val="003F0021"/>
    <w:rsid w:val="003F0F0E"/>
    <w:rsid w:val="003F0F2A"/>
    <w:rsid w:val="003F14E6"/>
    <w:rsid w:val="003F32FC"/>
    <w:rsid w:val="003F40A1"/>
    <w:rsid w:val="003F416F"/>
    <w:rsid w:val="003F59FD"/>
    <w:rsid w:val="003F699E"/>
    <w:rsid w:val="004013BC"/>
    <w:rsid w:val="00403A43"/>
    <w:rsid w:val="00404275"/>
    <w:rsid w:val="00404D61"/>
    <w:rsid w:val="00404E39"/>
    <w:rsid w:val="004054B0"/>
    <w:rsid w:val="004054C4"/>
    <w:rsid w:val="00405579"/>
    <w:rsid w:val="0040621E"/>
    <w:rsid w:val="00407B8E"/>
    <w:rsid w:val="00407E88"/>
    <w:rsid w:val="004104FF"/>
    <w:rsid w:val="00410B8E"/>
    <w:rsid w:val="004116CD"/>
    <w:rsid w:val="0041325F"/>
    <w:rsid w:val="004136E8"/>
    <w:rsid w:val="00414BC0"/>
    <w:rsid w:val="00414EBE"/>
    <w:rsid w:val="004159A5"/>
    <w:rsid w:val="00415EF7"/>
    <w:rsid w:val="00416522"/>
    <w:rsid w:val="00417DC3"/>
    <w:rsid w:val="00420607"/>
    <w:rsid w:val="00421FC1"/>
    <w:rsid w:val="004223E5"/>
    <w:rsid w:val="00422872"/>
    <w:rsid w:val="004229C7"/>
    <w:rsid w:val="00424117"/>
    <w:rsid w:val="00424CA9"/>
    <w:rsid w:val="00425676"/>
    <w:rsid w:val="00430772"/>
    <w:rsid w:val="0043186A"/>
    <w:rsid w:val="00431BB9"/>
    <w:rsid w:val="00432A1F"/>
    <w:rsid w:val="00433A71"/>
    <w:rsid w:val="00433D9A"/>
    <w:rsid w:val="00434901"/>
    <w:rsid w:val="00435001"/>
    <w:rsid w:val="0043562E"/>
    <w:rsid w:val="00435686"/>
    <w:rsid w:val="004357B8"/>
    <w:rsid w:val="00436785"/>
    <w:rsid w:val="00436BD5"/>
    <w:rsid w:val="00436E86"/>
    <w:rsid w:val="00437E4B"/>
    <w:rsid w:val="00441273"/>
    <w:rsid w:val="00441CE5"/>
    <w:rsid w:val="0044291A"/>
    <w:rsid w:val="00445421"/>
    <w:rsid w:val="004464E6"/>
    <w:rsid w:val="0044773D"/>
    <w:rsid w:val="00447E91"/>
    <w:rsid w:val="004515E0"/>
    <w:rsid w:val="004520B3"/>
    <w:rsid w:val="0045402E"/>
    <w:rsid w:val="00455F3A"/>
    <w:rsid w:val="00456912"/>
    <w:rsid w:val="00456DF9"/>
    <w:rsid w:val="00456F99"/>
    <w:rsid w:val="0045739E"/>
    <w:rsid w:val="0045762E"/>
    <w:rsid w:val="00460687"/>
    <w:rsid w:val="00460B78"/>
    <w:rsid w:val="00460FA5"/>
    <w:rsid w:val="00462856"/>
    <w:rsid w:val="00463094"/>
    <w:rsid w:val="004653BD"/>
    <w:rsid w:val="0046576E"/>
    <w:rsid w:val="00466477"/>
    <w:rsid w:val="004665A8"/>
    <w:rsid w:val="004670B6"/>
    <w:rsid w:val="00471B15"/>
    <w:rsid w:val="00471CB4"/>
    <w:rsid w:val="00472550"/>
    <w:rsid w:val="00472D5B"/>
    <w:rsid w:val="0047393E"/>
    <w:rsid w:val="004748E5"/>
    <w:rsid w:val="004748E6"/>
    <w:rsid w:val="0047614D"/>
    <w:rsid w:val="00477EDE"/>
    <w:rsid w:val="0048196B"/>
    <w:rsid w:val="00481CD1"/>
    <w:rsid w:val="004822B2"/>
    <w:rsid w:val="0048364F"/>
    <w:rsid w:val="00483DBB"/>
    <w:rsid w:val="004851B7"/>
    <w:rsid w:val="00485488"/>
    <w:rsid w:val="004855B3"/>
    <w:rsid w:val="0048560C"/>
    <w:rsid w:val="00486078"/>
    <w:rsid w:val="0048642D"/>
    <w:rsid w:val="00486D05"/>
    <w:rsid w:val="004871C5"/>
    <w:rsid w:val="00487E4A"/>
    <w:rsid w:val="00487F43"/>
    <w:rsid w:val="004905C1"/>
    <w:rsid w:val="004905F9"/>
    <w:rsid w:val="00491AFD"/>
    <w:rsid w:val="00492550"/>
    <w:rsid w:val="00492933"/>
    <w:rsid w:val="00492B4C"/>
    <w:rsid w:val="004938DD"/>
    <w:rsid w:val="00493D1D"/>
    <w:rsid w:val="004940D0"/>
    <w:rsid w:val="00494697"/>
    <w:rsid w:val="004949BC"/>
    <w:rsid w:val="00494C17"/>
    <w:rsid w:val="0049515A"/>
    <w:rsid w:val="00495D1A"/>
    <w:rsid w:val="0049629D"/>
    <w:rsid w:val="0049656C"/>
    <w:rsid w:val="0049689E"/>
    <w:rsid w:val="00496F97"/>
    <w:rsid w:val="004976BF"/>
    <w:rsid w:val="00497B33"/>
    <w:rsid w:val="00497CAF"/>
    <w:rsid w:val="004A0B26"/>
    <w:rsid w:val="004A2449"/>
    <w:rsid w:val="004A372F"/>
    <w:rsid w:val="004A4D5F"/>
    <w:rsid w:val="004A66EB"/>
    <w:rsid w:val="004A6A9C"/>
    <w:rsid w:val="004A778A"/>
    <w:rsid w:val="004B19ED"/>
    <w:rsid w:val="004B2293"/>
    <w:rsid w:val="004B2854"/>
    <w:rsid w:val="004B2BA6"/>
    <w:rsid w:val="004B4778"/>
    <w:rsid w:val="004B5391"/>
    <w:rsid w:val="004B56B7"/>
    <w:rsid w:val="004B6E2D"/>
    <w:rsid w:val="004B7C83"/>
    <w:rsid w:val="004C0861"/>
    <w:rsid w:val="004C1CD6"/>
    <w:rsid w:val="004C1D59"/>
    <w:rsid w:val="004C20A6"/>
    <w:rsid w:val="004C7C8C"/>
    <w:rsid w:val="004D01EB"/>
    <w:rsid w:val="004D225A"/>
    <w:rsid w:val="004D30FC"/>
    <w:rsid w:val="004D478E"/>
    <w:rsid w:val="004D4D37"/>
    <w:rsid w:val="004D5876"/>
    <w:rsid w:val="004D5D01"/>
    <w:rsid w:val="004D782E"/>
    <w:rsid w:val="004E08B3"/>
    <w:rsid w:val="004E1F41"/>
    <w:rsid w:val="004E2A4A"/>
    <w:rsid w:val="004E2B5A"/>
    <w:rsid w:val="004E2B97"/>
    <w:rsid w:val="004E33FC"/>
    <w:rsid w:val="004E3B34"/>
    <w:rsid w:val="004E58DC"/>
    <w:rsid w:val="004E5971"/>
    <w:rsid w:val="004E5B9A"/>
    <w:rsid w:val="004E5EF2"/>
    <w:rsid w:val="004E6366"/>
    <w:rsid w:val="004E6AB9"/>
    <w:rsid w:val="004E6E74"/>
    <w:rsid w:val="004E714E"/>
    <w:rsid w:val="004E7F8E"/>
    <w:rsid w:val="004F0D23"/>
    <w:rsid w:val="004F14C4"/>
    <w:rsid w:val="004F18B0"/>
    <w:rsid w:val="004F1FAC"/>
    <w:rsid w:val="004F21E4"/>
    <w:rsid w:val="004F3649"/>
    <w:rsid w:val="004F3A6F"/>
    <w:rsid w:val="004F4D61"/>
    <w:rsid w:val="004F6035"/>
    <w:rsid w:val="004F67F3"/>
    <w:rsid w:val="00504BAB"/>
    <w:rsid w:val="00504E53"/>
    <w:rsid w:val="0050511B"/>
    <w:rsid w:val="005055AB"/>
    <w:rsid w:val="00505D6A"/>
    <w:rsid w:val="0050672A"/>
    <w:rsid w:val="00506B67"/>
    <w:rsid w:val="00507054"/>
    <w:rsid w:val="00510520"/>
    <w:rsid w:val="005109A6"/>
    <w:rsid w:val="00510C1D"/>
    <w:rsid w:val="0051165E"/>
    <w:rsid w:val="005132CE"/>
    <w:rsid w:val="005141AD"/>
    <w:rsid w:val="0051436F"/>
    <w:rsid w:val="00514BE6"/>
    <w:rsid w:val="00515946"/>
    <w:rsid w:val="00516B8D"/>
    <w:rsid w:val="00517E82"/>
    <w:rsid w:val="00520E6F"/>
    <w:rsid w:val="00522690"/>
    <w:rsid w:val="00523344"/>
    <w:rsid w:val="00523CE0"/>
    <w:rsid w:val="00524A4F"/>
    <w:rsid w:val="00527219"/>
    <w:rsid w:val="005307F2"/>
    <w:rsid w:val="005315A4"/>
    <w:rsid w:val="005317EE"/>
    <w:rsid w:val="00531D4B"/>
    <w:rsid w:val="00532E2F"/>
    <w:rsid w:val="0053399B"/>
    <w:rsid w:val="005359FA"/>
    <w:rsid w:val="005362C4"/>
    <w:rsid w:val="00537BFB"/>
    <w:rsid w:val="00537FBC"/>
    <w:rsid w:val="005430BA"/>
    <w:rsid w:val="00543469"/>
    <w:rsid w:val="00543611"/>
    <w:rsid w:val="00543E93"/>
    <w:rsid w:val="00544401"/>
    <w:rsid w:val="0054443C"/>
    <w:rsid w:val="00545579"/>
    <w:rsid w:val="00545D52"/>
    <w:rsid w:val="00547182"/>
    <w:rsid w:val="00547A3D"/>
    <w:rsid w:val="005511E9"/>
    <w:rsid w:val="00551B54"/>
    <w:rsid w:val="00553D43"/>
    <w:rsid w:val="00555520"/>
    <w:rsid w:val="00556A20"/>
    <w:rsid w:val="00557936"/>
    <w:rsid w:val="00560542"/>
    <w:rsid w:val="005618DC"/>
    <w:rsid w:val="005619D3"/>
    <w:rsid w:val="00561F08"/>
    <w:rsid w:val="00563D4E"/>
    <w:rsid w:val="0056507A"/>
    <w:rsid w:val="00565B5E"/>
    <w:rsid w:val="00566F93"/>
    <w:rsid w:val="00570255"/>
    <w:rsid w:val="00570E77"/>
    <w:rsid w:val="0057140A"/>
    <w:rsid w:val="00571766"/>
    <w:rsid w:val="00571E54"/>
    <w:rsid w:val="0057275F"/>
    <w:rsid w:val="00572ADC"/>
    <w:rsid w:val="005731BC"/>
    <w:rsid w:val="00575ABE"/>
    <w:rsid w:val="00581335"/>
    <w:rsid w:val="00581B79"/>
    <w:rsid w:val="00582A24"/>
    <w:rsid w:val="00582C7F"/>
    <w:rsid w:val="00584166"/>
    <w:rsid w:val="00584811"/>
    <w:rsid w:val="00584E82"/>
    <w:rsid w:val="005856CB"/>
    <w:rsid w:val="00587D54"/>
    <w:rsid w:val="00590B36"/>
    <w:rsid w:val="00590FA6"/>
    <w:rsid w:val="005915D7"/>
    <w:rsid w:val="00591E5F"/>
    <w:rsid w:val="0059211B"/>
    <w:rsid w:val="00593A91"/>
    <w:rsid w:val="00593AA6"/>
    <w:rsid w:val="00594161"/>
    <w:rsid w:val="00594573"/>
    <w:rsid w:val="00594749"/>
    <w:rsid w:val="00595BAB"/>
    <w:rsid w:val="005978B4"/>
    <w:rsid w:val="00597ABB"/>
    <w:rsid w:val="005A0D92"/>
    <w:rsid w:val="005A1B5B"/>
    <w:rsid w:val="005A23AB"/>
    <w:rsid w:val="005A32F4"/>
    <w:rsid w:val="005A3CA0"/>
    <w:rsid w:val="005A40C1"/>
    <w:rsid w:val="005A58BA"/>
    <w:rsid w:val="005A5CB2"/>
    <w:rsid w:val="005A62A6"/>
    <w:rsid w:val="005A7023"/>
    <w:rsid w:val="005A773D"/>
    <w:rsid w:val="005A7890"/>
    <w:rsid w:val="005B0522"/>
    <w:rsid w:val="005B0972"/>
    <w:rsid w:val="005B1EF7"/>
    <w:rsid w:val="005B4067"/>
    <w:rsid w:val="005B48C1"/>
    <w:rsid w:val="005B5382"/>
    <w:rsid w:val="005B5674"/>
    <w:rsid w:val="005B5EB4"/>
    <w:rsid w:val="005B6834"/>
    <w:rsid w:val="005B6A84"/>
    <w:rsid w:val="005B6ADE"/>
    <w:rsid w:val="005C14A1"/>
    <w:rsid w:val="005C16E5"/>
    <w:rsid w:val="005C1F7E"/>
    <w:rsid w:val="005C239F"/>
    <w:rsid w:val="005C2419"/>
    <w:rsid w:val="005C3F41"/>
    <w:rsid w:val="005C546C"/>
    <w:rsid w:val="005C5AE8"/>
    <w:rsid w:val="005C5F6F"/>
    <w:rsid w:val="005C6D08"/>
    <w:rsid w:val="005C6DD2"/>
    <w:rsid w:val="005D09CE"/>
    <w:rsid w:val="005D19ED"/>
    <w:rsid w:val="005D1C06"/>
    <w:rsid w:val="005D311A"/>
    <w:rsid w:val="005D4595"/>
    <w:rsid w:val="005D4C38"/>
    <w:rsid w:val="005D54EC"/>
    <w:rsid w:val="005D642D"/>
    <w:rsid w:val="005E02B7"/>
    <w:rsid w:val="005E152A"/>
    <w:rsid w:val="005E182F"/>
    <w:rsid w:val="005E1E4D"/>
    <w:rsid w:val="005E34CE"/>
    <w:rsid w:val="005E3AA9"/>
    <w:rsid w:val="005E3F4E"/>
    <w:rsid w:val="005E43E5"/>
    <w:rsid w:val="005E472E"/>
    <w:rsid w:val="005E73CC"/>
    <w:rsid w:val="005E76A0"/>
    <w:rsid w:val="005E7C8D"/>
    <w:rsid w:val="005F0ADB"/>
    <w:rsid w:val="005F11B1"/>
    <w:rsid w:val="005F3755"/>
    <w:rsid w:val="005F41FC"/>
    <w:rsid w:val="005F4580"/>
    <w:rsid w:val="005F7606"/>
    <w:rsid w:val="005F7CFD"/>
    <w:rsid w:val="006001EE"/>
    <w:rsid w:val="00600219"/>
    <w:rsid w:val="006013C7"/>
    <w:rsid w:val="00601889"/>
    <w:rsid w:val="00601B20"/>
    <w:rsid w:val="00601E02"/>
    <w:rsid w:val="00602692"/>
    <w:rsid w:val="00602B01"/>
    <w:rsid w:val="006031EA"/>
    <w:rsid w:val="00604D3C"/>
    <w:rsid w:val="0060500A"/>
    <w:rsid w:val="006051C9"/>
    <w:rsid w:val="0060550F"/>
    <w:rsid w:val="0060630B"/>
    <w:rsid w:val="0060754F"/>
    <w:rsid w:val="00607B8F"/>
    <w:rsid w:val="00612097"/>
    <w:rsid w:val="006125D0"/>
    <w:rsid w:val="00612C62"/>
    <w:rsid w:val="00613560"/>
    <w:rsid w:val="00613888"/>
    <w:rsid w:val="00613B0A"/>
    <w:rsid w:val="006147E1"/>
    <w:rsid w:val="006161B6"/>
    <w:rsid w:val="0061621C"/>
    <w:rsid w:val="0061640C"/>
    <w:rsid w:val="006167FD"/>
    <w:rsid w:val="00616FA5"/>
    <w:rsid w:val="00617FF9"/>
    <w:rsid w:val="00621488"/>
    <w:rsid w:val="00621CC8"/>
    <w:rsid w:val="006221AE"/>
    <w:rsid w:val="00622B83"/>
    <w:rsid w:val="00623E56"/>
    <w:rsid w:val="0062536B"/>
    <w:rsid w:val="00627B51"/>
    <w:rsid w:val="00627C82"/>
    <w:rsid w:val="00627FDE"/>
    <w:rsid w:val="006300B8"/>
    <w:rsid w:val="006304DE"/>
    <w:rsid w:val="00630E67"/>
    <w:rsid w:val="00633D1F"/>
    <w:rsid w:val="00633E36"/>
    <w:rsid w:val="00634575"/>
    <w:rsid w:val="006352B1"/>
    <w:rsid w:val="00635365"/>
    <w:rsid w:val="0063611E"/>
    <w:rsid w:val="0063737C"/>
    <w:rsid w:val="006405AC"/>
    <w:rsid w:val="00640781"/>
    <w:rsid w:val="00640923"/>
    <w:rsid w:val="00640B78"/>
    <w:rsid w:val="00641C73"/>
    <w:rsid w:val="00641DE5"/>
    <w:rsid w:val="00643487"/>
    <w:rsid w:val="0064469D"/>
    <w:rsid w:val="00646CC3"/>
    <w:rsid w:val="00647130"/>
    <w:rsid w:val="00650D7A"/>
    <w:rsid w:val="0065361F"/>
    <w:rsid w:val="006536C2"/>
    <w:rsid w:val="00653808"/>
    <w:rsid w:val="00653E00"/>
    <w:rsid w:val="006546CC"/>
    <w:rsid w:val="0065492D"/>
    <w:rsid w:val="006549E6"/>
    <w:rsid w:val="00655758"/>
    <w:rsid w:val="00655BEB"/>
    <w:rsid w:val="00655FBB"/>
    <w:rsid w:val="00656361"/>
    <w:rsid w:val="006563BF"/>
    <w:rsid w:val="00656CDA"/>
    <w:rsid w:val="00656F0C"/>
    <w:rsid w:val="0065730C"/>
    <w:rsid w:val="00657A30"/>
    <w:rsid w:val="00660260"/>
    <w:rsid w:val="00662205"/>
    <w:rsid w:val="00662EA2"/>
    <w:rsid w:val="00663A64"/>
    <w:rsid w:val="00664401"/>
    <w:rsid w:val="00664CF8"/>
    <w:rsid w:val="00666D88"/>
    <w:rsid w:val="00666E40"/>
    <w:rsid w:val="006670A7"/>
    <w:rsid w:val="006679CB"/>
    <w:rsid w:val="00670915"/>
    <w:rsid w:val="006712EE"/>
    <w:rsid w:val="0067294D"/>
    <w:rsid w:val="0067343C"/>
    <w:rsid w:val="006736FA"/>
    <w:rsid w:val="00675018"/>
    <w:rsid w:val="00677CC2"/>
    <w:rsid w:val="00680382"/>
    <w:rsid w:val="00680384"/>
    <w:rsid w:val="00680488"/>
    <w:rsid w:val="00681F92"/>
    <w:rsid w:val="006821F6"/>
    <w:rsid w:val="0068239A"/>
    <w:rsid w:val="0068386E"/>
    <w:rsid w:val="006842C2"/>
    <w:rsid w:val="00684905"/>
    <w:rsid w:val="00684EAE"/>
    <w:rsid w:val="00685F42"/>
    <w:rsid w:val="00686D25"/>
    <w:rsid w:val="0069207B"/>
    <w:rsid w:val="0069250A"/>
    <w:rsid w:val="00693731"/>
    <w:rsid w:val="00693F72"/>
    <w:rsid w:val="00693FC7"/>
    <w:rsid w:val="006948D5"/>
    <w:rsid w:val="0069512C"/>
    <w:rsid w:val="006953BD"/>
    <w:rsid w:val="006955D9"/>
    <w:rsid w:val="00696482"/>
    <w:rsid w:val="0069731A"/>
    <w:rsid w:val="00697FDF"/>
    <w:rsid w:val="006A057C"/>
    <w:rsid w:val="006A3937"/>
    <w:rsid w:val="006A3B6B"/>
    <w:rsid w:val="006A3EA6"/>
    <w:rsid w:val="006A4B23"/>
    <w:rsid w:val="006A5177"/>
    <w:rsid w:val="006A590B"/>
    <w:rsid w:val="006A6D2E"/>
    <w:rsid w:val="006A7D89"/>
    <w:rsid w:val="006B0B28"/>
    <w:rsid w:val="006B0FE5"/>
    <w:rsid w:val="006B1640"/>
    <w:rsid w:val="006B1C2D"/>
    <w:rsid w:val="006B3728"/>
    <w:rsid w:val="006B4723"/>
    <w:rsid w:val="006B4EFA"/>
    <w:rsid w:val="006B5125"/>
    <w:rsid w:val="006B564C"/>
    <w:rsid w:val="006B6162"/>
    <w:rsid w:val="006B620F"/>
    <w:rsid w:val="006B692B"/>
    <w:rsid w:val="006C0876"/>
    <w:rsid w:val="006C22CA"/>
    <w:rsid w:val="006C2874"/>
    <w:rsid w:val="006C4827"/>
    <w:rsid w:val="006C4D6B"/>
    <w:rsid w:val="006C53E8"/>
    <w:rsid w:val="006C7250"/>
    <w:rsid w:val="006C72AB"/>
    <w:rsid w:val="006C7F8C"/>
    <w:rsid w:val="006D0620"/>
    <w:rsid w:val="006D380D"/>
    <w:rsid w:val="006D3B95"/>
    <w:rsid w:val="006D483A"/>
    <w:rsid w:val="006D4942"/>
    <w:rsid w:val="006D49D3"/>
    <w:rsid w:val="006D5E33"/>
    <w:rsid w:val="006D7BC5"/>
    <w:rsid w:val="006E0135"/>
    <w:rsid w:val="006E0286"/>
    <w:rsid w:val="006E11D5"/>
    <w:rsid w:val="006E303A"/>
    <w:rsid w:val="006E35A0"/>
    <w:rsid w:val="006E39A6"/>
    <w:rsid w:val="006E3D22"/>
    <w:rsid w:val="006E5619"/>
    <w:rsid w:val="006E57E6"/>
    <w:rsid w:val="006F2A0C"/>
    <w:rsid w:val="006F2F46"/>
    <w:rsid w:val="006F3DD1"/>
    <w:rsid w:val="006F43CD"/>
    <w:rsid w:val="006F43CE"/>
    <w:rsid w:val="006F4996"/>
    <w:rsid w:val="006F4C70"/>
    <w:rsid w:val="006F6160"/>
    <w:rsid w:val="006F66A1"/>
    <w:rsid w:val="006F67AD"/>
    <w:rsid w:val="006F7E19"/>
    <w:rsid w:val="00700616"/>
    <w:rsid w:val="00700B2C"/>
    <w:rsid w:val="00701CED"/>
    <w:rsid w:val="007029EA"/>
    <w:rsid w:val="00703D53"/>
    <w:rsid w:val="00706580"/>
    <w:rsid w:val="00706968"/>
    <w:rsid w:val="007074BB"/>
    <w:rsid w:val="00707AF9"/>
    <w:rsid w:val="0071018E"/>
    <w:rsid w:val="007107D8"/>
    <w:rsid w:val="0071114B"/>
    <w:rsid w:val="00711F70"/>
    <w:rsid w:val="007120DD"/>
    <w:rsid w:val="00712CE3"/>
    <w:rsid w:val="00712D8D"/>
    <w:rsid w:val="00713084"/>
    <w:rsid w:val="00713970"/>
    <w:rsid w:val="0071398C"/>
    <w:rsid w:val="00713D50"/>
    <w:rsid w:val="00714B26"/>
    <w:rsid w:val="00714FE8"/>
    <w:rsid w:val="007175C3"/>
    <w:rsid w:val="0071794A"/>
    <w:rsid w:val="00717A2D"/>
    <w:rsid w:val="00717CA1"/>
    <w:rsid w:val="0072110C"/>
    <w:rsid w:val="00721469"/>
    <w:rsid w:val="0072158A"/>
    <w:rsid w:val="0072168E"/>
    <w:rsid w:val="0072190B"/>
    <w:rsid w:val="00722328"/>
    <w:rsid w:val="007224F8"/>
    <w:rsid w:val="00723ADC"/>
    <w:rsid w:val="00723D3B"/>
    <w:rsid w:val="00725FAD"/>
    <w:rsid w:val="00726787"/>
    <w:rsid w:val="007276F4"/>
    <w:rsid w:val="00727C6F"/>
    <w:rsid w:val="00727F0A"/>
    <w:rsid w:val="00730C09"/>
    <w:rsid w:val="00731666"/>
    <w:rsid w:val="00731E00"/>
    <w:rsid w:val="00735478"/>
    <w:rsid w:val="00735B77"/>
    <w:rsid w:val="00736ADA"/>
    <w:rsid w:val="00737FD9"/>
    <w:rsid w:val="007417D1"/>
    <w:rsid w:val="00742924"/>
    <w:rsid w:val="00742A28"/>
    <w:rsid w:val="00742D1A"/>
    <w:rsid w:val="007436B2"/>
    <w:rsid w:val="00743B1B"/>
    <w:rsid w:val="007440B7"/>
    <w:rsid w:val="00745A7F"/>
    <w:rsid w:val="00745CE1"/>
    <w:rsid w:val="00747C75"/>
    <w:rsid w:val="00747C78"/>
    <w:rsid w:val="00751419"/>
    <w:rsid w:val="0075143F"/>
    <w:rsid w:val="0075279F"/>
    <w:rsid w:val="00752E66"/>
    <w:rsid w:val="00753353"/>
    <w:rsid w:val="00753D52"/>
    <w:rsid w:val="00754342"/>
    <w:rsid w:val="00754799"/>
    <w:rsid w:val="007555BB"/>
    <w:rsid w:val="00760B56"/>
    <w:rsid w:val="00760B88"/>
    <w:rsid w:val="00760D1B"/>
    <w:rsid w:val="00760FB4"/>
    <w:rsid w:val="00761302"/>
    <w:rsid w:val="00761E5C"/>
    <w:rsid w:val="00761F3B"/>
    <w:rsid w:val="00763097"/>
    <w:rsid w:val="007633DE"/>
    <w:rsid w:val="007634AD"/>
    <w:rsid w:val="007649D3"/>
    <w:rsid w:val="007650E2"/>
    <w:rsid w:val="00765128"/>
    <w:rsid w:val="00765A9D"/>
    <w:rsid w:val="00766964"/>
    <w:rsid w:val="0076706C"/>
    <w:rsid w:val="0077146C"/>
    <w:rsid w:val="007715C9"/>
    <w:rsid w:val="00772311"/>
    <w:rsid w:val="00772C64"/>
    <w:rsid w:val="007737E8"/>
    <w:rsid w:val="00774EDD"/>
    <w:rsid w:val="007751DB"/>
    <w:rsid w:val="0077535A"/>
    <w:rsid w:val="007757EC"/>
    <w:rsid w:val="007758B3"/>
    <w:rsid w:val="00775D7B"/>
    <w:rsid w:val="0077792B"/>
    <w:rsid w:val="0078170E"/>
    <w:rsid w:val="00781794"/>
    <w:rsid w:val="007825B2"/>
    <w:rsid w:val="00786782"/>
    <w:rsid w:val="00791154"/>
    <w:rsid w:val="00792121"/>
    <w:rsid w:val="00792987"/>
    <w:rsid w:val="00793284"/>
    <w:rsid w:val="0079397F"/>
    <w:rsid w:val="00793C17"/>
    <w:rsid w:val="00794633"/>
    <w:rsid w:val="00795AE3"/>
    <w:rsid w:val="0079665E"/>
    <w:rsid w:val="00796D9F"/>
    <w:rsid w:val="00796FC5"/>
    <w:rsid w:val="007976D1"/>
    <w:rsid w:val="00797EA0"/>
    <w:rsid w:val="007A04B8"/>
    <w:rsid w:val="007A06EE"/>
    <w:rsid w:val="007A0B9D"/>
    <w:rsid w:val="007A169A"/>
    <w:rsid w:val="007A1C3D"/>
    <w:rsid w:val="007A2074"/>
    <w:rsid w:val="007A2791"/>
    <w:rsid w:val="007A37DB"/>
    <w:rsid w:val="007A3E48"/>
    <w:rsid w:val="007A56CA"/>
    <w:rsid w:val="007B12FD"/>
    <w:rsid w:val="007B1410"/>
    <w:rsid w:val="007B30AA"/>
    <w:rsid w:val="007B422D"/>
    <w:rsid w:val="007B44B2"/>
    <w:rsid w:val="007B4B8E"/>
    <w:rsid w:val="007B7180"/>
    <w:rsid w:val="007C0F0B"/>
    <w:rsid w:val="007C21BE"/>
    <w:rsid w:val="007C2DFC"/>
    <w:rsid w:val="007C3027"/>
    <w:rsid w:val="007C3845"/>
    <w:rsid w:val="007C39B2"/>
    <w:rsid w:val="007C3BCA"/>
    <w:rsid w:val="007C4F39"/>
    <w:rsid w:val="007C4FE3"/>
    <w:rsid w:val="007C7DA1"/>
    <w:rsid w:val="007D0340"/>
    <w:rsid w:val="007D0510"/>
    <w:rsid w:val="007D0CED"/>
    <w:rsid w:val="007D2E8F"/>
    <w:rsid w:val="007D49FC"/>
    <w:rsid w:val="007D6223"/>
    <w:rsid w:val="007D677A"/>
    <w:rsid w:val="007D6D5A"/>
    <w:rsid w:val="007D6DB3"/>
    <w:rsid w:val="007D7408"/>
    <w:rsid w:val="007D74D6"/>
    <w:rsid w:val="007E05F0"/>
    <w:rsid w:val="007E08E5"/>
    <w:rsid w:val="007E0ACB"/>
    <w:rsid w:val="007E1B85"/>
    <w:rsid w:val="007E2B51"/>
    <w:rsid w:val="007E33C8"/>
    <w:rsid w:val="007E431F"/>
    <w:rsid w:val="007E4406"/>
    <w:rsid w:val="007E4D7C"/>
    <w:rsid w:val="007E5946"/>
    <w:rsid w:val="007E7D4A"/>
    <w:rsid w:val="007F01EC"/>
    <w:rsid w:val="007F058B"/>
    <w:rsid w:val="007F2C98"/>
    <w:rsid w:val="007F3D18"/>
    <w:rsid w:val="007F5918"/>
    <w:rsid w:val="007F6A51"/>
    <w:rsid w:val="008006CC"/>
    <w:rsid w:val="0080223E"/>
    <w:rsid w:val="00802D8B"/>
    <w:rsid w:val="00803FEF"/>
    <w:rsid w:val="00804649"/>
    <w:rsid w:val="00804F6D"/>
    <w:rsid w:val="008064AE"/>
    <w:rsid w:val="008076DA"/>
    <w:rsid w:val="00807A65"/>
    <w:rsid w:val="00807B07"/>
    <w:rsid w:val="00807F18"/>
    <w:rsid w:val="008105AE"/>
    <w:rsid w:val="008117C3"/>
    <w:rsid w:val="00811BE9"/>
    <w:rsid w:val="00811F03"/>
    <w:rsid w:val="00812A9F"/>
    <w:rsid w:val="00814283"/>
    <w:rsid w:val="00814FFC"/>
    <w:rsid w:val="00817A33"/>
    <w:rsid w:val="00821379"/>
    <w:rsid w:val="008217B4"/>
    <w:rsid w:val="008218B7"/>
    <w:rsid w:val="00823A53"/>
    <w:rsid w:val="00824B3B"/>
    <w:rsid w:val="00825165"/>
    <w:rsid w:val="00825BE9"/>
    <w:rsid w:val="008266DE"/>
    <w:rsid w:val="0082771D"/>
    <w:rsid w:val="00827B44"/>
    <w:rsid w:val="00827D48"/>
    <w:rsid w:val="00830AB6"/>
    <w:rsid w:val="0083101E"/>
    <w:rsid w:val="00831E8D"/>
    <w:rsid w:val="00832F6C"/>
    <w:rsid w:val="00835270"/>
    <w:rsid w:val="008356C1"/>
    <w:rsid w:val="00835DED"/>
    <w:rsid w:val="008363E0"/>
    <w:rsid w:val="008371EE"/>
    <w:rsid w:val="00837520"/>
    <w:rsid w:val="008376A0"/>
    <w:rsid w:val="0083776B"/>
    <w:rsid w:val="008379CB"/>
    <w:rsid w:val="00840D5B"/>
    <w:rsid w:val="00845E52"/>
    <w:rsid w:val="00846DDC"/>
    <w:rsid w:val="00846E8D"/>
    <w:rsid w:val="00847454"/>
    <w:rsid w:val="00851F49"/>
    <w:rsid w:val="00851FC4"/>
    <w:rsid w:val="00852860"/>
    <w:rsid w:val="00853429"/>
    <w:rsid w:val="008537C9"/>
    <w:rsid w:val="0085399A"/>
    <w:rsid w:val="008546CD"/>
    <w:rsid w:val="008569E0"/>
    <w:rsid w:val="00856A31"/>
    <w:rsid w:val="00857D6B"/>
    <w:rsid w:val="00857DF7"/>
    <w:rsid w:val="008609DC"/>
    <w:rsid w:val="00860FC4"/>
    <w:rsid w:val="0086169B"/>
    <w:rsid w:val="00861D6C"/>
    <w:rsid w:val="00863A1F"/>
    <w:rsid w:val="00864F41"/>
    <w:rsid w:val="00866346"/>
    <w:rsid w:val="00867088"/>
    <w:rsid w:val="008705EF"/>
    <w:rsid w:val="0087090D"/>
    <w:rsid w:val="008712B4"/>
    <w:rsid w:val="0087198C"/>
    <w:rsid w:val="00871BBE"/>
    <w:rsid w:val="00871D37"/>
    <w:rsid w:val="0087281A"/>
    <w:rsid w:val="00872B4A"/>
    <w:rsid w:val="00873229"/>
    <w:rsid w:val="008734F9"/>
    <w:rsid w:val="00873B29"/>
    <w:rsid w:val="008754D0"/>
    <w:rsid w:val="00876322"/>
    <w:rsid w:val="00877907"/>
    <w:rsid w:val="00877D48"/>
    <w:rsid w:val="00877E9D"/>
    <w:rsid w:val="00881A65"/>
    <w:rsid w:val="0088291A"/>
    <w:rsid w:val="00883781"/>
    <w:rsid w:val="00883A6D"/>
    <w:rsid w:val="00883E6F"/>
    <w:rsid w:val="0088402E"/>
    <w:rsid w:val="00884777"/>
    <w:rsid w:val="00885517"/>
    <w:rsid w:val="00885570"/>
    <w:rsid w:val="00885F32"/>
    <w:rsid w:val="008914BF"/>
    <w:rsid w:val="00891C04"/>
    <w:rsid w:val="008928E0"/>
    <w:rsid w:val="00892A1C"/>
    <w:rsid w:val="00892B3B"/>
    <w:rsid w:val="00893056"/>
    <w:rsid w:val="008937FD"/>
    <w:rsid w:val="00893958"/>
    <w:rsid w:val="008944E8"/>
    <w:rsid w:val="008954DC"/>
    <w:rsid w:val="00895AF6"/>
    <w:rsid w:val="00895C97"/>
    <w:rsid w:val="008969F3"/>
    <w:rsid w:val="00896CFD"/>
    <w:rsid w:val="00896D73"/>
    <w:rsid w:val="008978AA"/>
    <w:rsid w:val="008A0BC8"/>
    <w:rsid w:val="008A14FD"/>
    <w:rsid w:val="008A1E6F"/>
    <w:rsid w:val="008A2991"/>
    <w:rsid w:val="008A2E77"/>
    <w:rsid w:val="008A3529"/>
    <w:rsid w:val="008A37B3"/>
    <w:rsid w:val="008A5E8E"/>
    <w:rsid w:val="008A6575"/>
    <w:rsid w:val="008A71B1"/>
    <w:rsid w:val="008A7998"/>
    <w:rsid w:val="008B195E"/>
    <w:rsid w:val="008B1FB4"/>
    <w:rsid w:val="008B24E1"/>
    <w:rsid w:val="008B2928"/>
    <w:rsid w:val="008B3908"/>
    <w:rsid w:val="008B4DE8"/>
    <w:rsid w:val="008B5729"/>
    <w:rsid w:val="008B5A75"/>
    <w:rsid w:val="008B6FA5"/>
    <w:rsid w:val="008B7547"/>
    <w:rsid w:val="008B7CBB"/>
    <w:rsid w:val="008B7E78"/>
    <w:rsid w:val="008C120F"/>
    <w:rsid w:val="008C1681"/>
    <w:rsid w:val="008C1859"/>
    <w:rsid w:val="008C198D"/>
    <w:rsid w:val="008C3988"/>
    <w:rsid w:val="008C52C6"/>
    <w:rsid w:val="008C605D"/>
    <w:rsid w:val="008C6CCB"/>
    <w:rsid w:val="008C6F6F"/>
    <w:rsid w:val="008D0EE0"/>
    <w:rsid w:val="008D1231"/>
    <w:rsid w:val="008D19BF"/>
    <w:rsid w:val="008D3E94"/>
    <w:rsid w:val="008D3F38"/>
    <w:rsid w:val="008D5278"/>
    <w:rsid w:val="008D5978"/>
    <w:rsid w:val="008D5A5F"/>
    <w:rsid w:val="008D5BC7"/>
    <w:rsid w:val="008D6802"/>
    <w:rsid w:val="008E04C2"/>
    <w:rsid w:val="008E0DEE"/>
    <w:rsid w:val="008E1135"/>
    <w:rsid w:val="008E1497"/>
    <w:rsid w:val="008E2A66"/>
    <w:rsid w:val="008E3498"/>
    <w:rsid w:val="008E3913"/>
    <w:rsid w:val="008E39C0"/>
    <w:rsid w:val="008E3B32"/>
    <w:rsid w:val="008E4EDB"/>
    <w:rsid w:val="008E5B2E"/>
    <w:rsid w:val="008E7CE2"/>
    <w:rsid w:val="008F0439"/>
    <w:rsid w:val="008F0629"/>
    <w:rsid w:val="008F12BB"/>
    <w:rsid w:val="008F1815"/>
    <w:rsid w:val="008F1EB6"/>
    <w:rsid w:val="008F1F7B"/>
    <w:rsid w:val="008F26D1"/>
    <w:rsid w:val="008F4F1C"/>
    <w:rsid w:val="008F55F2"/>
    <w:rsid w:val="008F5FE8"/>
    <w:rsid w:val="008F6614"/>
    <w:rsid w:val="008F77C4"/>
    <w:rsid w:val="009002D8"/>
    <w:rsid w:val="00901CAF"/>
    <w:rsid w:val="009022BF"/>
    <w:rsid w:val="0090258C"/>
    <w:rsid w:val="00902C95"/>
    <w:rsid w:val="00903F63"/>
    <w:rsid w:val="00905140"/>
    <w:rsid w:val="009053C4"/>
    <w:rsid w:val="0090580E"/>
    <w:rsid w:val="0090675D"/>
    <w:rsid w:val="009103F3"/>
    <w:rsid w:val="009109A4"/>
    <w:rsid w:val="00910FEC"/>
    <w:rsid w:val="009113FA"/>
    <w:rsid w:val="00911618"/>
    <w:rsid w:val="00914B6C"/>
    <w:rsid w:val="009155A8"/>
    <w:rsid w:val="00916FF7"/>
    <w:rsid w:val="009174A8"/>
    <w:rsid w:val="00917970"/>
    <w:rsid w:val="00917A8A"/>
    <w:rsid w:val="00917CBD"/>
    <w:rsid w:val="00920986"/>
    <w:rsid w:val="00920ECB"/>
    <w:rsid w:val="00922F7D"/>
    <w:rsid w:val="00923B02"/>
    <w:rsid w:val="009241A6"/>
    <w:rsid w:val="009242FC"/>
    <w:rsid w:val="00924473"/>
    <w:rsid w:val="009251EE"/>
    <w:rsid w:val="009253ED"/>
    <w:rsid w:val="0092649B"/>
    <w:rsid w:val="00927532"/>
    <w:rsid w:val="009302B4"/>
    <w:rsid w:val="00931EB6"/>
    <w:rsid w:val="00932377"/>
    <w:rsid w:val="00933538"/>
    <w:rsid w:val="00934762"/>
    <w:rsid w:val="00936208"/>
    <w:rsid w:val="00936E85"/>
    <w:rsid w:val="009374AE"/>
    <w:rsid w:val="00940A32"/>
    <w:rsid w:val="00941D1E"/>
    <w:rsid w:val="00942FD4"/>
    <w:rsid w:val="00943221"/>
    <w:rsid w:val="009460B1"/>
    <w:rsid w:val="009472AF"/>
    <w:rsid w:val="00947EA2"/>
    <w:rsid w:val="00950D88"/>
    <w:rsid w:val="009530BA"/>
    <w:rsid w:val="009530E7"/>
    <w:rsid w:val="00954189"/>
    <w:rsid w:val="00954400"/>
    <w:rsid w:val="00955DF8"/>
    <w:rsid w:val="00956513"/>
    <w:rsid w:val="009568D0"/>
    <w:rsid w:val="009575DD"/>
    <w:rsid w:val="009609ED"/>
    <w:rsid w:val="00961431"/>
    <w:rsid w:val="00961825"/>
    <w:rsid w:val="00961BD5"/>
    <w:rsid w:val="0096375B"/>
    <w:rsid w:val="009648FE"/>
    <w:rsid w:val="00964B1B"/>
    <w:rsid w:val="00965253"/>
    <w:rsid w:val="0096548C"/>
    <w:rsid w:val="00967042"/>
    <w:rsid w:val="009670C2"/>
    <w:rsid w:val="009674FD"/>
    <w:rsid w:val="009678FB"/>
    <w:rsid w:val="00967D65"/>
    <w:rsid w:val="00970A2A"/>
    <w:rsid w:val="00971DB4"/>
    <w:rsid w:val="00971EF2"/>
    <w:rsid w:val="00974FA9"/>
    <w:rsid w:val="00975C1A"/>
    <w:rsid w:val="00975F26"/>
    <w:rsid w:val="00976096"/>
    <w:rsid w:val="00980521"/>
    <w:rsid w:val="00980618"/>
    <w:rsid w:val="00980811"/>
    <w:rsid w:val="009816CC"/>
    <w:rsid w:val="0098197E"/>
    <w:rsid w:val="0098255A"/>
    <w:rsid w:val="00982F14"/>
    <w:rsid w:val="0098357D"/>
    <w:rsid w:val="00983C05"/>
    <w:rsid w:val="00983DDC"/>
    <w:rsid w:val="009842BD"/>
    <w:rsid w:val="009845BE"/>
    <w:rsid w:val="009853E9"/>
    <w:rsid w:val="00985980"/>
    <w:rsid w:val="00985A52"/>
    <w:rsid w:val="009861DC"/>
    <w:rsid w:val="009878D0"/>
    <w:rsid w:val="00990338"/>
    <w:rsid w:val="009914FE"/>
    <w:rsid w:val="00992422"/>
    <w:rsid w:val="00993E84"/>
    <w:rsid w:val="00995228"/>
    <w:rsid w:val="00996178"/>
    <w:rsid w:val="009969C9"/>
    <w:rsid w:val="00996AA7"/>
    <w:rsid w:val="009975B8"/>
    <w:rsid w:val="009975BB"/>
    <w:rsid w:val="009975D0"/>
    <w:rsid w:val="009A006D"/>
    <w:rsid w:val="009A11A1"/>
    <w:rsid w:val="009A1825"/>
    <w:rsid w:val="009A1A94"/>
    <w:rsid w:val="009A3232"/>
    <w:rsid w:val="009A33EB"/>
    <w:rsid w:val="009A3A98"/>
    <w:rsid w:val="009A5B51"/>
    <w:rsid w:val="009A5C96"/>
    <w:rsid w:val="009A5C9E"/>
    <w:rsid w:val="009A6014"/>
    <w:rsid w:val="009A6631"/>
    <w:rsid w:val="009A6FE4"/>
    <w:rsid w:val="009A7163"/>
    <w:rsid w:val="009A7377"/>
    <w:rsid w:val="009B0D99"/>
    <w:rsid w:val="009B4010"/>
    <w:rsid w:val="009B4149"/>
    <w:rsid w:val="009B5161"/>
    <w:rsid w:val="009B57F8"/>
    <w:rsid w:val="009B5857"/>
    <w:rsid w:val="009B6DF6"/>
    <w:rsid w:val="009B7065"/>
    <w:rsid w:val="009B7E11"/>
    <w:rsid w:val="009C00C7"/>
    <w:rsid w:val="009C0931"/>
    <w:rsid w:val="009C0AF6"/>
    <w:rsid w:val="009C1091"/>
    <w:rsid w:val="009C115D"/>
    <w:rsid w:val="009C20A6"/>
    <w:rsid w:val="009C213F"/>
    <w:rsid w:val="009C2586"/>
    <w:rsid w:val="009C25CD"/>
    <w:rsid w:val="009C2849"/>
    <w:rsid w:val="009C3456"/>
    <w:rsid w:val="009C3D97"/>
    <w:rsid w:val="009C4CBA"/>
    <w:rsid w:val="009C5EFC"/>
    <w:rsid w:val="009D093E"/>
    <w:rsid w:val="009D0C2E"/>
    <w:rsid w:val="009D161D"/>
    <w:rsid w:val="009D1973"/>
    <w:rsid w:val="009D233E"/>
    <w:rsid w:val="009D28A3"/>
    <w:rsid w:val="009D2939"/>
    <w:rsid w:val="009D3119"/>
    <w:rsid w:val="009D3CFA"/>
    <w:rsid w:val="009D5329"/>
    <w:rsid w:val="009D57C7"/>
    <w:rsid w:val="009D5F2C"/>
    <w:rsid w:val="009D6DB8"/>
    <w:rsid w:val="009D6E1F"/>
    <w:rsid w:val="009D752D"/>
    <w:rsid w:val="009E07B2"/>
    <w:rsid w:val="009E0B39"/>
    <w:rsid w:val="009E186E"/>
    <w:rsid w:val="009E1AC3"/>
    <w:rsid w:val="009E2459"/>
    <w:rsid w:val="009E41A4"/>
    <w:rsid w:val="009E5269"/>
    <w:rsid w:val="009E5C61"/>
    <w:rsid w:val="009E67FF"/>
    <w:rsid w:val="009E68EB"/>
    <w:rsid w:val="009F1733"/>
    <w:rsid w:val="009F23AE"/>
    <w:rsid w:val="009F2A09"/>
    <w:rsid w:val="009F2B37"/>
    <w:rsid w:val="009F2C30"/>
    <w:rsid w:val="009F2D53"/>
    <w:rsid w:val="009F2D5C"/>
    <w:rsid w:val="009F3B02"/>
    <w:rsid w:val="009F3B05"/>
    <w:rsid w:val="009F5C9D"/>
    <w:rsid w:val="009F6DE6"/>
    <w:rsid w:val="009F7167"/>
    <w:rsid w:val="009F785A"/>
    <w:rsid w:val="009F7BD0"/>
    <w:rsid w:val="00A0028B"/>
    <w:rsid w:val="00A01B7F"/>
    <w:rsid w:val="00A03B98"/>
    <w:rsid w:val="00A048FF"/>
    <w:rsid w:val="00A04B62"/>
    <w:rsid w:val="00A05411"/>
    <w:rsid w:val="00A05663"/>
    <w:rsid w:val="00A05E46"/>
    <w:rsid w:val="00A05ECD"/>
    <w:rsid w:val="00A05FCD"/>
    <w:rsid w:val="00A10161"/>
    <w:rsid w:val="00A10775"/>
    <w:rsid w:val="00A109C3"/>
    <w:rsid w:val="00A10C12"/>
    <w:rsid w:val="00A12274"/>
    <w:rsid w:val="00A12A8C"/>
    <w:rsid w:val="00A14592"/>
    <w:rsid w:val="00A1536A"/>
    <w:rsid w:val="00A16F0D"/>
    <w:rsid w:val="00A16FEA"/>
    <w:rsid w:val="00A2161A"/>
    <w:rsid w:val="00A22522"/>
    <w:rsid w:val="00A22898"/>
    <w:rsid w:val="00A22DE0"/>
    <w:rsid w:val="00A231E2"/>
    <w:rsid w:val="00A24D72"/>
    <w:rsid w:val="00A2526B"/>
    <w:rsid w:val="00A306EB"/>
    <w:rsid w:val="00A309A1"/>
    <w:rsid w:val="00A310B1"/>
    <w:rsid w:val="00A31CBE"/>
    <w:rsid w:val="00A33A57"/>
    <w:rsid w:val="00A348A7"/>
    <w:rsid w:val="00A36C48"/>
    <w:rsid w:val="00A41E0B"/>
    <w:rsid w:val="00A42A04"/>
    <w:rsid w:val="00A4393F"/>
    <w:rsid w:val="00A4528C"/>
    <w:rsid w:val="00A46E9F"/>
    <w:rsid w:val="00A5081E"/>
    <w:rsid w:val="00A53340"/>
    <w:rsid w:val="00A54D3F"/>
    <w:rsid w:val="00A55631"/>
    <w:rsid w:val="00A56CFE"/>
    <w:rsid w:val="00A61547"/>
    <w:rsid w:val="00A61740"/>
    <w:rsid w:val="00A6332E"/>
    <w:rsid w:val="00A64912"/>
    <w:rsid w:val="00A64DAE"/>
    <w:rsid w:val="00A64E87"/>
    <w:rsid w:val="00A65791"/>
    <w:rsid w:val="00A65DF1"/>
    <w:rsid w:val="00A70242"/>
    <w:rsid w:val="00A70A74"/>
    <w:rsid w:val="00A71453"/>
    <w:rsid w:val="00A7293E"/>
    <w:rsid w:val="00A735C1"/>
    <w:rsid w:val="00A746E3"/>
    <w:rsid w:val="00A74ABB"/>
    <w:rsid w:val="00A75880"/>
    <w:rsid w:val="00A766A5"/>
    <w:rsid w:val="00A769C2"/>
    <w:rsid w:val="00A771F8"/>
    <w:rsid w:val="00A7752D"/>
    <w:rsid w:val="00A817E7"/>
    <w:rsid w:val="00A81B14"/>
    <w:rsid w:val="00A82E5C"/>
    <w:rsid w:val="00A84471"/>
    <w:rsid w:val="00A847EA"/>
    <w:rsid w:val="00A85282"/>
    <w:rsid w:val="00A85C28"/>
    <w:rsid w:val="00A8615E"/>
    <w:rsid w:val="00A86DD4"/>
    <w:rsid w:val="00A870CD"/>
    <w:rsid w:val="00A875DF"/>
    <w:rsid w:val="00A9457E"/>
    <w:rsid w:val="00A949F5"/>
    <w:rsid w:val="00A96970"/>
    <w:rsid w:val="00A97DA9"/>
    <w:rsid w:val="00AA0326"/>
    <w:rsid w:val="00AA0354"/>
    <w:rsid w:val="00AA03B2"/>
    <w:rsid w:val="00AA0964"/>
    <w:rsid w:val="00AA0C64"/>
    <w:rsid w:val="00AA0F1B"/>
    <w:rsid w:val="00AA295C"/>
    <w:rsid w:val="00AA2A83"/>
    <w:rsid w:val="00AA3795"/>
    <w:rsid w:val="00AA4802"/>
    <w:rsid w:val="00AA5974"/>
    <w:rsid w:val="00AA71D7"/>
    <w:rsid w:val="00AB0DA9"/>
    <w:rsid w:val="00AB1225"/>
    <w:rsid w:val="00AB3815"/>
    <w:rsid w:val="00AB3DFF"/>
    <w:rsid w:val="00AB6B7D"/>
    <w:rsid w:val="00AB6D46"/>
    <w:rsid w:val="00AC0281"/>
    <w:rsid w:val="00AC04ED"/>
    <w:rsid w:val="00AC1E75"/>
    <w:rsid w:val="00AC24C3"/>
    <w:rsid w:val="00AC2F61"/>
    <w:rsid w:val="00AC3383"/>
    <w:rsid w:val="00AC35A4"/>
    <w:rsid w:val="00AC4796"/>
    <w:rsid w:val="00AC4E84"/>
    <w:rsid w:val="00AC6541"/>
    <w:rsid w:val="00AC76E1"/>
    <w:rsid w:val="00AD0210"/>
    <w:rsid w:val="00AD053B"/>
    <w:rsid w:val="00AD2E1E"/>
    <w:rsid w:val="00AD2E4D"/>
    <w:rsid w:val="00AD3CD8"/>
    <w:rsid w:val="00AD3DD9"/>
    <w:rsid w:val="00AD4991"/>
    <w:rsid w:val="00AD4A84"/>
    <w:rsid w:val="00AD4F14"/>
    <w:rsid w:val="00AD5641"/>
    <w:rsid w:val="00AD576D"/>
    <w:rsid w:val="00AD5DEB"/>
    <w:rsid w:val="00AD7C62"/>
    <w:rsid w:val="00AE1088"/>
    <w:rsid w:val="00AE1874"/>
    <w:rsid w:val="00AE277F"/>
    <w:rsid w:val="00AE41B4"/>
    <w:rsid w:val="00AE4A7F"/>
    <w:rsid w:val="00AE69E8"/>
    <w:rsid w:val="00AE6A8A"/>
    <w:rsid w:val="00AE7427"/>
    <w:rsid w:val="00AF00ED"/>
    <w:rsid w:val="00AF1BA4"/>
    <w:rsid w:val="00AF419B"/>
    <w:rsid w:val="00AF435B"/>
    <w:rsid w:val="00AF4F23"/>
    <w:rsid w:val="00AF61A9"/>
    <w:rsid w:val="00AF7649"/>
    <w:rsid w:val="00B00020"/>
    <w:rsid w:val="00B02290"/>
    <w:rsid w:val="00B032D8"/>
    <w:rsid w:val="00B04C25"/>
    <w:rsid w:val="00B04DEB"/>
    <w:rsid w:val="00B0659A"/>
    <w:rsid w:val="00B07E25"/>
    <w:rsid w:val="00B11888"/>
    <w:rsid w:val="00B13518"/>
    <w:rsid w:val="00B1379E"/>
    <w:rsid w:val="00B1597B"/>
    <w:rsid w:val="00B16A11"/>
    <w:rsid w:val="00B17831"/>
    <w:rsid w:val="00B21921"/>
    <w:rsid w:val="00B227E5"/>
    <w:rsid w:val="00B22A0D"/>
    <w:rsid w:val="00B22B74"/>
    <w:rsid w:val="00B23320"/>
    <w:rsid w:val="00B236DD"/>
    <w:rsid w:val="00B2410B"/>
    <w:rsid w:val="00B248D2"/>
    <w:rsid w:val="00B26C40"/>
    <w:rsid w:val="00B2704E"/>
    <w:rsid w:val="00B273AD"/>
    <w:rsid w:val="00B27455"/>
    <w:rsid w:val="00B30B61"/>
    <w:rsid w:val="00B31243"/>
    <w:rsid w:val="00B321BD"/>
    <w:rsid w:val="00B32BE2"/>
    <w:rsid w:val="00B33069"/>
    <w:rsid w:val="00B33B3C"/>
    <w:rsid w:val="00B33CBE"/>
    <w:rsid w:val="00B34B73"/>
    <w:rsid w:val="00B37345"/>
    <w:rsid w:val="00B40877"/>
    <w:rsid w:val="00B415D1"/>
    <w:rsid w:val="00B41ED7"/>
    <w:rsid w:val="00B42122"/>
    <w:rsid w:val="00B42217"/>
    <w:rsid w:val="00B42220"/>
    <w:rsid w:val="00B446FD"/>
    <w:rsid w:val="00B453B6"/>
    <w:rsid w:val="00B51238"/>
    <w:rsid w:val="00B5144E"/>
    <w:rsid w:val="00B522ED"/>
    <w:rsid w:val="00B5534E"/>
    <w:rsid w:val="00B55B7D"/>
    <w:rsid w:val="00B55FE8"/>
    <w:rsid w:val="00B56525"/>
    <w:rsid w:val="00B56891"/>
    <w:rsid w:val="00B5717F"/>
    <w:rsid w:val="00B572CC"/>
    <w:rsid w:val="00B57E10"/>
    <w:rsid w:val="00B61041"/>
    <w:rsid w:val="00B6228A"/>
    <w:rsid w:val="00B6382D"/>
    <w:rsid w:val="00B63EBA"/>
    <w:rsid w:val="00B641FD"/>
    <w:rsid w:val="00B6529A"/>
    <w:rsid w:val="00B67D90"/>
    <w:rsid w:val="00B72DA0"/>
    <w:rsid w:val="00B75BE3"/>
    <w:rsid w:val="00B76379"/>
    <w:rsid w:val="00B76490"/>
    <w:rsid w:val="00B76EC8"/>
    <w:rsid w:val="00B807B3"/>
    <w:rsid w:val="00B825EA"/>
    <w:rsid w:val="00B840AE"/>
    <w:rsid w:val="00B85585"/>
    <w:rsid w:val="00B85F9A"/>
    <w:rsid w:val="00B87CFA"/>
    <w:rsid w:val="00B87F95"/>
    <w:rsid w:val="00B929B8"/>
    <w:rsid w:val="00B934D5"/>
    <w:rsid w:val="00B93CA7"/>
    <w:rsid w:val="00B97663"/>
    <w:rsid w:val="00BA0C12"/>
    <w:rsid w:val="00BA1B35"/>
    <w:rsid w:val="00BA5026"/>
    <w:rsid w:val="00BA5693"/>
    <w:rsid w:val="00BA61A0"/>
    <w:rsid w:val="00BA678A"/>
    <w:rsid w:val="00BB00DD"/>
    <w:rsid w:val="00BB0B4C"/>
    <w:rsid w:val="00BB1361"/>
    <w:rsid w:val="00BB222A"/>
    <w:rsid w:val="00BB2DB3"/>
    <w:rsid w:val="00BB40BF"/>
    <w:rsid w:val="00BB638E"/>
    <w:rsid w:val="00BB6D1C"/>
    <w:rsid w:val="00BC0CD1"/>
    <w:rsid w:val="00BC17DC"/>
    <w:rsid w:val="00BC1879"/>
    <w:rsid w:val="00BC1D06"/>
    <w:rsid w:val="00BC3854"/>
    <w:rsid w:val="00BC398D"/>
    <w:rsid w:val="00BC42CA"/>
    <w:rsid w:val="00BC5191"/>
    <w:rsid w:val="00BC598C"/>
    <w:rsid w:val="00BC5D2F"/>
    <w:rsid w:val="00BC73D1"/>
    <w:rsid w:val="00BC7900"/>
    <w:rsid w:val="00BD09A9"/>
    <w:rsid w:val="00BD0D70"/>
    <w:rsid w:val="00BD3538"/>
    <w:rsid w:val="00BD3649"/>
    <w:rsid w:val="00BD455A"/>
    <w:rsid w:val="00BD6B5E"/>
    <w:rsid w:val="00BE01E6"/>
    <w:rsid w:val="00BE0A76"/>
    <w:rsid w:val="00BE137A"/>
    <w:rsid w:val="00BE2844"/>
    <w:rsid w:val="00BE298A"/>
    <w:rsid w:val="00BE2EBC"/>
    <w:rsid w:val="00BE32D9"/>
    <w:rsid w:val="00BE47E2"/>
    <w:rsid w:val="00BE4DEE"/>
    <w:rsid w:val="00BE4FE7"/>
    <w:rsid w:val="00BE719A"/>
    <w:rsid w:val="00BE720A"/>
    <w:rsid w:val="00BF0461"/>
    <w:rsid w:val="00BF12FF"/>
    <w:rsid w:val="00BF2164"/>
    <w:rsid w:val="00BF4944"/>
    <w:rsid w:val="00BF4B19"/>
    <w:rsid w:val="00BF56D4"/>
    <w:rsid w:val="00BF5B1D"/>
    <w:rsid w:val="00BF5E7D"/>
    <w:rsid w:val="00BF61D7"/>
    <w:rsid w:val="00BF6C56"/>
    <w:rsid w:val="00BF6CB3"/>
    <w:rsid w:val="00BF71D1"/>
    <w:rsid w:val="00BF79C8"/>
    <w:rsid w:val="00BF7DA2"/>
    <w:rsid w:val="00C024A2"/>
    <w:rsid w:val="00C03431"/>
    <w:rsid w:val="00C03934"/>
    <w:rsid w:val="00C03D38"/>
    <w:rsid w:val="00C04409"/>
    <w:rsid w:val="00C05308"/>
    <w:rsid w:val="00C05ED1"/>
    <w:rsid w:val="00C067E5"/>
    <w:rsid w:val="00C0723C"/>
    <w:rsid w:val="00C072CF"/>
    <w:rsid w:val="00C076BC"/>
    <w:rsid w:val="00C07F29"/>
    <w:rsid w:val="00C125CC"/>
    <w:rsid w:val="00C12FE4"/>
    <w:rsid w:val="00C133E9"/>
    <w:rsid w:val="00C14AA0"/>
    <w:rsid w:val="00C15982"/>
    <w:rsid w:val="00C15A8E"/>
    <w:rsid w:val="00C15D57"/>
    <w:rsid w:val="00C164CA"/>
    <w:rsid w:val="00C16D86"/>
    <w:rsid w:val="00C176CF"/>
    <w:rsid w:val="00C235E8"/>
    <w:rsid w:val="00C24498"/>
    <w:rsid w:val="00C247E8"/>
    <w:rsid w:val="00C24EE9"/>
    <w:rsid w:val="00C25763"/>
    <w:rsid w:val="00C2610B"/>
    <w:rsid w:val="00C272D2"/>
    <w:rsid w:val="00C31682"/>
    <w:rsid w:val="00C31BC9"/>
    <w:rsid w:val="00C31FD4"/>
    <w:rsid w:val="00C32178"/>
    <w:rsid w:val="00C32A9E"/>
    <w:rsid w:val="00C33A2C"/>
    <w:rsid w:val="00C34A8C"/>
    <w:rsid w:val="00C354D5"/>
    <w:rsid w:val="00C360C4"/>
    <w:rsid w:val="00C36299"/>
    <w:rsid w:val="00C36A3B"/>
    <w:rsid w:val="00C36F0E"/>
    <w:rsid w:val="00C3730F"/>
    <w:rsid w:val="00C37426"/>
    <w:rsid w:val="00C40431"/>
    <w:rsid w:val="00C40F98"/>
    <w:rsid w:val="00C41B5C"/>
    <w:rsid w:val="00C4273D"/>
    <w:rsid w:val="00C42BF8"/>
    <w:rsid w:val="00C447DB"/>
    <w:rsid w:val="00C45CD1"/>
    <w:rsid w:val="00C45E33"/>
    <w:rsid w:val="00C460AE"/>
    <w:rsid w:val="00C47034"/>
    <w:rsid w:val="00C4733F"/>
    <w:rsid w:val="00C50043"/>
    <w:rsid w:val="00C52859"/>
    <w:rsid w:val="00C53677"/>
    <w:rsid w:val="00C54E84"/>
    <w:rsid w:val="00C550B2"/>
    <w:rsid w:val="00C5626F"/>
    <w:rsid w:val="00C56746"/>
    <w:rsid w:val="00C56CD5"/>
    <w:rsid w:val="00C57A88"/>
    <w:rsid w:val="00C603E2"/>
    <w:rsid w:val="00C605A7"/>
    <w:rsid w:val="00C60C7C"/>
    <w:rsid w:val="00C60DB2"/>
    <w:rsid w:val="00C620D8"/>
    <w:rsid w:val="00C62575"/>
    <w:rsid w:val="00C626E4"/>
    <w:rsid w:val="00C62BC1"/>
    <w:rsid w:val="00C63120"/>
    <w:rsid w:val="00C63DA2"/>
    <w:rsid w:val="00C6555B"/>
    <w:rsid w:val="00C669D4"/>
    <w:rsid w:val="00C71B94"/>
    <w:rsid w:val="00C731F6"/>
    <w:rsid w:val="00C7374C"/>
    <w:rsid w:val="00C737F6"/>
    <w:rsid w:val="00C75327"/>
    <w:rsid w:val="00C75726"/>
    <w:rsid w:val="00C7573B"/>
    <w:rsid w:val="00C765A3"/>
    <w:rsid w:val="00C76CF3"/>
    <w:rsid w:val="00C77146"/>
    <w:rsid w:val="00C80EB7"/>
    <w:rsid w:val="00C81DE6"/>
    <w:rsid w:val="00C8203F"/>
    <w:rsid w:val="00C827E2"/>
    <w:rsid w:val="00C82F5E"/>
    <w:rsid w:val="00C8455C"/>
    <w:rsid w:val="00C8489C"/>
    <w:rsid w:val="00C8534A"/>
    <w:rsid w:val="00C85414"/>
    <w:rsid w:val="00C858BF"/>
    <w:rsid w:val="00C85B74"/>
    <w:rsid w:val="00C86C83"/>
    <w:rsid w:val="00C87A1E"/>
    <w:rsid w:val="00C87B63"/>
    <w:rsid w:val="00C90080"/>
    <w:rsid w:val="00C90ECB"/>
    <w:rsid w:val="00C91743"/>
    <w:rsid w:val="00C919FD"/>
    <w:rsid w:val="00C92850"/>
    <w:rsid w:val="00C94D3F"/>
    <w:rsid w:val="00C96753"/>
    <w:rsid w:val="00C967BC"/>
    <w:rsid w:val="00C96C94"/>
    <w:rsid w:val="00CA0603"/>
    <w:rsid w:val="00CA1058"/>
    <w:rsid w:val="00CA3CDA"/>
    <w:rsid w:val="00CA4C5E"/>
    <w:rsid w:val="00CA57F9"/>
    <w:rsid w:val="00CA5C3B"/>
    <w:rsid w:val="00CB05FF"/>
    <w:rsid w:val="00CB12A0"/>
    <w:rsid w:val="00CB1699"/>
    <w:rsid w:val="00CB2CD6"/>
    <w:rsid w:val="00CB365C"/>
    <w:rsid w:val="00CB4384"/>
    <w:rsid w:val="00CB4DEB"/>
    <w:rsid w:val="00CB544B"/>
    <w:rsid w:val="00CB57C9"/>
    <w:rsid w:val="00CB6A1F"/>
    <w:rsid w:val="00CB7549"/>
    <w:rsid w:val="00CB75FC"/>
    <w:rsid w:val="00CC0477"/>
    <w:rsid w:val="00CC08AA"/>
    <w:rsid w:val="00CC0B06"/>
    <w:rsid w:val="00CC26EA"/>
    <w:rsid w:val="00CC26EB"/>
    <w:rsid w:val="00CC31EE"/>
    <w:rsid w:val="00CC32EB"/>
    <w:rsid w:val="00CC375B"/>
    <w:rsid w:val="00CC3C37"/>
    <w:rsid w:val="00CC3FC1"/>
    <w:rsid w:val="00CC5AAF"/>
    <w:rsid w:val="00CC6413"/>
    <w:rsid w:val="00CC69E8"/>
    <w:rsid w:val="00CC6C48"/>
    <w:rsid w:val="00CC71B2"/>
    <w:rsid w:val="00CC77A9"/>
    <w:rsid w:val="00CC77E1"/>
    <w:rsid w:val="00CD04C8"/>
    <w:rsid w:val="00CD0B7D"/>
    <w:rsid w:val="00CD12C8"/>
    <w:rsid w:val="00CD136C"/>
    <w:rsid w:val="00CD401D"/>
    <w:rsid w:val="00CD4275"/>
    <w:rsid w:val="00CD44E2"/>
    <w:rsid w:val="00CD4BCB"/>
    <w:rsid w:val="00CD4DD4"/>
    <w:rsid w:val="00CD5038"/>
    <w:rsid w:val="00CD58F5"/>
    <w:rsid w:val="00CD6090"/>
    <w:rsid w:val="00CD6930"/>
    <w:rsid w:val="00CD77A0"/>
    <w:rsid w:val="00CD7C7B"/>
    <w:rsid w:val="00CD7F8E"/>
    <w:rsid w:val="00CE1292"/>
    <w:rsid w:val="00CE1E31"/>
    <w:rsid w:val="00CE460F"/>
    <w:rsid w:val="00CE641F"/>
    <w:rsid w:val="00CE7C08"/>
    <w:rsid w:val="00CE7D5B"/>
    <w:rsid w:val="00CF05B7"/>
    <w:rsid w:val="00CF0956"/>
    <w:rsid w:val="00CF0A39"/>
    <w:rsid w:val="00CF0BB2"/>
    <w:rsid w:val="00CF62CC"/>
    <w:rsid w:val="00D00A11"/>
    <w:rsid w:val="00D00EAA"/>
    <w:rsid w:val="00D01B68"/>
    <w:rsid w:val="00D02CE9"/>
    <w:rsid w:val="00D0493D"/>
    <w:rsid w:val="00D04A78"/>
    <w:rsid w:val="00D05032"/>
    <w:rsid w:val="00D0646F"/>
    <w:rsid w:val="00D07160"/>
    <w:rsid w:val="00D0752B"/>
    <w:rsid w:val="00D10C3C"/>
    <w:rsid w:val="00D1146A"/>
    <w:rsid w:val="00D12702"/>
    <w:rsid w:val="00D12801"/>
    <w:rsid w:val="00D13441"/>
    <w:rsid w:val="00D15729"/>
    <w:rsid w:val="00D16F21"/>
    <w:rsid w:val="00D20DDA"/>
    <w:rsid w:val="00D2216B"/>
    <w:rsid w:val="00D221DF"/>
    <w:rsid w:val="00D229E4"/>
    <w:rsid w:val="00D23B50"/>
    <w:rsid w:val="00D243A3"/>
    <w:rsid w:val="00D24939"/>
    <w:rsid w:val="00D25C34"/>
    <w:rsid w:val="00D25CA2"/>
    <w:rsid w:val="00D26034"/>
    <w:rsid w:val="00D304E9"/>
    <w:rsid w:val="00D309D7"/>
    <w:rsid w:val="00D30CD5"/>
    <w:rsid w:val="00D30EED"/>
    <w:rsid w:val="00D32EF6"/>
    <w:rsid w:val="00D33341"/>
    <w:rsid w:val="00D334F3"/>
    <w:rsid w:val="00D33A23"/>
    <w:rsid w:val="00D33D44"/>
    <w:rsid w:val="00D344C9"/>
    <w:rsid w:val="00D358DE"/>
    <w:rsid w:val="00D35B49"/>
    <w:rsid w:val="00D35D4D"/>
    <w:rsid w:val="00D41554"/>
    <w:rsid w:val="00D41A7D"/>
    <w:rsid w:val="00D43B8C"/>
    <w:rsid w:val="00D43DAA"/>
    <w:rsid w:val="00D43DEF"/>
    <w:rsid w:val="00D43E1F"/>
    <w:rsid w:val="00D46334"/>
    <w:rsid w:val="00D477C3"/>
    <w:rsid w:val="00D50B44"/>
    <w:rsid w:val="00D52EFE"/>
    <w:rsid w:val="00D534CD"/>
    <w:rsid w:val="00D541DE"/>
    <w:rsid w:val="00D5437E"/>
    <w:rsid w:val="00D547B9"/>
    <w:rsid w:val="00D54AE9"/>
    <w:rsid w:val="00D54B3C"/>
    <w:rsid w:val="00D56449"/>
    <w:rsid w:val="00D577E4"/>
    <w:rsid w:val="00D602FE"/>
    <w:rsid w:val="00D62B3D"/>
    <w:rsid w:val="00D62E08"/>
    <w:rsid w:val="00D632B4"/>
    <w:rsid w:val="00D63602"/>
    <w:rsid w:val="00D639DB"/>
    <w:rsid w:val="00D63DF4"/>
    <w:rsid w:val="00D63EF6"/>
    <w:rsid w:val="00D668AB"/>
    <w:rsid w:val="00D66AA0"/>
    <w:rsid w:val="00D70465"/>
    <w:rsid w:val="00D70DFB"/>
    <w:rsid w:val="00D71789"/>
    <w:rsid w:val="00D72483"/>
    <w:rsid w:val="00D73029"/>
    <w:rsid w:val="00D730FC"/>
    <w:rsid w:val="00D738E3"/>
    <w:rsid w:val="00D744F8"/>
    <w:rsid w:val="00D7607A"/>
    <w:rsid w:val="00D766DF"/>
    <w:rsid w:val="00D801D3"/>
    <w:rsid w:val="00D809CC"/>
    <w:rsid w:val="00D80B43"/>
    <w:rsid w:val="00D81BAA"/>
    <w:rsid w:val="00D8304A"/>
    <w:rsid w:val="00D832D7"/>
    <w:rsid w:val="00D837BF"/>
    <w:rsid w:val="00D85474"/>
    <w:rsid w:val="00D855AB"/>
    <w:rsid w:val="00D86DB8"/>
    <w:rsid w:val="00D86E37"/>
    <w:rsid w:val="00D86EC2"/>
    <w:rsid w:val="00D87201"/>
    <w:rsid w:val="00D87CAD"/>
    <w:rsid w:val="00D87CF7"/>
    <w:rsid w:val="00D921FD"/>
    <w:rsid w:val="00D92434"/>
    <w:rsid w:val="00D93BE7"/>
    <w:rsid w:val="00D93C1B"/>
    <w:rsid w:val="00D975D4"/>
    <w:rsid w:val="00DA1664"/>
    <w:rsid w:val="00DA2205"/>
    <w:rsid w:val="00DA341B"/>
    <w:rsid w:val="00DA3BE1"/>
    <w:rsid w:val="00DA5612"/>
    <w:rsid w:val="00DA5BA5"/>
    <w:rsid w:val="00DA62E2"/>
    <w:rsid w:val="00DB0317"/>
    <w:rsid w:val="00DB0395"/>
    <w:rsid w:val="00DB1B8E"/>
    <w:rsid w:val="00DB1C10"/>
    <w:rsid w:val="00DB2062"/>
    <w:rsid w:val="00DB512C"/>
    <w:rsid w:val="00DC0EA1"/>
    <w:rsid w:val="00DC1068"/>
    <w:rsid w:val="00DC1E03"/>
    <w:rsid w:val="00DC206C"/>
    <w:rsid w:val="00DC37D3"/>
    <w:rsid w:val="00DC3C2E"/>
    <w:rsid w:val="00DC4D09"/>
    <w:rsid w:val="00DC4DC4"/>
    <w:rsid w:val="00DC4F9C"/>
    <w:rsid w:val="00DC5361"/>
    <w:rsid w:val="00DC5615"/>
    <w:rsid w:val="00DC60ED"/>
    <w:rsid w:val="00DC7FA3"/>
    <w:rsid w:val="00DD1209"/>
    <w:rsid w:val="00DD2345"/>
    <w:rsid w:val="00DD28FF"/>
    <w:rsid w:val="00DD3A05"/>
    <w:rsid w:val="00DD435F"/>
    <w:rsid w:val="00DE0071"/>
    <w:rsid w:val="00DE0804"/>
    <w:rsid w:val="00DE0950"/>
    <w:rsid w:val="00DE1CFB"/>
    <w:rsid w:val="00DE2002"/>
    <w:rsid w:val="00DE2549"/>
    <w:rsid w:val="00DE25D3"/>
    <w:rsid w:val="00DE2A0A"/>
    <w:rsid w:val="00DE2A0B"/>
    <w:rsid w:val="00DE560A"/>
    <w:rsid w:val="00DE6DCC"/>
    <w:rsid w:val="00DE6ED3"/>
    <w:rsid w:val="00DE79FC"/>
    <w:rsid w:val="00DF0C58"/>
    <w:rsid w:val="00DF1248"/>
    <w:rsid w:val="00DF20FF"/>
    <w:rsid w:val="00DF2863"/>
    <w:rsid w:val="00DF600E"/>
    <w:rsid w:val="00DF6C10"/>
    <w:rsid w:val="00DF7083"/>
    <w:rsid w:val="00DF72C6"/>
    <w:rsid w:val="00DF7AE9"/>
    <w:rsid w:val="00DF7B01"/>
    <w:rsid w:val="00E02657"/>
    <w:rsid w:val="00E02A09"/>
    <w:rsid w:val="00E03956"/>
    <w:rsid w:val="00E03B51"/>
    <w:rsid w:val="00E04202"/>
    <w:rsid w:val="00E04427"/>
    <w:rsid w:val="00E05704"/>
    <w:rsid w:val="00E061A5"/>
    <w:rsid w:val="00E0665D"/>
    <w:rsid w:val="00E10631"/>
    <w:rsid w:val="00E10EF4"/>
    <w:rsid w:val="00E117E6"/>
    <w:rsid w:val="00E13932"/>
    <w:rsid w:val="00E16224"/>
    <w:rsid w:val="00E16238"/>
    <w:rsid w:val="00E1623A"/>
    <w:rsid w:val="00E16380"/>
    <w:rsid w:val="00E1709B"/>
    <w:rsid w:val="00E203F2"/>
    <w:rsid w:val="00E2087A"/>
    <w:rsid w:val="00E22F1E"/>
    <w:rsid w:val="00E23BE4"/>
    <w:rsid w:val="00E24D66"/>
    <w:rsid w:val="00E25FCA"/>
    <w:rsid w:val="00E27C7E"/>
    <w:rsid w:val="00E27EF9"/>
    <w:rsid w:val="00E313F4"/>
    <w:rsid w:val="00E31DE3"/>
    <w:rsid w:val="00E3267F"/>
    <w:rsid w:val="00E3302C"/>
    <w:rsid w:val="00E3549B"/>
    <w:rsid w:val="00E3666F"/>
    <w:rsid w:val="00E36680"/>
    <w:rsid w:val="00E3715D"/>
    <w:rsid w:val="00E372D5"/>
    <w:rsid w:val="00E373DA"/>
    <w:rsid w:val="00E37760"/>
    <w:rsid w:val="00E37DEA"/>
    <w:rsid w:val="00E416D0"/>
    <w:rsid w:val="00E420C5"/>
    <w:rsid w:val="00E437BA"/>
    <w:rsid w:val="00E4496C"/>
    <w:rsid w:val="00E4688A"/>
    <w:rsid w:val="00E46E47"/>
    <w:rsid w:val="00E47BFA"/>
    <w:rsid w:val="00E5189A"/>
    <w:rsid w:val="00E5199C"/>
    <w:rsid w:val="00E52461"/>
    <w:rsid w:val="00E53338"/>
    <w:rsid w:val="00E536BB"/>
    <w:rsid w:val="00E54292"/>
    <w:rsid w:val="00E54508"/>
    <w:rsid w:val="00E54EC6"/>
    <w:rsid w:val="00E556B3"/>
    <w:rsid w:val="00E55A92"/>
    <w:rsid w:val="00E5628D"/>
    <w:rsid w:val="00E563F3"/>
    <w:rsid w:val="00E603CC"/>
    <w:rsid w:val="00E6060F"/>
    <w:rsid w:val="00E60F32"/>
    <w:rsid w:val="00E617E5"/>
    <w:rsid w:val="00E634E7"/>
    <w:rsid w:val="00E63FC8"/>
    <w:rsid w:val="00E670F8"/>
    <w:rsid w:val="00E70F2C"/>
    <w:rsid w:val="00E74371"/>
    <w:rsid w:val="00E74DC7"/>
    <w:rsid w:val="00E765B7"/>
    <w:rsid w:val="00E765DE"/>
    <w:rsid w:val="00E768B9"/>
    <w:rsid w:val="00E76D82"/>
    <w:rsid w:val="00E76E5A"/>
    <w:rsid w:val="00E8015A"/>
    <w:rsid w:val="00E80B08"/>
    <w:rsid w:val="00E821EF"/>
    <w:rsid w:val="00E832CE"/>
    <w:rsid w:val="00E83A80"/>
    <w:rsid w:val="00E84248"/>
    <w:rsid w:val="00E84ECA"/>
    <w:rsid w:val="00E86E7D"/>
    <w:rsid w:val="00E8713B"/>
    <w:rsid w:val="00E87699"/>
    <w:rsid w:val="00E90577"/>
    <w:rsid w:val="00E90AE9"/>
    <w:rsid w:val="00E90D93"/>
    <w:rsid w:val="00E91B38"/>
    <w:rsid w:val="00E94463"/>
    <w:rsid w:val="00E94726"/>
    <w:rsid w:val="00E947C6"/>
    <w:rsid w:val="00E94B1F"/>
    <w:rsid w:val="00EA3215"/>
    <w:rsid w:val="00EA3E0D"/>
    <w:rsid w:val="00EA5025"/>
    <w:rsid w:val="00EA6FE0"/>
    <w:rsid w:val="00EA7497"/>
    <w:rsid w:val="00EB19E7"/>
    <w:rsid w:val="00EB4A5B"/>
    <w:rsid w:val="00EB510C"/>
    <w:rsid w:val="00EB5225"/>
    <w:rsid w:val="00EB672A"/>
    <w:rsid w:val="00EB6B99"/>
    <w:rsid w:val="00EB754D"/>
    <w:rsid w:val="00EB7829"/>
    <w:rsid w:val="00EC0CC0"/>
    <w:rsid w:val="00EC3A2F"/>
    <w:rsid w:val="00EC3F56"/>
    <w:rsid w:val="00EC585D"/>
    <w:rsid w:val="00EC7877"/>
    <w:rsid w:val="00EC7E18"/>
    <w:rsid w:val="00ED0B4E"/>
    <w:rsid w:val="00ED174A"/>
    <w:rsid w:val="00ED1A12"/>
    <w:rsid w:val="00ED251F"/>
    <w:rsid w:val="00ED2795"/>
    <w:rsid w:val="00ED2BBD"/>
    <w:rsid w:val="00ED45BC"/>
    <w:rsid w:val="00ED492F"/>
    <w:rsid w:val="00ED498A"/>
    <w:rsid w:val="00ED6FC1"/>
    <w:rsid w:val="00EE01B5"/>
    <w:rsid w:val="00EE091B"/>
    <w:rsid w:val="00EE1ED7"/>
    <w:rsid w:val="00EE2EC4"/>
    <w:rsid w:val="00EE33F1"/>
    <w:rsid w:val="00EE3BE1"/>
    <w:rsid w:val="00EE3E36"/>
    <w:rsid w:val="00EE4C3F"/>
    <w:rsid w:val="00EE4E98"/>
    <w:rsid w:val="00EE594E"/>
    <w:rsid w:val="00EE5DB1"/>
    <w:rsid w:val="00EE798E"/>
    <w:rsid w:val="00EF012C"/>
    <w:rsid w:val="00EF02D8"/>
    <w:rsid w:val="00EF23F9"/>
    <w:rsid w:val="00EF2460"/>
    <w:rsid w:val="00EF2CB7"/>
    <w:rsid w:val="00EF2D4E"/>
    <w:rsid w:val="00EF2E3A"/>
    <w:rsid w:val="00EF3676"/>
    <w:rsid w:val="00EF3C49"/>
    <w:rsid w:val="00EF4C7C"/>
    <w:rsid w:val="00EF56B1"/>
    <w:rsid w:val="00EF57C1"/>
    <w:rsid w:val="00EF6417"/>
    <w:rsid w:val="00F00FD7"/>
    <w:rsid w:val="00F02D9F"/>
    <w:rsid w:val="00F03162"/>
    <w:rsid w:val="00F03F24"/>
    <w:rsid w:val="00F047E2"/>
    <w:rsid w:val="00F04BAA"/>
    <w:rsid w:val="00F0589F"/>
    <w:rsid w:val="00F05A3F"/>
    <w:rsid w:val="00F078DC"/>
    <w:rsid w:val="00F07B93"/>
    <w:rsid w:val="00F102A7"/>
    <w:rsid w:val="00F109EA"/>
    <w:rsid w:val="00F10C95"/>
    <w:rsid w:val="00F114EE"/>
    <w:rsid w:val="00F11CE0"/>
    <w:rsid w:val="00F132D7"/>
    <w:rsid w:val="00F13A97"/>
    <w:rsid w:val="00F13E86"/>
    <w:rsid w:val="00F13EA2"/>
    <w:rsid w:val="00F1471C"/>
    <w:rsid w:val="00F15631"/>
    <w:rsid w:val="00F1725E"/>
    <w:rsid w:val="00F176B1"/>
    <w:rsid w:val="00F17B00"/>
    <w:rsid w:val="00F2227B"/>
    <w:rsid w:val="00F23903"/>
    <w:rsid w:val="00F267B2"/>
    <w:rsid w:val="00F26E9E"/>
    <w:rsid w:val="00F27E27"/>
    <w:rsid w:val="00F307E1"/>
    <w:rsid w:val="00F313FE"/>
    <w:rsid w:val="00F32498"/>
    <w:rsid w:val="00F33922"/>
    <w:rsid w:val="00F34DFF"/>
    <w:rsid w:val="00F34E8D"/>
    <w:rsid w:val="00F36F25"/>
    <w:rsid w:val="00F40007"/>
    <w:rsid w:val="00F40C4F"/>
    <w:rsid w:val="00F431BD"/>
    <w:rsid w:val="00F45F90"/>
    <w:rsid w:val="00F466B9"/>
    <w:rsid w:val="00F46747"/>
    <w:rsid w:val="00F46A6F"/>
    <w:rsid w:val="00F502AC"/>
    <w:rsid w:val="00F526E9"/>
    <w:rsid w:val="00F528C9"/>
    <w:rsid w:val="00F53941"/>
    <w:rsid w:val="00F545EA"/>
    <w:rsid w:val="00F55286"/>
    <w:rsid w:val="00F55CD9"/>
    <w:rsid w:val="00F56A81"/>
    <w:rsid w:val="00F56E26"/>
    <w:rsid w:val="00F610D9"/>
    <w:rsid w:val="00F62D4D"/>
    <w:rsid w:val="00F63041"/>
    <w:rsid w:val="00F63482"/>
    <w:rsid w:val="00F63519"/>
    <w:rsid w:val="00F677A9"/>
    <w:rsid w:val="00F67B08"/>
    <w:rsid w:val="00F67C88"/>
    <w:rsid w:val="00F70B78"/>
    <w:rsid w:val="00F70FC3"/>
    <w:rsid w:val="00F72107"/>
    <w:rsid w:val="00F736E3"/>
    <w:rsid w:val="00F739A5"/>
    <w:rsid w:val="00F7514A"/>
    <w:rsid w:val="00F7662F"/>
    <w:rsid w:val="00F76FC4"/>
    <w:rsid w:val="00F772F2"/>
    <w:rsid w:val="00F8017E"/>
    <w:rsid w:val="00F827E3"/>
    <w:rsid w:val="00F82B7A"/>
    <w:rsid w:val="00F82F0A"/>
    <w:rsid w:val="00F84182"/>
    <w:rsid w:val="00F84CF5"/>
    <w:rsid w:val="00F8539E"/>
    <w:rsid w:val="00F8571B"/>
    <w:rsid w:val="00F8577F"/>
    <w:rsid w:val="00F87AA2"/>
    <w:rsid w:val="00F909F3"/>
    <w:rsid w:val="00F92D35"/>
    <w:rsid w:val="00F93B63"/>
    <w:rsid w:val="00F94F76"/>
    <w:rsid w:val="00F97432"/>
    <w:rsid w:val="00F978F1"/>
    <w:rsid w:val="00FA153A"/>
    <w:rsid w:val="00FA1B5C"/>
    <w:rsid w:val="00FA2787"/>
    <w:rsid w:val="00FA329D"/>
    <w:rsid w:val="00FA32E7"/>
    <w:rsid w:val="00FA3D73"/>
    <w:rsid w:val="00FA420B"/>
    <w:rsid w:val="00FA4A47"/>
    <w:rsid w:val="00FA5275"/>
    <w:rsid w:val="00FA5EEB"/>
    <w:rsid w:val="00FA643D"/>
    <w:rsid w:val="00FA66E4"/>
    <w:rsid w:val="00FA714D"/>
    <w:rsid w:val="00FA7E27"/>
    <w:rsid w:val="00FB0126"/>
    <w:rsid w:val="00FB0974"/>
    <w:rsid w:val="00FB2760"/>
    <w:rsid w:val="00FB3310"/>
    <w:rsid w:val="00FB56CC"/>
    <w:rsid w:val="00FB5AE3"/>
    <w:rsid w:val="00FB6058"/>
    <w:rsid w:val="00FB6C54"/>
    <w:rsid w:val="00FB760A"/>
    <w:rsid w:val="00FC0317"/>
    <w:rsid w:val="00FC263A"/>
    <w:rsid w:val="00FC28A8"/>
    <w:rsid w:val="00FC2C3D"/>
    <w:rsid w:val="00FC5208"/>
    <w:rsid w:val="00FC56C6"/>
    <w:rsid w:val="00FC59FD"/>
    <w:rsid w:val="00FC66D7"/>
    <w:rsid w:val="00FC70D1"/>
    <w:rsid w:val="00FC74D8"/>
    <w:rsid w:val="00FC794F"/>
    <w:rsid w:val="00FD01B9"/>
    <w:rsid w:val="00FD0530"/>
    <w:rsid w:val="00FD1B94"/>
    <w:rsid w:val="00FD1E13"/>
    <w:rsid w:val="00FD2A72"/>
    <w:rsid w:val="00FD42D3"/>
    <w:rsid w:val="00FD6418"/>
    <w:rsid w:val="00FD6D47"/>
    <w:rsid w:val="00FD7EB1"/>
    <w:rsid w:val="00FE16E9"/>
    <w:rsid w:val="00FE17C0"/>
    <w:rsid w:val="00FE298F"/>
    <w:rsid w:val="00FE3914"/>
    <w:rsid w:val="00FE41C9"/>
    <w:rsid w:val="00FE4CB8"/>
    <w:rsid w:val="00FE4F45"/>
    <w:rsid w:val="00FE59B3"/>
    <w:rsid w:val="00FE6AB1"/>
    <w:rsid w:val="00FE6F69"/>
    <w:rsid w:val="00FE72B8"/>
    <w:rsid w:val="00FE799F"/>
    <w:rsid w:val="00FE7F93"/>
    <w:rsid w:val="00FF0756"/>
    <w:rsid w:val="00FF07B4"/>
    <w:rsid w:val="00FF14C9"/>
    <w:rsid w:val="00FF1579"/>
    <w:rsid w:val="00FF1E2A"/>
    <w:rsid w:val="00FF40D4"/>
    <w:rsid w:val="00FF420C"/>
    <w:rsid w:val="00FF477B"/>
    <w:rsid w:val="00FF657D"/>
    <w:rsid w:val="00FF68C9"/>
    <w:rsid w:val="00FF6C64"/>
    <w:rsid w:val="00FF7040"/>
    <w:rsid w:val="00FF77D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7"/>
    <o:shapelayout v:ext="edit">
      <o:idmap v:ext="edit" data="1"/>
    </o:shapelayout>
  </w:shapeDefaults>
  <w:decimalSymbol w:val="."/>
  <w:listSeparator w:val=","/>
  <w14:docId w14:val="4984B3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C94D3F"/>
    <w:pPr>
      <w:spacing w:line="260" w:lineRule="atLeast"/>
    </w:pPr>
    <w:rPr>
      <w:sz w:val="22"/>
    </w:rPr>
  </w:style>
  <w:style w:type="paragraph" w:styleId="Heading1">
    <w:name w:val="heading 1"/>
    <w:basedOn w:val="Normal"/>
    <w:next w:val="Normal"/>
    <w:link w:val="Heading1Char"/>
    <w:uiPriority w:val="9"/>
    <w:qFormat/>
    <w:rsid w:val="008969F3"/>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8969F3"/>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8969F3"/>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8969F3"/>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8969F3"/>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8969F3"/>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8969F3"/>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8969F3"/>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969F3"/>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255C6"/>
  </w:style>
  <w:style w:type="paragraph" w:customStyle="1" w:styleId="OPCParaBase">
    <w:name w:val="OPCParaBase"/>
    <w:qFormat/>
    <w:rsid w:val="000255C6"/>
    <w:pPr>
      <w:spacing w:line="260" w:lineRule="atLeast"/>
    </w:pPr>
    <w:rPr>
      <w:rFonts w:eastAsia="Times New Roman" w:cs="Times New Roman"/>
      <w:sz w:val="22"/>
      <w:lang w:eastAsia="en-AU"/>
    </w:rPr>
  </w:style>
  <w:style w:type="paragraph" w:customStyle="1" w:styleId="ShortT">
    <w:name w:val="ShortT"/>
    <w:basedOn w:val="OPCParaBase"/>
    <w:next w:val="Normal"/>
    <w:qFormat/>
    <w:rsid w:val="000255C6"/>
    <w:pPr>
      <w:spacing w:line="240" w:lineRule="auto"/>
    </w:pPr>
    <w:rPr>
      <w:b/>
      <w:sz w:val="40"/>
    </w:rPr>
  </w:style>
  <w:style w:type="paragraph" w:customStyle="1" w:styleId="ActHead1">
    <w:name w:val="ActHead 1"/>
    <w:aliases w:val="c"/>
    <w:basedOn w:val="OPCParaBase"/>
    <w:next w:val="Normal"/>
    <w:qFormat/>
    <w:rsid w:val="000255C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255C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255C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255C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255C6"/>
    <w:pPr>
      <w:keepNext/>
      <w:keepLines/>
      <w:spacing w:before="280" w:line="240" w:lineRule="auto"/>
      <w:ind w:left="1134" w:hanging="1134"/>
      <w:outlineLvl w:val="4"/>
    </w:pPr>
    <w:rPr>
      <w:b/>
      <w:kern w:val="28"/>
      <w:sz w:val="24"/>
    </w:rPr>
  </w:style>
  <w:style w:type="paragraph" w:customStyle="1" w:styleId="subsection">
    <w:name w:val="subsection"/>
    <w:aliases w:val="ss,t_Main,Subsection"/>
    <w:basedOn w:val="OPCParaBase"/>
    <w:link w:val="subsectionChar"/>
    <w:rsid w:val="000255C6"/>
    <w:pPr>
      <w:tabs>
        <w:tab w:val="right" w:pos="1021"/>
      </w:tabs>
      <w:spacing w:before="180" w:line="240" w:lineRule="auto"/>
      <w:ind w:left="1134" w:hanging="1134"/>
    </w:pPr>
  </w:style>
  <w:style w:type="character" w:customStyle="1" w:styleId="subsectionChar">
    <w:name w:val="subsection Char"/>
    <w:aliases w:val="ss Char"/>
    <w:basedOn w:val="DefaultParagraphFont"/>
    <w:link w:val="subsection"/>
    <w:locked/>
    <w:rsid w:val="005B1EF7"/>
    <w:rPr>
      <w:rFonts w:eastAsia="Times New Roman" w:cs="Times New Roman"/>
      <w:sz w:val="22"/>
      <w:lang w:eastAsia="en-AU"/>
    </w:rPr>
  </w:style>
  <w:style w:type="paragraph" w:customStyle="1" w:styleId="ActHead6">
    <w:name w:val="ActHead 6"/>
    <w:aliases w:val="as"/>
    <w:basedOn w:val="OPCParaBase"/>
    <w:next w:val="ActHead7"/>
    <w:qFormat/>
    <w:rsid w:val="000255C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255C6"/>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0255C6"/>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0255C6"/>
    <w:pPr>
      <w:keepLines/>
      <w:spacing w:before="80" w:line="240" w:lineRule="auto"/>
      <w:ind w:left="709"/>
    </w:pPr>
  </w:style>
  <w:style w:type="paragraph" w:customStyle="1" w:styleId="ActHead8">
    <w:name w:val="ActHead 8"/>
    <w:aliases w:val="ad"/>
    <w:basedOn w:val="OPCParaBase"/>
    <w:next w:val="ItemHead"/>
    <w:qFormat/>
    <w:rsid w:val="000255C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255C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255C6"/>
  </w:style>
  <w:style w:type="paragraph" w:customStyle="1" w:styleId="Blocks">
    <w:name w:val="Blocks"/>
    <w:aliases w:val="bb"/>
    <w:basedOn w:val="OPCParaBase"/>
    <w:qFormat/>
    <w:rsid w:val="000255C6"/>
    <w:pPr>
      <w:spacing w:line="240" w:lineRule="auto"/>
    </w:pPr>
    <w:rPr>
      <w:sz w:val="24"/>
    </w:rPr>
  </w:style>
  <w:style w:type="paragraph" w:customStyle="1" w:styleId="BoxText">
    <w:name w:val="BoxText"/>
    <w:aliases w:val="bt"/>
    <w:basedOn w:val="OPCParaBase"/>
    <w:qFormat/>
    <w:rsid w:val="000255C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255C6"/>
    <w:rPr>
      <w:b/>
    </w:rPr>
  </w:style>
  <w:style w:type="paragraph" w:customStyle="1" w:styleId="BoxHeadItalic">
    <w:name w:val="BoxHeadItalic"/>
    <w:aliases w:val="bhi"/>
    <w:basedOn w:val="BoxText"/>
    <w:next w:val="BoxStep"/>
    <w:qFormat/>
    <w:rsid w:val="000255C6"/>
    <w:rPr>
      <w:i/>
    </w:rPr>
  </w:style>
  <w:style w:type="paragraph" w:customStyle="1" w:styleId="BoxStep">
    <w:name w:val="BoxStep"/>
    <w:aliases w:val="bs"/>
    <w:basedOn w:val="BoxText"/>
    <w:qFormat/>
    <w:rsid w:val="000255C6"/>
    <w:pPr>
      <w:ind w:left="1985" w:hanging="851"/>
    </w:pPr>
  </w:style>
  <w:style w:type="paragraph" w:customStyle="1" w:styleId="BoxList">
    <w:name w:val="BoxList"/>
    <w:aliases w:val="bl"/>
    <w:basedOn w:val="BoxText"/>
    <w:qFormat/>
    <w:rsid w:val="000255C6"/>
    <w:pPr>
      <w:ind w:left="1559" w:hanging="425"/>
    </w:pPr>
  </w:style>
  <w:style w:type="paragraph" w:customStyle="1" w:styleId="BoxNote">
    <w:name w:val="BoxNote"/>
    <w:aliases w:val="bn"/>
    <w:basedOn w:val="BoxText"/>
    <w:qFormat/>
    <w:rsid w:val="000255C6"/>
    <w:pPr>
      <w:tabs>
        <w:tab w:val="left" w:pos="1985"/>
      </w:tabs>
      <w:spacing w:before="122" w:line="198" w:lineRule="exact"/>
      <w:ind w:left="2948" w:hanging="1814"/>
    </w:pPr>
    <w:rPr>
      <w:sz w:val="18"/>
    </w:rPr>
  </w:style>
  <w:style w:type="paragraph" w:customStyle="1" w:styleId="BoxPara">
    <w:name w:val="BoxPara"/>
    <w:aliases w:val="bp"/>
    <w:basedOn w:val="BoxText"/>
    <w:qFormat/>
    <w:rsid w:val="000255C6"/>
    <w:pPr>
      <w:tabs>
        <w:tab w:val="right" w:pos="2268"/>
      </w:tabs>
      <w:ind w:left="2552" w:hanging="1418"/>
    </w:pPr>
  </w:style>
  <w:style w:type="character" w:customStyle="1" w:styleId="CharAmPartNo">
    <w:name w:val="CharAmPartNo"/>
    <w:basedOn w:val="OPCCharBase"/>
    <w:qFormat/>
    <w:rsid w:val="000255C6"/>
  </w:style>
  <w:style w:type="character" w:customStyle="1" w:styleId="CharAmPartText">
    <w:name w:val="CharAmPartText"/>
    <w:basedOn w:val="OPCCharBase"/>
    <w:qFormat/>
    <w:rsid w:val="000255C6"/>
  </w:style>
  <w:style w:type="character" w:customStyle="1" w:styleId="CharAmSchNo">
    <w:name w:val="CharAmSchNo"/>
    <w:basedOn w:val="OPCCharBase"/>
    <w:qFormat/>
    <w:rsid w:val="000255C6"/>
  </w:style>
  <w:style w:type="character" w:customStyle="1" w:styleId="CharAmSchText">
    <w:name w:val="CharAmSchText"/>
    <w:basedOn w:val="OPCCharBase"/>
    <w:qFormat/>
    <w:rsid w:val="000255C6"/>
  </w:style>
  <w:style w:type="character" w:customStyle="1" w:styleId="CharBoldItalic">
    <w:name w:val="CharBoldItalic"/>
    <w:basedOn w:val="OPCCharBase"/>
    <w:uiPriority w:val="1"/>
    <w:qFormat/>
    <w:rsid w:val="000255C6"/>
    <w:rPr>
      <w:b/>
      <w:i/>
    </w:rPr>
  </w:style>
  <w:style w:type="character" w:customStyle="1" w:styleId="CharChapNo">
    <w:name w:val="CharChapNo"/>
    <w:basedOn w:val="OPCCharBase"/>
    <w:uiPriority w:val="1"/>
    <w:qFormat/>
    <w:rsid w:val="000255C6"/>
  </w:style>
  <w:style w:type="character" w:customStyle="1" w:styleId="CharChapText">
    <w:name w:val="CharChapText"/>
    <w:basedOn w:val="OPCCharBase"/>
    <w:uiPriority w:val="1"/>
    <w:qFormat/>
    <w:rsid w:val="000255C6"/>
  </w:style>
  <w:style w:type="character" w:customStyle="1" w:styleId="CharDivNo">
    <w:name w:val="CharDivNo"/>
    <w:basedOn w:val="OPCCharBase"/>
    <w:uiPriority w:val="1"/>
    <w:qFormat/>
    <w:rsid w:val="000255C6"/>
  </w:style>
  <w:style w:type="character" w:customStyle="1" w:styleId="CharDivText">
    <w:name w:val="CharDivText"/>
    <w:basedOn w:val="OPCCharBase"/>
    <w:uiPriority w:val="1"/>
    <w:qFormat/>
    <w:rsid w:val="000255C6"/>
  </w:style>
  <w:style w:type="character" w:customStyle="1" w:styleId="CharItalic">
    <w:name w:val="CharItalic"/>
    <w:basedOn w:val="OPCCharBase"/>
    <w:uiPriority w:val="1"/>
    <w:qFormat/>
    <w:rsid w:val="000255C6"/>
    <w:rPr>
      <w:i/>
    </w:rPr>
  </w:style>
  <w:style w:type="character" w:customStyle="1" w:styleId="CharPartNo">
    <w:name w:val="CharPartNo"/>
    <w:basedOn w:val="OPCCharBase"/>
    <w:uiPriority w:val="1"/>
    <w:qFormat/>
    <w:rsid w:val="000255C6"/>
  </w:style>
  <w:style w:type="character" w:customStyle="1" w:styleId="CharPartText">
    <w:name w:val="CharPartText"/>
    <w:basedOn w:val="OPCCharBase"/>
    <w:uiPriority w:val="1"/>
    <w:qFormat/>
    <w:rsid w:val="000255C6"/>
  </w:style>
  <w:style w:type="character" w:customStyle="1" w:styleId="CharSectno">
    <w:name w:val="CharSectno"/>
    <w:basedOn w:val="OPCCharBase"/>
    <w:qFormat/>
    <w:rsid w:val="000255C6"/>
  </w:style>
  <w:style w:type="character" w:customStyle="1" w:styleId="CharSubdNo">
    <w:name w:val="CharSubdNo"/>
    <w:basedOn w:val="OPCCharBase"/>
    <w:uiPriority w:val="1"/>
    <w:qFormat/>
    <w:rsid w:val="000255C6"/>
  </w:style>
  <w:style w:type="character" w:customStyle="1" w:styleId="CharSubdText">
    <w:name w:val="CharSubdText"/>
    <w:basedOn w:val="OPCCharBase"/>
    <w:uiPriority w:val="1"/>
    <w:qFormat/>
    <w:rsid w:val="000255C6"/>
  </w:style>
  <w:style w:type="paragraph" w:customStyle="1" w:styleId="CTA--">
    <w:name w:val="CTA --"/>
    <w:basedOn w:val="OPCParaBase"/>
    <w:next w:val="Normal"/>
    <w:rsid w:val="000255C6"/>
    <w:pPr>
      <w:spacing w:before="60" w:line="240" w:lineRule="atLeast"/>
      <w:ind w:left="142" w:hanging="142"/>
    </w:pPr>
    <w:rPr>
      <w:sz w:val="20"/>
    </w:rPr>
  </w:style>
  <w:style w:type="paragraph" w:customStyle="1" w:styleId="CTA-">
    <w:name w:val="CTA -"/>
    <w:basedOn w:val="OPCParaBase"/>
    <w:rsid w:val="000255C6"/>
    <w:pPr>
      <w:spacing w:before="60" w:line="240" w:lineRule="atLeast"/>
      <w:ind w:left="85" w:hanging="85"/>
    </w:pPr>
    <w:rPr>
      <w:sz w:val="20"/>
    </w:rPr>
  </w:style>
  <w:style w:type="paragraph" w:customStyle="1" w:styleId="CTA---">
    <w:name w:val="CTA ---"/>
    <w:basedOn w:val="OPCParaBase"/>
    <w:next w:val="Normal"/>
    <w:rsid w:val="000255C6"/>
    <w:pPr>
      <w:spacing w:before="60" w:line="240" w:lineRule="atLeast"/>
      <w:ind w:left="198" w:hanging="198"/>
    </w:pPr>
    <w:rPr>
      <w:sz w:val="20"/>
    </w:rPr>
  </w:style>
  <w:style w:type="paragraph" w:customStyle="1" w:styleId="CTA----">
    <w:name w:val="CTA ----"/>
    <w:basedOn w:val="OPCParaBase"/>
    <w:next w:val="Normal"/>
    <w:rsid w:val="000255C6"/>
    <w:pPr>
      <w:spacing w:before="60" w:line="240" w:lineRule="atLeast"/>
      <w:ind w:left="255" w:hanging="255"/>
    </w:pPr>
    <w:rPr>
      <w:sz w:val="20"/>
    </w:rPr>
  </w:style>
  <w:style w:type="paragraph" w:customStyle="1" w:styleId="CTA1a">
    <w:name w:val="CTA 1(a)"/>
    <w:basedOn w:val="OPCParaBase"/>
    <w:rsid w:val="000255C6"/>
    <w:pPr>
      <w:tabs>
        <w:tab w:val="right" w:pos="414"/>
      </w:tabs>
      <w:spacing w:before="40" w:line="240" w:lineRule="atLeast"/>
      <w:ind w:left="675" w:hanging="675"/>
    </w:pPr>
    <w:rPr>
      <w:sz w:val="20"/>
    </w:rPr>
  </w:style>
  <w:style w:type="paragraph" w:customStyle="1" w:styleId="CTA1ai">
    <w:name w:val="CTA 1(a)(i)"/>
    <w:basedOn w:val="OPCParaBase"/>
    <w:rsid w:val="000255C6"/>
    <w:pPr>
      <w:tabs>
        <w:tab w:val="right" w:pos="1004"/>
      </w:tabs>
      <w:spacing w:before="40" w:line="240" w:lineRule="atLeast"/>
      <w:ind w:left="1253" w:hanging="1253"/>
    </w:pPr>
    <w:rPr>
      <w:sz w:val="20"/>
    </w:rPr>
  </w:style>
  <w:style w:type="paragraph" w:customStyle="1" w:styleId="CTA2a">
    <w:name w:val="CTA 2(a)"/>
    <w:basedOn w:val="OPCParaBase"/>
    <w:rsid w:val="000255C6"/>
    <w:pPr>
      <w:tabs>
        <w:tab w:val="right" w:pos="482"/>
      </w:tabs>
      <w:spacing w:before="40" w:line="240" w:lineRule="atLeast"/>
      <w:ind w:left="748" w:hanging="748"/>
    </w:pPr>
    <w:rPr>
      <w:sz w:val="20"/>
    </w:rPr>
  </w:style>
  <w:style w:type="paragraph" w:customStyle="1" w:styleId="CTA2ai">
    <w:name w:val="CTA 2(a)(i)"/>
    <w:basedOn w:val="OPCParaBase"/>
    <w:rsid w:val="000255C6"/>
    <w:pPr>
      <w:tabs>
        <w:tab w:val="right" w:pos="1089"/>
      </w:tabs>
      <w:spacing w:before="40" w:line="240" w:lineRule="atLeast"/>
      <w:ind w:left="1327" w:hanging="1327"/>
    </w:pPr>
    <w:rPr>
      <w:sz w:val="20"/>
    </w:rPr>
  </w:style>
  <w:style w:type="paragraph" w:customStyle="1" w:styleId="CTA3a">
    <w:name w:val="CTA 3(a)"/>
    <w:basedOn w:val="OPCParaBase"/>
    <w:rsid w:val="000255C6"/>
    <w:pPr>
      <w:tabs>
        <w:tab w:val="right" w:pos="556"/>
      </w:tabs>
      <w:spacing w:before="40" w:line="240" w:lineRule="atLeast"/>
      <w:ind w:left="805" w:hanging="805"/>
    </w:pPr>
    <w:rPr>
      <w:sz w:val="20"/>
    </w:rPr>
  </w:style>
  <w:style w:type="paragraph" w:customStyle="1" w:styleId="CTA3ai">
    <w:name w:val="CTA 3(a)(i)"/>
    <w:basedOn w:val="OPCParaBase"/>
    <w:rsid w:val="000255C6"/>
    <w:pPr>
      <w:tabs>
        <w:tab w:val="right" w:pos="1140"/>
      </w:tabs>
      <w:spacing w:before="40" w:line="240" w:lineRule="atLeast"/>
      <w:ind w:left="1361" w:hanging="1361"/>
    </w:pPr>
    <w:rPr>
      <w:sz w:val="20"/>
    </w:rPr>
  </w:style>
  <w:style w:type="paragraph" w:customStyle="1" w:styleId="CTA4a">
    <w:name w:val="CTA 4(a)"/>
    <w:basedOn w:val="OPCParaBase"/>
    <w:rsid w:val="000255C6"/>
    <w:pPr>
      <w:tabs>
        <w:tab w:val="right" w:pos="624"/>
      </w:tabs>
      <w:spacing w:before="40" w:line="240" w:lineRule="atLeast"/>
      <w:ind w:left="873" w:hanging="873"/>
    </w:pPr>
    <w:rPr>
      <w:sz w:val="20"/>
    </w:rPr>
  </w:style>
  <w:style w:type="paragraph" w:customStyle="1" w:styleId="CTA4ai">
    <w:name w:val="CTA 4(a)(i)"/>
    <w:basedOn w:val="OPCParaBase"/>
    <w:rsid w:val="000255C6"/>
    <w:pPr>
      <w:tabs>
        <w:tab w:val="right" w:pos="1213"/>
      </w:tabs>
      <w:spacing w:before="40" w:line="240" w:lineRule="atLeast"/>
      <w:ind w:left="1452" w:hanging="1452"/>
    </w:pPr>
    <w:rPr>
      <w:sz w:val="20"/>
    </w:rPr>
  </w:style>
  <w:style w:type="paragraph" w:customStyle="1" w:styleId="CTACAPS">
    <w:name w:val="CTA CAPS"/>
    <w:basedOn w:val="OPCParaBase"/>
    <w:rsid w:val="000255C6"/>
    <w:pPr>
      <w:spacing w:before="60" w:line="240" w:lineRule="atLeast"/>
    </w:pPr>
    <w:rPr>
      <w:sz w:val="20"/>
    </w:rPr>
  </w:style>
  <w:style w:type="paragraph" w:customStyle="1" w:styleId="CTAright">
    <w:name w:val="CTA right"/>
    <w:basedOn w:val="OPCParaBase"/>
    <w:rsid w:val="000255C6"/>
    <w:pPr>
      <w:spacing w:before="60" w:line="240" w:lineRule="auto"/>
      <w:jc w:val="right"/>
    </w:pPr>
    <w:rPr>
      <w:sz w:val="20"/>
    </w:rPr>
  </w:style>
  <w:style w:type="paragraph" w:customStyle="1" w:styleId="Definition">
    <w:name w:val="Definition"/>
    <w:aliases w:val="dd"/>
    <w:basedOn w:val="OPCParaBase"/>
    <w:rsid w:val="000255C6"/>
    <w:pPr>
      <w:spacing w:before="180" w:line="240" w:lineRule="auto"/>
      <w:ind w:left="1134"/>
    </w:pPr>
  </w:style>
  <w:style w:type="paragraph" w:customStyle="1" w:styleId="ETAsubitem">
    <w:name w:val="ETA(subitem)"/>
    <w:basedOn w:val="OPCParaBase"/>
    <w:rsid w:val="000255C6"/>
    <w:pPr>
      <w:tabs>
        <w:tab w:val="right" w:pos="340"/>
      </w:tabs>
      <w:spacing w:before="60" w:line="240" w:lineRule="auto"/>
      <w:ind w:left="454" w:hanging="454"/>
    </w:pPr>
    <w:rPr>
      <w:sz w:val="20"/>
    </w:rPr>
  </w:style>
  <w:style w:type="paragraph" w:customStyle="1" w:styleId="ETApara">
    <w:name w:val="ETA(para)"/>
    <w:basedOn w:val="OPCParaBase"/>
    <w:rsid w:val="000255C6"/>
    <w:pPr>
      <w:tabs>
        <w:tab w:val="right" w:pos="754"/>
      </w:tabs>
      <w:spacing w:before="60" w:line="240" w:lineRule="auto"/>
      <w:ind w:left="828" w:hanging="828"/>
    </w:pPr>
    <w:rPr>
      <w:sz w:val="20"/>
    </w:rPr>
  </w:style>
  <w:style w:type="paragraph" w:customStyle="1" w:styleId="ETAsubpara">
    <w:name w:val="ETA(subpara)"/>
    <w:basedOn w:val="OPCParaBase"/>
    <w:rsid w:val="000255C6"/>
    <w:pPr>
      <w:tabs>
        <w:tab w:val="right" w:pos="1083"/>
      </w:tabs>
      <w:spacing w:before="60" w:line="240" w:lineRule="auto"/>
      <w:ind w:left="1191" w:hanging="1191"/>
    </w:pPr>
    <w:rPr>
      <w:sz w:val="20"/>
    </w:rPr>
  </w:style>
  <w:style w:type="paragraph" w:customStyle="1" w:styleId="ETAsub-subpara">
    <w:name w:val="ETA(sub-subpara)"/>
    <w:basedOn w:val="OPCParaBase"/>
    <w:rsid w:val="000255C6"/>
    <w:pPr>
      <w:tabs>
        <w:tab w:val="right" w:pos="1412"/>
      </w:tabs>
      <w:spacing w:before="60" w:line="240" w:lineRule="auto"/>
      <w:ind w:left="1525" w:hanging="1525"/>
    </w:pPr>
    <w:rPr>
      <w:sz w:val="20"/>
    </w:rPr>
  </w:style>
  <w:style w:type="paragraph" w:customStyle="1" w:styleId="Formula">
    <w:name w:val="Formula"/>
    <w:basedOn w:val="OPCParaBase"/>
    <w:rsid w:val="000255C6"/>
    <w:pPr>
      <w:spacing w:line="240" w:lineRule="auto"/>
      <w:ind w:left="1134"/>
    </w:pPr>
    <w:rPr>
      <w:sz w:val="20"/>
    </w:rPr>
  </w:style>
  <w:style w:type="paragraph" w:styleId="Header">
    <w:name w:val="header"/>
    <w:basedOn w:val="OPCParaBase"/>
    <w:link w:val="HeaderChar"/>
    <w:unhideWhenUsed/>
    <w:rsid w:val="000255C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255C6"/>
    <w:rPr>
      <w:rFonts w:eastAsia="Times New Roman" w:cs="Times New Roman"/>
      <w:sz w:val="16"/>
      <w:lang w:eastAsia="en-AU"/>
    </w:rPr>
  </w:style>
  <w:style w:type="paragraph" w:customStyle="1" w:styleId="House">
    <w:name w:val="House"/>
    <w:basedOn w:val="OPCParaBase"/>
    <w:rsid w:val="000255C6"/>
    <w:pPr>
      <w:spacing w:line="240" w:lineRule="auto"/>
    </w:pPr>
    <w:rPr>
      <w:sz w:val="28"/>
    </w:rPr>
  </w:style>
  <w:style w:type="paragraph" w:customStyle="1" w:styleId="LongT">
    <w:name w:val="LongT"/>
    <w:basedOn w:val="OPCParaBase"/>
    <w:rsid w:val="000255C6"/>
    <w:pPr>
      <w:spacing w:line="240" w:lineRule="auto"/>
    </w:pPr>
    <w:rPr>
      <w:b/>
      <w:sz w:val="32"/>
    </w:rPr>
  </w:style>
  <w:style w:type="paragraph" w:customStyle="1" w:styleId="notedraft">
    <w:name w:val="note(draft)"/>
    <w:aliases w:val="nd"/>
    <w:basedOn w:val="OPCParaBase"/>
    <w:rsid w:val="000255C6"/>
    <w:pPr>
      <w:spacing w:before="240" w:line="240" w:lineRule="auto"/>
      <w:ind w:left="284" w:hanging="284"/>
    </w:pPr>
    <w:rPr>
      <w:i/>
      <w:sz w:val="24"/>
    </w:rPr>
  </w:style>
  <w:style w:type="paragraph" w:customStyle="1" w:styleId="notemargin">
    <w:name w:val="note(margin)"/>
    <w:aliases w:val="nm"/>
    <w:basedOn w:val="OPCParaBase"/>
    <w:rsid w:val="000255C6"/>
    <w:pPr>
      <w:tabs>
        <w:tab w:val="left" w:pos="709"/>
      </w:tabs>
      <w:spacing w:before="122" w:line="198" w:lineRule="exact"/>
      <w:ind w:left="709" w:hanging="709"/>
    </w:pPr>
    <w:rPr>
      <w:sz w:val="18"/>
    </w:rPr>
  </w:style>
  <w:style w:type="paragraph" w:customStyle="1" w:styleId="noteToPara">
    <w:name w:val="noteToPara"/>
    <w:aliases w:val="ntp"/>
    <w:basedOn w:val="OPCParaBase"/>
    <w:rsid w:val="000255C6"/>
    <w:pPr>
      <w:spacing w:before="122" w:line="198" w:lineRule="exact"/>
      <w:ind w:left="2353" w:hanging="709"/>
    </w:pPr>
    <w:rPr>
      <w:sz w:val="18"/>
    </w:rPr>
  </w:style>
  <w:style w:type="paragraph" w:customStyle="1" w:styleId="noteParlAmend">
    <w:name w:val="note(ParlAmend)"/>
    <w:aliases w:val="npp"/>
    <w:basedOn w:val="OPCParaBase"/>
    <w:next w:val="ParlAmend"/>
    <w:rsid w:val="000255C6"/>
    <w:pPr>
      <w:spacing w:line="240" w:lineRule="auto"/>
      <w:jc w:val="right"/>
    </w:pPr>
    <w:rPr>
      <w:rFonts w:ascii="Arial" w:hAnsi="Arial"/>
      <w:b/>
      <w:i/>
    </w:rPr>
  </w:style>
  <w:style w:type="paragraph" w:customStyle="1" w:styleId="ParlAmend">
    <w:name w:val="ParlAmend"/>
    <w:aliases w:val="pp"/>
    <w:basedOn w:val="OPCParaBase"/>
    <w:rsid w:val="000255C6"/>
    <w:pPr>
      <w:spacing w:before="240" w:line="240" w:lineRule="atLeast"/>
      <w:ind w:hanging="567"/>
    </w:pPr>
    <w:rPr>
      <w:sz w:val="24"/>
    </w:rPr>
  </w:style>
  <w:style w:type="paragraph" w:customStyle="1" w:styleId="Page1">
    <w:name w:val="Page1"/>
    <w:basedOn w:val="OPCParaBase"/>
    <w:rsid w:val="000255C6"/>
    <w:pPr>
      <w:spacing w:before="5600" w:line="240" w:lineRule="auto"/>
    </w:pPr>
    <w:rPr>
      <w:b/>
      <w:sz w:val="32"/>
    </w:rPr>
  </w:style>
  <w:style w:type="paragraph" w:customStyle="1" w:styleId="PageBreak">
    <w:name w:val="PageBreak"/>
    <w:aliases w:val="pb"/>
    <w:basedOn w:val="OPCParaBase"/>
    <w:rsid w:val="000255C6"/>
    <w:pPr>
      <w:spacing w:line="240" w:lineRule="auto"/>
    </w:pPr>
    <w:rPr>
      <w:sz w:val="20"/>
    </w:rPr>
  </w:style>
  <w:style w:type="paragraph" w:customStyle="1" w:styleId="paragraphsub">
    <w:name w:val="paragraph(sub)"/>
    <w:aliases w:val="aa"/>
    <w:basedOn w:val="OPCParaBase"/>
    <w:rsid w:val="000255C6"/>
    <w:pPr>
      <w:tabs>
        <w:tab w:val="right" w:pos="1985"/>
      </w:tabs>
      <w:spacing w:before="40" w:line="240" w:lineRule="auto"/>
      <w:ind w:left="2098" w:hanging="2098"/>
    </w:pPr>
  </w:style>
  <w:style w:type="paragraph" w:customStyle="1" w:styleId="paragraphsub-sub">
    <w:name w:val="paragraph(sub-sub)"/>
    <w:aliases w:val="aaa"/>
    <w:basedOn w:val="OPCParaBase"/>
    <w:rsid w:val="000255C6"/>
    <w:pPr>
      <w:tabs>
        <w:tab w:val="right" w:pos="2722"/>
      </w:tabs>
      <w:spacing w:before="40" w:line="240" w:lineRule="auto"/>
      <w:ind w:left="2835" w:hanging="2835"/>
    </w:pPr>
  </w:style>
  <w:style w:type="paragraph" w:customStyle="1" w:styleId="paragraph">
    <w:name w:val="paragraph"/>
    <w:aliases w:val="a,t_Para"/>
    <w:basedOn w:val="OPCParaBase"/>
    <w:link w:val="paragraphChar"/>
    <w:rsid w:val="000255C6"/>
    <w:pPr>
      <w:tabs>
        <w:tab w:val="right" w:pos="1531"/>
      </w:tabs>
      <w:spacing w:before="40" w:line="240" w:lineRule="auto"/>
      <w:ind w:left="1644" w:hanging="1644"/>
    </w:pPr>
  </w:style>
  <w:style w:type="character" w:customStyle="1" w:styleId="paragraphChar">
    <w:name w:val="paragraph Char"/>
    <w:aliases w:val="a Char"/>
    <w:basedOn w:val="DefaultParagraphFont"/>
    <w:link w:val="paragraph"/>
    <w:locked/>
    <w:rsid w:val="005B1EF7"/>
    <w:rPr>
      <w:rFonts w:eastAsia="Times New Roman" w:cs="Times New Roman"/>
      <w:sz w:val="22"/>
      <w:lang w:eastAsia="en-AU"/>
    </w:rPr>
  </w:style>
  <w:style w:type="paragraph" w:customStyle="1" w:styleId="Penalty">
    <w:name w:val="Penalty"/>
    <w:basedOn w:val="OPCParaBase"/>
    <w:rsid w:val="000255C6"/>
    <w:pPr>
      <w:tabs>
        <w:tab w:val="left" w:pos="2977"/>
      </w:tabs>
      <w:spacing w:before="180" w:line="240" w:lineRule="auto"/>
      <w:ind w:left="1985" w:hanging="851"/>
    </w:pPr>
  </w:style>
  <w:style w:type="paragraph" w:customStyle="1" w:styleId="Portfolio">
    <w:name w:val="Portfolio"/>
    <w:basedOn w:val="OPCParaBase"/>
    <w:rsid w:val="000255C6"/>
    <w:pPr>
      <w:spacing w:line="240" w:lineRule="auto"/>
    </w:pPr>
    <w:rPr>
      <w:i/>
      <w:sz w:val="20"/>
    </w:rPr>
  </w:style>
  <w:style w:type="paragraph" w:customStyle="1" w:styleId="Preamble">
    <w:name w:val="Preamble"/>
    <w:basedOn w:val="OPCParaBase"/>
    <w:next w:val="Normal"/>
    <w:rsid w:val="000255C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255C6"/>
    <w:pPr>
      <w:spacing w:line="240" w:lineRule="auto"/>
    </w:pPr>
    <w:rPr>
      <w:i/>
      <w:sz w:val="20"/>
    </w:rPr>
  </w:style>
  <w:style w:type="paragraph" w:customStyle="1" w:styleId="Session">
    <w:name w:val="Session"/>
    <w:basedOn w:val="OPCParaBase"/>
    <w:rsid w:val="000255C6"/>
    <w:pPr>
      <w:spacing w:line="240" w:lineRule="auto"/>
    </w:pPr>
    <w:rPr>
      <w:sz w:val="28"/>
    </w:rPr>
  </w:style>
  <w:style w:type="paragraph" w:customStyle="1" w:styleId="Sponsor">
    <w:name w:val="Sponsor"/>
    <w:basedOn w:val="OPCParaBase"/>
    <w:rsid w:val="000255C6"/>
    <w:pPr>
      <w:spacing w:line="240" w:lineRule="auto"/>
    </w:pPr>
    <w:rPr>
      <w:i/>
    </w:rPr>
  </w:style>
  <w:style w:type="paragraph" w:customStyle="1" w:styleId="Subitem">
    <w:name w:val="Subitem"/>
    <w:aliases w:val="iss"/>
    <w:basedOn w:val="OPCParaBase"/>
    <w:rsid w:val="000255C6"/>
    <w:pPr>
      <w:spacing w:before="180" w:line="240" w:lineRule="auto"/>
      <w:ind w:left="709" w:hanging="709"/>
    </w:pPr>
  </w:style>
  <w:style w:type="paragraph" w:customStyle="1" w:styleId="SubitemHead">
    <w:name w:val="SubitemHead"/>
    <w:aliases w:val="issh"/>
    <w:basedOn w:val="OPCParaBase"/>
    <w:rsid w:val="000255C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255C6"/>
    <w:pPr>
      <w:spacing w:before="40" w:line="240" w:lineRule="auto"/>
      <w:ind w:left="1134"/>
    </w:pPr>
  </w:style>
  <w:style w:type="paragraph" w:customStyle="1" w:styleId="SubsectionHead">
    <w:name w:val="SubsectionHead"/>
    <w:aliases w:val="ssh"/>
    <w:basedOn w:val="OPCParaBase"/>
    <w:next w:val="subsection"/>
    <w:rsid w:val="000255C6"/>
    <w:pPr>
      <w:keepNext/>
      <w:keepLines/>
      <w:spacing w:before="240" w:line="240" w:lineRule="auto"/>
      <w:ind w:left="1134"/>
    </w:pPr>
    <w:rPr>
      <w:i/>
    </w:rPr>
  </w:style>
  <w:style w:type="paragraph" w:customStyle="1" w:styleId="Tablea">
    <w:name w:val="Table(a)"/>
    <w:aliases w:val="ta"/>
    <w:basedOn w:val="OPCParaBase"/>
    <w:rsid w:val="000255C6"/>
    <w:pPr>
      <w:spacing w:before="60" w:line="240" w:lineRule="auto"/>
      <w:ind w:left="284" w:hanging="284"/>
    </w:pPr>
    <w:rPr>
      <w:sz w:val="20"/>
    </w:rPr>
  </w:style>
  <w:style w:type="paragraph" w:customStyle="1" w:styleId="TableAA">
    <w:name w:val="Table(AA)"/>
    <w:aliases w:val="taaa"/>
    <w:basedOn w:val="OPCParaBase"/>
    <w:rsid w:val="000255C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255C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255C6"/>
    <w:pPr>
      <w:spacing w:before="60" w:line="240" w:lineRule="atLeast"/>
    </w:pPr>
    <w:rPr>
      <w:sz w:val="20"/>
    </w:rPr>
  </w:style>
  <w:style w:type="paragraph" w:customStyle="1" w:styleId="TLPBoxTextnote">
    <w:name w:val="TLPBoxText(note"/>
    <w:aliases w:val="right)"/>
    <w:basedOn w:val="OPCParaBase"/>
    <w:rsid w:val="000255C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255C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255C6"/>
    <w:pPr>
      <w:spacing w:before="122" w:line="198" w:lineRule="exact"/>
      <w:ind w:left="1985" w:hanging="851"/>
      <w:jc w:val="right"/>
    </w:pPr>
    <w:rPr>
      <w:sz w:val="18"/>
    </w:rPr>
  </w:style>
  <w:style w:type="paragraph" w:customStyle="1" w:styleId="TLPTableBullet">
    <w:name w:val="TLPTableBullet"/>
    <w:aliases w:val="ttb"/>
    <w:basedOn w:val="OPCParaBase"/>
    <w:rsid w:val="000255C6"/>
    <w:pPr>
      <w:spacing w:line="240" w:lineRule="exact"/>
      <w:ind w:left="284" w:hanging="284"/>
    </w:pPr>
    <w:rPr>
      <w:sz w:val="20"/>
    </w:rPr>
  </w:style>
  <w:style w:type="paragraph" w:styleId="TOC1">
    <w:name w:val="toc 1"/>
    <w:basedOn w:val="OPCParaBase"/>
    <w:next w:val="Normal"/>
    <w:uiPriority w:val="39"/>
    <w:unhideWhenUsed/>
    <w:rsid w:val="000255C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0255C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0255C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0255C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0255C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0255C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0255C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0255C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0255C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255C6"/>
    <w:pPr>
      <w:keepLines/>
      <w:spacing w:before="240" w:after="120" w:line="240" w:lineRule="auto"/>
      <w:ind w:left="794"/>
    </w:pPr>
    <w:rPr>
      <w:b/>
      <w:kern w:val="28"/>
      <w:sz w:val="20"/>
    </w:rPr>
  </w:style>
  <w:style w:type="paragraph" w:customStyle="1" w:styleId="TofSectsSection">
    <w:name w:val="TofSects(Section)"/>
    <w:basedOn w:val="OPCParaBase"/>
    <w:rsid w:val="000255C6"/>
    <w:pPr>
      <w:keepLines/>
      <w:spacing w:before="40" w:line="240" w:lineRule="auto"/>
      <w:ind w:left="1588" w:hanging="794"/>
    </w:pPr>
    <w:rPr>
      <w:kern w:val="28"/>
      <w:sz w:val="18"/>
    </w:rPr>
  </w:style>
  <w:style w:type="paragraph" w:customStyle="1" w:styleId="TofSectsHeading">
    <w:name w:val="TofSects(Heading)"/>
    <w:basedOn w:val="OPCParaBase"/>
    <w:rsid w:val="000255C6"/>
    <w:pPr>
      <w:spacing w:before="240" w:after="120" w:line="240" w:lineRule="auto"/>
    </w:pPr>
    <w:rPr>
      <w:b/>
      <w:sz w:val="24"/>
    </w:rPr>
  </w:style>
  <w:style w:type="paragraph" w:customStyle="1" w:styleId="TofSectsSubdiv">
    <w:name w:val="TofSects(Subdiv)"/>
    <w:basedOn w:val="OPCParaBase"/>
    <w:rsid w:val="000255C6"/>
    <w:pPr>
      <w:keepLines/>
      <w:spacing w:before="80" w:line="240" w:lineRule="auto"/>
      <w:ind w:left="1588" w:hanging="794"/>
    </w:pPr>
    <w:rPr>
      <w:kern w:val="28"/>
    </w:rPr>
  </w:style>
  <w:style w:type="paragraph" w:customStyle="1" w:styleId="WRStyle">
    <w:name w:val="WR Style"/>
    <w:aliases w:val="WR"/>
    <w:basedOn w:val="OPCParaBase"/>
    <w:rsid w:val="000255C6"/>
    <w:pPr>
      <w:spacing w:before="240" w:line="240" w:lineRule="auto"/>
      <w:ind w:left="284" w:hanging="284"/>
    </w:pPr>
    <w:rPr>
      <w:b/>
      <w:i/>
      <w:kern w:val="28"/>
      <w:sz w:val="24"/>
    </w:rPr>
  </w:style>
  <w:style w:type="paragraph" w:customStyle="1" w:styleId="notepara">
    <w:name w:val="note(para)"/>
    <w:aliases w:val="na"/>
    <w:basedOn w:val="OPCParaBase"/>
    <w:rsid w:val="000255C6"/>
    <w:pPr>
      <w:spacing w:before="40" w:line="198" w:lineRule="exact"/>
      <w:ind w:left="2354" w:hanging="369"/>
    </w:pPr>
    <w:rPr>
      <w:sz w:val="18"/>
    </w:rPr>
  </w:style>
  <w:style w:type="paragraph" w:styleId="Footer">
    <w:name w:val="footer"/>
    <w:link w:val="FooterChar"/>
    <w:rsid w:val="000255C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255C6"/>
    <w:rPr>
      <w:rFonts w:eastAsia="Times New Roman" w:cs="Times New Roman"/>
      <w:sz w:val="22"/>
      <w:szCs w:val="24"/>
      <w:lang w:eastAsia="en-AU"/>
    </w:rPr>
  </w:style>
  <w:style w:type="character" w:styleId="LineNumber">
    <w:name w:val="line number"/>
    <w:basedOn w:val="OPCCharBase"/>
    <w:uiPriority w:val="99"/>
    <w:semiHidden/>
    <w:unhideWhenUsed/>
    <w:rsid w:val="000255C6"/>
    <w:rPr>
      <w:sz w:val="16"/>
    </w:rPr>
  </w:style>
  <w:style w:type="table" w:customStyle="1" w:styleId="CFlag">
    <w:name w:val="CFlag"/>
    <w:basedOn w:val="TableNormal"/>
    <w:uiPriority w:val="99"/>
    <w:rsid w:val="000255C6"/>
    <w:rPr>
      <w:rFonts w:eastAsia="Times New Roman" w:cs="Times New Roman"/>
      <w:lang w:eastAsia="en-AU"/>
    </w:rPr>
    <w:tblPr/>
  </w:style>
  <w:style w:type="paragraph" w:customStyle="1" w:styleId="NotesHeading1">
    <w:name w:val="NotesHeading 1"/>
    <w:basedOn w:val="OPCParaBase"/>
    <w:next w:val="Normal"/>
    <w:rsid w:val="000255C6"/>
    <w:rPr>
      <w:b/>
      <w:sz w:val="28"/>
      <w:szCs w:val="28"/>
    </w:rPr>
  </w:style>
  <w:style w:type="paragraph" w:customStyle="1" w:styleId="NotesHeading2">
    <w:name w:val="NotesHeading 2"/>
    <w:basedOn w:val="OPCParaBase"/>
    <w:next w:val="Normal"/>
    <w:rsid w:val="000255C6"/>
    <w:rPr>
      <w:b/>
      <w:sz w:val="28"/>
      <w:szCs w:val="28"/>
    </w:rPr>
  </w:style>
  <w:style w:type="paragraph" w:customStyle="1" w:styleId="SignCoverPageEnd">
    <w:name w:val="SignCoverPageEnd"/>
    <w:basedOn w:val="OPCParaBase"/>
    <w:next w:val="Normal"/>
    <w:rsid w:val="000255C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0255C6"/>
    <w:pPr>
      <w:pBdr>
        <w:top w:val="single" w:sz="4" w:space="1" w:color="auto"/>
      </w:pBdr>
      <w:spacing w:before="360"/>
      <w:ind w:right="397"/>
      <w:jc w:val="both"/>
    </w:pPr>
  </w:style>
  <w:style w:type="paragraph" w:customStyle="1" w:styleId="Paragraphsub-sub-sub">
    <w:name w:val="Paragraph(sub-sub-sub)"/>
    <w:aliases w:val="aaaa"/>
    <w:basedOn w:val="OPCParaBase"/>
    <w:rsid w:val="000255C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0255C6"/>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0255C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255C6"/>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0255C6"/>
    <w:pPr>
      <w:tabs>
        <w:tab w:val="right" w:pos="340"/>
      </w:tabs>
      <w:spacing w:before="60" w:line="240" w:lineRule="auto"/>
      <w:ind w:left="454" w:hanging="454"/>
    </w:pPr>
    <w:rPr>
      <w:sz w:val="20"/>
    </w:rPr>
  </w:style>
  <w:style w:type="paragraph" w:customStyle="1" w:styleId="ENotesText">
    <w:name w:val="ENotesText"/>
    <w:aliases w:val="Ent"/>
    <w:basedOn w:val="OPCParaBase"/>
    <w:next w:val="Normal"/>
    <w:rsid w:val="000255C6"/>
    <w:pPr>
      <w:spacing w:before="120"/>
    </w:pPr>
  </w:style>
  <w:style w:type="paragraph" w:customStyle="1" w:styleId="TableTextEndNotes">
    <w:name w:val="TableTextEndNotes"/>
    <w:aliases w:val="Tten"/>
    <w:basedOn w:val="Normal"/>
    <w:rsid w:val="000255C6"/>
    <w:pPr>
      <w:spacing w:before="60" w:line="240" w:lineRule="auto"/>
    </w:pPr>
    <w:rPr>
      <w:rFonts w:cs="Arial"/>
      <w:sz w:val="20"/>
      <w:szCs w:val="22"/>
    </w:rPr>
  </w:style>
  <w:style w:type="paragraph" w:customStyle="1" w:styleId="TableHeading">
    <w:name w:val="TableHeading"/>
    <w:aliases w:val="th"/>
    <w:basedOn w:val="OPCParaBase"/>
    <w:next w:val="Tabletext"/>
    <w:rsid w:val="000255C6"/>
    <w:pPr>
      <w:keepNext/>
      <w:spacing w:before="60" w:line="240" w:lineRule="atLeast"/>
    </w:pPr>
    <w:rPr>
      <w:b/>
      <w:sz w:val="20"/>
    </w:rPr>
  </w:style>
  <w:style w:type="paragraph" w:customStyle="1" w:styleId="NoteToSubpara">
    <w:name w:val="NoteToSubpara"/>
    <w:aliases w:val="nts"/>
    <w:basedOn w:val="OPCParaBase"/>
    <w:rsid w:val="000255C6"/>
    <w:pPr>
      <w:spacing w:before="40" w:line="198" w:lineRule="exact"/>
      <w:ind w:left="2835" w:hanging="709"/>
    </w:pPr>
    <w:rPr>
      <w:sz w:val="18"/>
    </w:rPr>
  </w:style>
  <w:style w:type="paragraph" w:customStyle="1" w:styleId="ENoteTableHeading">
    <w:name w:val="ENoteTableHeading"/>
    <w:aliases w:val="enth"/>
    <w:basedOn w:val="OPCParaBase"/>
    <w:rsid w:val="000255C6"/>
    <w:pPr>
      <w:keepNext/>
      <w:spacing w:before="60" w:line="240" w:lineRule="atLeast"/>
    </w:pPr>
    <w:rPr>
      <w:rFonts w:ascii="Arial" w:hAnsi="Arial"/>
      <w:b/>
      <w:sz w:val="16"/>
    </w:rPr>
  </w:style>
  <w:style w:type="paragraph" w:customStyle="1" w:styleId="ENoteTTi">
    <w:name w:val="ENoteTTi"/>
    <w:aliases w:val="entti"/>
    <w:basedOn w:val="OPCParaBase"/>
    <w:rsid w:val="000255C6"/>
    <w:pPr>
      <w:keepNext/>
      <w:spacing w:before="60" w:line="240" w:lineRule="atLeast"/>
      <w:ind w:left="170"/>
    </w:pPr>
    <w:rPr>
      <w:sz w:val="16"/>
    </w:rPr>
  </w:style>
  <w:style w:type="paragraph" w:customStyle="1" w:styleId="ENotesHeading1">
    <w:name w:val="ENotesHeading 1"/>
    <w:aliases w:val="Enh1"/>
    <w:basedOn w:val="OPCParaBase"/>
    <w:next w:val="Normal"/>
    <w:rsid w:val="000255C6"/>
    <w:pPr>
      <w:spacing w:before="120"/>
      <w:outlineLvl w:val="1"/>
    </w:pPr>
    <w:rPr>
      <w:b/>
      <w:sz w:val="28"/>
      <w:szCs w:val="28"/>
    </w:rPr>
  </w:style>
  <w:style w:type="paragraph" w:customStyle="1" w:styleId="ENotesHeading2">
    <w:name w:val="ENotesHeading 2"/>
    <w:aliases w:val="Enh2"/>
    <w:basedOn w:val="OPCParaBase"/>
    <w:next w:val="Normal"/>
    <w:rsid w:val="000255C6"/>
    <w:pPr>
      <w:spacing w:before="120" w:after="120"/>
      <w:outlineLvl w:val="2"/>
    </w:pPr>
    <w:rPr>
      <w:b/>
      <w:sz w:val="24"/>
      <w:szCs w:val="28"/>
    </w:rPr>
  </w:style>
  <w:style w:type="paragraph" w:customStyle="1" w:styleId="ENoteTTIndentHeading">
    <w:name w:val="ENoteTTIndentHeading"/>
    <w:aliases w:val="enTTHi"/>
    <w:basedOn w:val="OPCParaBase"/>
    <w:rsid w:val="000255C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255C6"/>
    <w:pPr>
      <w:spacing w:before="60" w:line="240" w:lineRule="atLeast"/>
    </w:pPr>
    <w:rPr>
      <w:sz w:val="16"/>
    </w:rPr>
  </w:style>
  <w:style w:type="paragraph" w:customStyle="1" w:styleId="MadeunderText">
    <w:name w:val="MadeunderText"/>
    <w:basedOn w:val="OPCParaBase"/>
    <w:next w:val="Normal"/>
    <w:rsid w:val="000255C6"/>
    <w:pPr>
      <w:spacing w:before="240"/>
    </w:pPr>
    <w:rPr>
      <w:sz w:val="24"/>
      <w:szCs w:val="24"/>
    </w:rPr>
  </w:style>
  <w:style w:type="paragraph" w:customStyle="1" w:styleId="ENotesHeading3">
    <w:name w:val="ENotesHeading 3"/>
    <w:aliases w:val="Enh3"/>
    <w:basedOn w:val="OPCParaBase"/>
    <w:next w:val="Normal"/>
    <w:rsid w:val="000255C6"/>
    <w:pPr>
      <w:keepNext/>
      <w:spacing w:before="120" w:line="240" w:lineRule="auto"/>
      <w:outlineLvl w:val="4"/>
    </w:pPr>
    <w:rPr>
      <w:b/>
      <w:szCs w:val="24"/>
    </w:rPr>
  </w:style>
  <w:style w:type="paragraph" w:customStyle="1" w:styleId="SubPartCASA">
    <w:name w:val="SubPart(CASA)"/>
    <w:aliases w:val="csp"/>
    <w:basedOn w:val="OPCParaBase"/>
    <w:next w:val="ActHead3"/>
    <w:rsid w:val="000255C6"/>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0255C6"/>
  </w:style>
  <w:style w:type="character" w:customStyle="1" w:styleId="CharSubPartNoCASA">
    <w:name w:val="CharSubPartNo(CASA)"/>
    <w:basedOn w:val="OPCCharBase"/>
    <w:uiPriority w:val="1"/>
    <w:rsid w:val="000255C6"/>
  </w:style>
  <w:style w:type="paragraph" w:customStyle="1" w:styleId="ENoteTTIndentHeadingSub">
    <w:name w:val="ENoteTTIndentHeadingSub"/>
    <w:aliases w:val="enTTHis"/>
    <w:basedOn w:val="OPCParaBase"/>
    <w:rsid w:val="000255C6"/>
    <w:pPr>
      <w:keepNext/>
      <w:spacing w:before="60" w:line="240" w:lineRule="atLeast"/>
      <w:ind w:left="340"/>
    </w:pPr>
    <w:rPr>
      <w:b/>
      <w:sz w:val="16"/>
    </w:rPr>
  </w:style>
  <w:style w:type="paragraph" w:customStyle="1" w:styleId="ENoteTTiSub">
    <w:name w:val="ENoteTTiSub"/>
    <w:aliases w:val="enttis"/>
    <w:basedOn w:val="OPCParaBase"/>
    <w:rsid w:val="000255C6"/>
    <w:pPr>
      <w:keepNext/>
      <w:spacing w:before="60" w:line="240" w:lineRule="atLeast"/>
      <w:ind w:left="340"/>
    </w:pPr>
    <w:rPr>
      <w:sz w:val="16"/>
    </w:rPr>
  </w:style>
  <w:style w:type="paragraph" w:customStyle="1" w:styleId="SubDivisionMigration">
    <w:name w:val="SubDivisionMigration"/>
    <w:aliases w:val="sdm"/>
    <w:basedOn w:val="OPCParaBase"/>
    <w:rsid w:val="000255C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255C6"/>
    <w:pPr>
      <w:keepNext/>
      <w:keepLines/>
      <w:spacing w:before="240" w:line="240" w:lineRule="auto"/>
      <w:ind w:left="1134" w:hanging="1134"/>
    </w:pPr>
    <w:rPr>
      <w:b/>
      <w:sz w:val="28"/>
    </w:rPr>
  </w:style>
  <w:style w:type="table" w:styleId="TableGrid">
    <w:name w:val="Table Grid"/>
    <w:basedOn w:val="TableNormal"/>
    <w:uiPriority w:val="59"/>
    <w:rsid w:val="000255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0255C6"/>
    <w:pPr>
      <w:spacing w:before="122" w:line="240" w:lineRule="auto"/>
      <w:ind w:left="1985" w:hanging="851"/>
    </w:pPr>
    <w:rPr>
      <w:sz w:val="18"/>
    </w:rPr>
  </w:style>
  <w:style w:type="character" w:customStyle="1" w:styleId="notetextChar">
    <w:name w:val="note(text) Char"/>
    <w:aliases w:val="n Char"/>
    <w:link w:val="notetext"/>
    <w:rsid w:val="005B1EF7"/>
    <w:rPr>
      <w:rFonts w:eastAsia="Times New Roman" w:cs="Times New Roman"/>
      <w:sz w:val="18"/>
      <w:lang w:eastAsia="en-AU"/>
    </w:rPr>
  </w:style>
  <w:style w:type="paragraph" w:customStyle="1" w:styleId="FreeForm">
    <w:name w:val="FreeForm"/>
    <w:rsid w:val="000255C6"/>
    <w:rPr>
      <w:rFonts w:ascii="Arial" w:hAnsi="Arial"/>
      <w:sz w:val="22"/>
    </w:rPr>
  </w:style>
  <w:style w:type="paragraph" w:customStyle="1" w:styleId="SOText">
    <w:name w:val="SO Text"/>
    <w:aliases w:val="sot"/>
    <w:link w:val="SOTextChar"/>
    <w:rsid w:val="000255C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255C6"/>
    <w:rPr>
      <w:sz w:val="22"/>
    </w:rPr>
  </w:style>
  <w:style w:type="paragraph" w:customStyle="1" w:styleId="SOTextNote">
    <w:name w:val="SO TextNote"/>
    <w:aliases w:val="sont"/>
    <w:basedOn w:val="SOText"/>
    <w:qFormat/>
    <w:rsid w:val="000255C6"/>
    <w:pPr>
      <w:spacing w:before="122" w:line="198" w:lineRule="exact"/>
      <w:ind w:left="1843" w:hanging="709"/>
    </w:pPr>
    <w:rPr>
      <w:sz w:val="18"/>
    </w:rPr>
  </w:style>
  <w:style w:type="paragraph" w:customStyle="1" w:styleId="SOPara">
    <w:name w:val="SO Para"/>
    <w:aliases w:val="soa"/>
    <w:basedOn w:val="SOText"/>
    <w:link w:val="SOParaChar"/>
    <w:qFormat/>
    <w:rsid w:val="000255C6"/>
    <w:pPr>
      <w:tabs>
        <w:tab w:val="right" w:pos="1786"/>
      </w:tabs>
      <w:spacing w:before="40"/>
      <w:ind w:left="2070" w:hanging="936"/>
    </w:pPr>
  </w:style>
  <w:style w:type="character" w:customStyle="1" w:styleId="SOParaChar">
    <w:name w:val="SO Para Char"/>
    <w:aliases w:val="soa Char"/>
    <w:basedOn w:val="DefaultParagraphFont"/>
    <w:link w:val="SOPara"/>
    <w:rsid w:val="000255C6"/>
    <w:rPr>
      <w:sz w:val="22"/>
    </w:rPr>
  </w:style>
  <w:style w:type="paragraph" w:customStyle="1" w:styleId="FileName">
    <w:name w:val="FileName"/>
    <w:basedOn w:val="Normal"/>
    <w:rsid w:val="000255C6"/>
  </w:style>
  <w:style w:type="paragraph" w:customStyle="1" w:styleId="SOHeadBold">
    <w:name w:val="SO HeadBold"/>
    <w:aliases w:val="sohb"/>
    <w:basedOn w:val="SOText"/>
    <w:next w:val="SOText"/>
    <w:link w:val="SOHeadBoldChar"/>
    <w:qFormat/>
    <w:rsid w:val="000255C6"/>
    <w:rPr>
      <w:b/>
    </w:rPr>
  </w:style>
  <w:style w:type="character" w:customStyle="1" w:styleId="SOHeadBoldChar">
    <w:name w:val="SO HeadBold Char"/>
    <w:aliases w:val="sohb Char"/>
    <w:basedOn w:val="DefaultParagraphFont"/>
    <w:link w:val="SOHeadBold"/>
    <w:rsid w:val="000255C6"/>
    <w:rPr>
      <w:b/>
      <w:sz w:val="22"/>
    </w:rPr>
  </w:style>
  <w:style w:type="paragraph" w:customStyle="1" w:styleId="SOHeadItalic">
    <w:name w:val="SO HeadItalic"/>
    <w:aliases w:val="sohi"/>
    <w:basedOn w:val="SOText"/>
    <w:next w:val="SOText"/>
    <w:link w:val="SOHeadItalicChar"/>
    <w:qFormat/>
    <w:rsid w:val="000255C6"/>
    <w:rPr>
      <w:i/>
    </w:rPr>
  </w:style>
  <w:style w:type="character" w:customStyle="1" w:styleId="SOHeadItalicChar">
    <w:name w:val="SO HeadItalic Char"/>
    <w:aliases w:val="sohi Char"/>
    <w:basedOn w:val="DefaultParagraphFont"/>
    <w:link w:val="SOHeadItalic"/>
    <w:rsid w:val="000255C6"/>
    <w:rPr>
      <w:i/>
      <w:sz w:val="22"/>
    </w:rPr>
  </w:style>
  <w:style w:type="paragraph" w:customStyle="1" w:styleId="SOBullet">
    <w:name w:val="SO Bullet"/>
    <w:aliases w:val="sotb"/>
    <w:basedOn w:val="SOText"/>
    <w:link w:val="SOBulletChar"/>
    <w:qFormat/>
    <w:rsid w:val="000255C6"/>
    <w:pPr>
      <w:ind w:left="1559" w:hanging="425"/>
    </w:pPr>
  </w:style>
  <w:style w:type="character" w:customStyle="1" w:styleId="SOBulletChar">
    <w:name w:val="SO Bullet Char"/>
    <w:aliases w:val="sotb Char"/>
    <w:basedOn w:val="DefaultParagraphFont"/>
    <w:link w:val="SOBullet"/>
    <w:rsid w:val="000255C6"/>
    <w:rPr>
      <w:sz w:val="22"/>
    </w:rPr>
  </w:style>
  <w:style w:type="paragraph" w:customStyle="1" w:styleId="SOBulletNote">
    <w:name w:val="SO BulletNote"/>
    <w:aliases w:val="sonb"/>
    <w:basedOn w:val="SOTextNote"/>
    <w:link w:val="SOBulletNoteChar"/>
    <w:qFormat/>
    <w:rsid w:val="000255C6"/>
    <w:pPr>
      <w:tabs>
        <w:tab w:val="left" w:pos="1560"/>
      </w:tabs>
      <w:ind w:left="2268" w:hanging="1134"/>
    </w:pPr>
  </w:style>
  <w:style w:type="character" w:customStyle="1" w:styleId="SOBulletNoteChar">
    <w:name w:val="SO BulletNote Char"/>
    <w:aliases w:val="sonb Char"/>
    <w:basedOn w:val="DefaultParagraphFont"/>
    <w:link w:val="SOBulletNote"/>
    <w:rsid w:val="000255C6"/>
    <w:rPr>
      <w:sz w:val="18"/>
    </w:rPr>
  </w:style>
  <w:style w:type="paragraph" w:customStyle="1" w:styleId="SOText2">
    <w:name w:val="SO Text2"/>
    <w:aliases w:val="sot2"/>
    <w:basedOn w:val="Normal"/>
    <w:next w:val="SOText"/>
    <w:link w:val="SOText2Char"/>
    <w:rsid w:val="000255C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255C6"/>
    <w:rPr>
      <w:sz w:val="22"/>
    </w:rPr>
  </w:style>
  <w:style w:type="paragraph" w:customStyle="1" w:styleId="Transitional">
    <w:name w:val="Transitional"/>
    <w:aliases w:val="tr"/>
    <w:basedOn w:val="ItemHead"/>
    <w:next w:val="Item"/>
    <w:rsid w:val="000255C6"/>
  </w:style>
  <w:style w:type="paragraph" w:styleId="ListParagraph">
    <w:name w:val="List Paragraph"/>
    <w:basedOn w:val="Normal"/>
    <w:uiPriority w:val="34"/>
    <w:qFormat/>
    <w:rsid w:val="000D110E"/>
    <w:pPr>
      <w:spacing w:line="240" w:lineRule="auto"/>
      <w:ind w:left="720"/>
    </w:pPr>
    <w:rPr>
      <w:rFonts w:ascii="Calibri" w:hAnsi="Calibri" w:cs="Calibri"/>
      <w:szCs w:val="22"/>
    </w:rPr>
  </w:style>
  <w:style w:type="character" w:styleId="Hashtag">
    <w:name w:val="Hashtag"/>
    <w:basedOn w:val="DefaultParagraphFont"/>
    <w:uiPriority w:val="99"/>
    <w:unhideWhenUsed/>
    <w:rsid w:val="001365E2"/>
    <w:rPr>
      <w:color w:val="2B579A"/>
      <w:shd w:val="clear" w:color="auto" w:fill="E1DFDD"/>
    </w:rPr>
  </w:style>
  <w:style w:type="character" w:styleId="CommentReference">
    <w:name w:val="annotation reference"/>
    <w:basedOn w:val="DefaultParagraphFont"/>
    <w:uiPriority w:val="99"/>
    <w:semiHidden/>
    <w:unhideWhenUsed/>
    <w:rsid w:val="007436B2"/>
    <w:rPr>
      <w:sz w:val="16"/>
      <w:szCs w:val="16"/>
    </w:rPr>
  </w:style>
  <w:style w:type="paragraph" w:styleId="CommentText">
    <w:name w:val="annotation text"/>
    <w:basedOn w:val="Normal"/>
    <w:link w:val="CommentTextChar"/>
    <w:uiPriority w:val="99"/>
    <w:unhideWhenUsed/>
    <w:rsid w:val="007436B2"/>
    <w:pPr>
      <w:spacing w:after="160" w:line="240" w:lineRule="auto"/>
    </w:pPr>
    <w:rPr>
      <w:rFonts w:asciiTheme="minorHAnsi" w:hAnsiTheme="minorHAnsi"/>
      <w:kern w:val="2"/>
      <w:sz w:val="20"/>
      <w14:ligatures w14:val="standardContextual"/>
    </w:rPr>
  </w:style>
  <w:style w:type="character" w:customStyle="1" w:styleId="CommentTextChar">
    <w:name w:val="Comment Text Char"/>
    <w:basedOn w:val="DefaultParagraphFont"/>
    <w:link w:val="CommentText"/>
    <w:uiPriority w:val="99"/>
    <w:rsid w:val="007436B2"/>
    <w:rPr>
      <w:rFonts w:asciiTheme="minorHAnsi" w:hAnsiTheme="minorHAnsi"/>
      <w:kern w:val="2"/>
      <w14:ligatures w14:val="standardContextual"/>
    </w:rPr>
  </w:style>
  <w:style w:type="paragraph" w:styleId="BalloonText">
    <w:name w:val="Balloon Text"/>
    <w:basedOn w:val="Normal"/>
    <w:link w:val="BalloonTextChar"/>
    <w:uiPriority w:val="99"/>
    <w:semiHidden/>
    <w:unhideWhenUsed/>
    <w:rsid w:val="007436B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36B2"/>
    <w:rPr>
      <w:rFonts w:ascii="Segoe UI" w:hAnsi="Segoe UI" w:cs="Segoe UI"/>
      <w:sz w:val="18"/>
      <w:szCs w:val="18"/>
    </w:rPr>
  </w:style>
  <w:style w:type="character" w:customStyle="1" w:styleId="Heading1Char">
    <w:name w:val="Heading 1 Char"/>
    <w:basedOn w:val="DefaultParagraphFont"/>
    <w:link w:val="Heading1"/>
    <w:uiPriority w:val="9"/>
    <w:rsid w:val="008969F3"/>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8969F3"/>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8969F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8969F3"/>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8969F3"/>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8969F3"/>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8969F3"/>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8969F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969F3"/>
    <w:rPr>
      <w:rFonts w:asciiTheme="majorHAnsi" w:eastAsiaTheme="majorEastAsia" w:hAnsiTheme="majorHAnsi" w:cstheme="majorBidi"/>
      <w:i/>
      <w:iCs/>
      <w:color w:val="272727" w:themeColor="text1" w:themeTint="D8"/>
      <w:sz w:val="21"/>
      <w:szCs w:val="21"/>
    </w:rPr>
  </w:style>
  <w:style w:type="paragraph" w:styleId="NormalWeb">
    <w:name w:val="Normal (Web)"/>
    <w:basedOn w:val="Normal"/>
    <w:uiPriority w:val="99"/>
    <w:semiHidden/>
    <w:unhideWhenUsed/>
    <w:rsid w:val="008969F3"/>
    <w:rPr>
      <w:rFonts w:cs="Times New Roman"/>
      <w:sz w:val="24"/>
      <w:szCs w:val="24"/>
    </w:rPr>
  </w:style>
  <w:style w:type="paragraph" w:styleId="NoteHeading">
    <w:name w:val="Note Heading"/>
    <w:basedOn w:val="Normal"/>
    <w:next w:val="Normal"/>
    <w:link w:val="NoteHeadingChar"/>
    <w:uiPriority w:val="99"/>
    <w:semiHidden/>
    <w:unhideWhenUsed/>
    <w:rsid w:val="008969F3"/>
    <w:pPr>
      <w:spacing w:line="240" w:lineRule="auto"/>
    </w:pPr>
  </w:style>
  <w:style w:type="character" w:customStyle="1" w:styleId="NoteHeadingChar">
    <w:name w:val="Note Heading Char"/>
    <w:basedOn w:val="DefaultParagraphFont"/>
    <w:link w:val="NoteHeading"/>
    <w:uiPriority w:val="99"/>
    <w:semiHidden/>
    <w:rsid w:val="008969F3"/>
    <w:rPr>
      <w:sz w:val="22"/>
    </w:rPr>
  </w:style>
  <w:style w:type="paragraph" w:styleId="Title">
    <w:name w:val="Title"/>
    <w:basedOn w:val="Normal"/>
    <w:next w:val="Normal"/>
    <w:link w:val="TitleChar"/>
    <w:uiPriority w:val="10"/>
    <w:qFormat/>
    <w:rsid w:val="008969F3"/>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69F3"/>
    <w:rPr>
      <w:rFonts w:asciiTheme="majorHAnsi" w:eastAsiaTheme="majorEastAsia" w:hAnsiTheme="majorHAnsi" w:cstheme="majorBidi"/>
      <w:spacing w:val="-10"/>
      <w:kern w:val="28"/>
      <w:sz w:val="56"/>
      <w:szCs w:val="56"/>
    </w:rPr>
  </w:style>
  <w:style w:type="paragraph" w:customStyle="1" w:styleId="9">
    <w:name w:val="9"/>
    <w:basedOn w:val="Normal"/>
    <w:rsid w:val="00EF02D8"/>
  </w:style>
  <w:style w:type="paragraph" w:customStyle="1" w:styleId="ClerkBlock">
    <w:name w:val="ClerkBlock"/>
    <w:basedOn w:val="Normal"/>
    <w:rsid w:val="00D26034"/>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F8571B"/>
    <w:pPr>
      <w:spacing w:before="800"/>
    </w:pPr>
  </w:style>
  <w:style w:type="character" w:customStyle="1" w:styleId="ShortTP1Char">
    <w:name w:val="ShortTP1 Char"/>
    <w:basedOn w:val="DefaultParagraphFont"/>
    <w:link w:val="ShortTP1"/>
    <w:rsid w:val="00F8571B"/>
    <w:rPr>
      <w:rFonts w:eastAsia="Times New Roman" w:cs="Times New Roman"/>
      <w:b/>
      <w:sz w:val="40"/>
      <w:lang w:eastAsia="en-AU"/>
    </w:rPr>
  </w:style>
  <w:style w:type="paragraph" w:customStyle="1" w:styleId="ActNoP1">
    <w:name w:val="ActNoP1"/>
    <w:basedOn w:val="Actno"/>
    <w:link w:val="ActNoP1Char"/>
    <w:rsid w:val="00F8571B"/>
    <w:pPr>
      <w:spacing w:before="800"/>
    </w:pPr>
    <w:rPr>
      <w:sz w:val="28"/>
    </w:rPr>
  </w:style>
  <w:style w:type="character" w:customStyle="1" w:styleId="ActNoP1Char">
    <w:name w:val="ActNoP1 Char"/>
    <w:basedOn w:val="DefaultParagraphFont"/>
    <w:link w:val="ActNoP1"/>
    <w:rsid w:val="00F8571B"/>
    <w:rPr>
      <w:rFonts w:eastAsia="Times New Roman" w:cs="Times New Roman"/>
      <w:b/>
      <w:sz w:val="28"/>
      <w:lang w:eastAsia="en-AU"/>
    </w:rPr>
  </w:style>
  <w:style w:type="paragraph" w:customStyle="1" w:styleId="AssentBk">
    <w:name w:val="AssentBk"/>
    <w:basedOn w:val="Normal"/>
    <w:rsid w:val="00F8571B"/>
    <w:pPr>
      <w:spacing w:line="240" w:lineRule="auto"/>
    </w:pPr>
    <w:rPr>
      <w:rFonts w:eastAsia="Times New Roman" w:cs="Times New Roman"/>
      <w:sz w:val="20"/>
      <w:lang w:eastAsia="en-AU"/>
    </w:rPr>
  </w:style>
  <w:style w:type="paragraph" w:customStyle="1" w:styleId="AssentDt">
    <w:name w:val="AssentDt"/>
    <w:basedOn w:val="Normal"/>
    <w:rsid w:val="005D09CE"/>
    <w:pPr>
      <w:spacing w:line="240" w:lineRule="auto"/>
    </w:pPr>
    <w:rPr>
      <w:rFonts w:eastAsia="Times New Roman" w:cs="Times New Roman"/>
      <w:sz w:val="20"/>
      <w:lang w:eastAsia="en-AU"/>
    </w:rPr>
  </w:style>
  <w:style w:type="paragraph" w:customStyle="1" w:styleId="2ndRd">
    <w:name w:val="2ndRd"/>
    <w:basedOn w:val="Normal"/>
    <w:rsid w:val="005D09CE"/>
    <w:pPr>
      <w:spacing w:line="240" w:lineRule="auto"/>
    </w:pPr>
    <w:rPr>
      <w:rFonts w:eastAsia="Times New Roman" w:cs="Times New Roman"/>
      <w:sz w:val="20"/>
      <w:lang w:eastAsia="en-AU"/>
    </w:rPr>
  </w:style>
  <w:style w:type="paragraph" w:customStyle="1" w:styleId="ScalePlusRef">
    <w:name w:val="ScalePlusRef"/>
    <w:basedOn w:val="Normal"/>
    <w:rsid w:val="005D09CE"/>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362615">
      <w:bodyDiv w:val="1"/>
      <w:marLeft w:val="0"/>
      <w:marRight w:val="0"/>
      <w:marTop w:val="0"/>
      <w:marBottom w:val="0"/>
      <w:divBdr>
        <w:top w:val="none" w:sz="0" w:space="0" w:color="auto"/>
        <w:left w:val="none" w:sz="0" w:space="0" w:color="auto"/>
        <w:bottom w:val="none" w:sz="0" w:space="0" w:color="auto"/>
        <w:right w:val="none" w:sz="0" w:space="0" w:color="auto"/>
      </w:divBdr>
    </w:div>
    <w:div w:id="371616906">
      <w:bodyDiv w:val="1"/>
      <w:marLeft w:val="0"/>
      <w:marRight w:val="0"/>
      <w:marTop w:val="0"/>
      <w:marBottom w:val="0"/>
      <w:divBdr>
        <w:top w:val="none" w:sz="0" w:space="0" w:color="auto"/>
        <w:left w:val="none" w:sz="0" w:space="0" w:color="auto"/>
        <w:bottom w:val="none" w:sz="0" w:space="0" w:color="auto"/>
        <w:right w:val="none" w:sz="0" w:space="0" w:color="auto"/>
      </w:divBdr>
    </w:div>
    <w:div w:id="615983218">
      <w:bodyDiv w:val="1"/>
      <w:marLeft w:val="0"/>
      <w:marRight w:val="0"/>
      <w:marTop w:val="0"/>
      <w:marBottom w:val="0"/>
      <w:divBdr>
        <w:top w:val="none" w:sz="0" w:space="0" w:color="auto"/>
        <w:left w:val="none" w:sz="0" w:space="0" w:color="auto"/>
        <w:bottom w:val="none" w:sz="0" w:space="0" w:color="auto"/>
        <w:right w:val="none" w:sz="0" w:space="0" w:color="auto"/>
      </w:divBdr>
    </w:div>
    <w:div w:id="887254771">
      <w:bodyDiv w:val="1"/>
      <w:marLeft w:val="0"/>
      <w:marRight w:val="0"/>
      <w:marTop w:val="0"/>
      <w:marBottom w:val="0"/>
      <w:divBdr>
        <w:top w:val="none" w:sz="0" w:space="0" w:color="auto"/>
        <w:left w:val="none" w:sz="0" w:space="0" w:color="auto"/>
        <w:bottom w:val="none" w:sz="0" w:space="0" w:color="auto"/>
        <w:right w:val="none" w:sz="0" w:space="0" w:color="auto"/>
      </w:divBdr>
    </w:div>
    <w:div w:id="944118356">
      <w:bodyDiv w:val="1"/>
      <w:marLeft w:val="0"/>
      <w:marRight w:val="0"/>
      <w:marTop w:val="0"/>
      <w:marBottom w:val="0"/>
      <w:divBdr>
        <w:top w:val="none" w:sz="0" w:space="0" w:color="auto"/>
        <w:left w:val="none" w:sz="0" w:space="0" w:color="auto"/>
        <w:bottom w:val="none" w:sz="0" w:space="0" w:color="auto"/>
        <w:right w:val="none" w:sz="0" w:space="0" w:color="auto"/>
      </w:divBdr>
    </w:div>
    <w:div w:id="986934618">
      <w:bodyDiv w:val="1"/>
      <w:marLeft w:val="0"/>
      <w:marRight w:val="0"/>
      <w:marTop w:val="0"/>
      <w:marBottom w:val="0"/>
      <w:divBdr>
        <w:top w:val="none" w:sz="0" w:space="0" w:color="auto"/>
        <w:left w:val="none" w:sz="0" w:space="0" w:color="auto"/>
        <w:bottom w:val="none" w:sz="0" w:space="0" w:color="auto"/>
        <w:right w:val="none" w:sz="0" w:space="0" w:color="auto"/>
      </w:divBdr>
    </w:div>
    <w:div w:id="1016153149">
      <w:bodyDiv w:val="1"/>
      <w:marLeft w:val="0"/>
      <w:marRight w:val="0"/>
      <w:marTop w:val="0"/>
      <w:marBottom w:val="0"/>
      <w:divBdr>
        <w:top w:val="none" w:sz="0" w:space="0" w:color="auto"/>
        <w:left w:val="none" w:sz="0" w:space="0" w:color="auto"/>
        <w:bottom w:val="none" w:sz="0" w:space="0" w:color="auto"/>
        <w:right w:val="none" w:sz="0" w:space="0" w:color="auto"/>
      </w:divBdr>
    </w:div>
    <w:div w:id="1205872493">
      <w:bodyDiv w:val="1"/>
      <w:marLeft w:val="0"/>
      <w:marRight w:val="0"/>
      <w:marTop w:val="0"/>
      <w:marBottom w:val="0"/>
      <w:divBdr>
        <w:top w:val="none" w:sz="0" w:space="0" w:color="auto"/>
        <w:left w:val="none" w:sz="0" w:space="0" w:color="auto"/>
        <w:bottom w:val="none" w:sz="0" w:space="0" w:color="auto"/>
        <w:right w:val="none" w:sz="0" w:space="0" w:color="auto"/>
      </w:divBdr>
    </w:div>
    <w:div w:id="1914972538">
      <w:bodyDiv w:val="1"/>
      <w:marLeft w:val="0"/>
      <w:marRight w:val="0"/>
      <w:marTop w:val="0"/>
      <w:marBottom w:val="0"/>
      <w:divBdr>
        <w:top w:val="none" w:sz="0" w:space="0" w:color="auto"/>
        <w:left w:val="none" w:sz="0" w:space="0" w:color="auto"/>
        <w:bottom w:val="none" w:sz="0" w:space="0" w:color="auto"/>
        <w:right w:val="none" w:sz="0" w:space="0" w:color="auto"/>
      </w:divBdr>
    </w:div>
    <w:div w:id="1997026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footer" Target="footer7.xml"/><Relationship Id="rId38" Type="http://schemas.openxmlformats.org/officeDocument/2006/relationships/header" Target="header12.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footer" Target="footer6.xml"/><Relationship Id="rId37" Type="http://schemas.openxmlformats.org/officeDocument/2006/relationships/header" Target="header1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header" Target="header10.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5.bin"/><Relationship Id="rId30" Type="http://schemas.openxmlformats.org/officeDocument/2006/relationships/header" Target="header7.xml"/><Relationship Id="rId35" Type="http://schemas.openxmlformats.org/officeDocument/2006/relationships/footer" Target="foot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406FBD-4913-4968-88D8-6B63E573E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24</Pages>
  <Words>28926</Words>
  <Characters>135375</Characters>
  <Application>Microsoft Office Word</Application>
  <DocSecurity>0</DocSecurity>
  <PresentationFormat/>
  <Lines>3562</Lines>
  <Paragraphs>234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19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2</cp:revision>
  <cp:lastPrinted>2023-06-01T01:09:00Z</cp:lastPrinted>
  <dcterms:created xsi:type="dcterms:W3CDTF">2023-09-04T03:12:00Z</dcterms:created>
  <dcterms:modified xsi:type="dcterms:W3CDTF">2023-12-07T23:3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Water Amendment (Restoring Our Rivers) Act 2023</vt:lpwstr>
  </property>
  <property fmtid="{D5CDD505-2E9C-101B-9397-08002B2CF9AE}" pid="3" name="ActNo">
    <vt:lpwstr>No. 111, 2023</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DoNotAsk">
    <vt:lpwstr>0</vt:lpwstr>
  </property>
  <property fmtid="{D5CDD505-2E9C-101B-9397-08002B2CF9AE}" pid="10" name="ChangedTitle">
    <vt:lpwstr/>
  </property>
  <property fmtid="{D5CDD505-2E9C-101B-9397-08002B2CF9AE}" pid="11" name="ID">
    <vt:lpwstr>OPC8192</vt:lpwstr>
  </property>
  <property fmtid="{D5CDD505-2E9C-101B-9397-08002B2CF9AE}" pid="12" name="MSIP_Label_234ea0fa-41da-4eb0-b95e-07c328641c0b_Enabled">
    <vt:lpwstr>true</vt:lpwstr>
  </property>
  <property fmtid="{D5CDD505-2E9C-101B-9397-08002B2CF9AE}" pid="13" name="MSIP_Label_234ea0fa-41da-4eb0-b95e-07c328641c0b_SetDate">
    <vt:lpwstr>2023-10-17T06:36:55Z</vt:lpwstr>
  </property>
  <property fmtid="{D5CDD505-2E9C-101B-9397-08002B2CF9AE}" pid="14" name="MSIP_Label_234ea0fa-41da-4eb0-b95e-07c328641c0b_Method">
    <vt:lpwstr>Standard</vt:lpwstr>
  </property>
  <property fmtid="{D5CDD505-2E9C-101B-9397-08002B2CF9AE}" pid="15" name="MSIP_Label_234ea0fa-41da-4eb0-b95e-07c328641c0b_Name">
    <vt:lpwstr>BLANK</vt:lpwstr>
  </property>
  <property fmtid="{D5CDD505-2E9C-101B-9397-08002B2CF9AE}" pid="16" name="MSIP_Label_234ea0fa-41da-4eb0-b95e-07c328641c0b_SiteId">
    <vt:lpwstr>f6214c15-3a99-47d1-b862-c9648e927316</vt:lpwstr>
  </property>
  <property fmtid="{D5CDD505-2E9C-101B-9397-08002B2CF9AE}" pid="17" name="MSIP_Label_234ea0fa-41da-4eb0-b95e-07c328641c0b_ActionId">
    <vt:lpwstr>41f12eb7-2256-431f-b769-1a87f637b767</vt:lpwstr>
  </property>
  <property fmtid="{D5CDD505-2E9C-101B-9397-08002B2CF9AE}" pid="18" name="MSIP_Label_234ea0fa-41da-4eb0-b95e-07c328641c0b_ContentBits">
    <vt:lpwstr>0</vt:lpwstr>
  </property>
</Properties>
</file>